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tmp" ContentType="image/p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B19A2A5" w14:textId="5C269035" w:rsidR="00FD2AE4" w:rsidRPr="003A3971" w:rsidRDefault="003A3971">
      <w:pPr>
        <w:rPr>
          <w:rFonts w:ascii="Century Schoolbook" w:hAnsi="Century Schoolbook"/>
          <w:b/>
          <w:bCs/>
        </w:rPr>
      </w:pPr>
      <w:r w:rsidRPr="003A3971">
        <w:rPr>
          <w:rFonts w:ascii="Century Schoolbook" w:hAnsi="Century Schoolbook"/>
          <w:b/>
          <w:bCs/>
        </w:rPr>
        <w:t>6/17/20 Class Notes</w:t>
      </w:r>
    </w:p>
    <w:p w14:paraId="4E772FD9" w14:textId="4D737591" w:rsidR="003A3971" w:rsidRPr="003A3971" w:rsidRDefault="003A3971">
      <w:pPr>
        <w:rPr>
          <w:rFonts w:ascii="Century Schoolbook" w:hAnsi="Century Schoolbook"/>
        </w:rPr>
      </w:pPr>
    </w:p>
    <w:p w14:paraId="61721E6E" w14:textId="5D9D10F2" w:rsidR="003A3971" w:rsidRDefault="003A3971">
      <w:pPr>
        <w:rPr>
          <w:rFonts w:ascii="Century Schoolbook" w:hAnsi="Century Schoolbook"/>
          <w:u w:val="single"/>
        </w:rPr>
      </w:pPr>
      <w:r w:rsidRPr="003A3971">
        <w:rPr>
          <w:rFonts w:ascii="Century Schoolbook" w:hAnsi="Century Schoolbook"/>
          <w:u w:val="single"/>
        </w:rPr>
        <w:t>Section 11.1 Boolean Algebra</w:t>
      </w:r>
    </w:p>
    <w:p w14:paraId="6D9FEEA7" w14:textId="2B936C3D" w:rsidR="00FF0329" w:rsidRDefault="00FF0329">
      <w:pPr>
        <w:rPr>
          <w:rFonts w:ascii="Century Schoolbook" w:hAnsi="Century Schoolbook"/>
          <w:u w:val="single"/>
        </w:rPr>
      </w:pPr>
    </w:p>
    <w:p w14:paraId="51AC2578" w14:textId="41E9422E" w:rsidR="00FF0329" w:rsidRPr="003E3FDC" w:rsidRDefault="00FF0329">
      <w:pPr>
        <w:rPr>
          <w:rFonts w:ascii="Century Schoolbook" w:hAnsi="Century Schoolbook"/>
        </w:rPr>
      </w:pPr>
      <w:r>
        <w:rPr>
          <w:rFonts w:ascii="Century Schoolbook" w:hAnsi="Century Schoolbook"/>
        </w:rPr>
        <w:t xml:space="preserve">Homework pages 756 – 757 #1, 3, </w:t>
      </w:r>
      <w:r w:rsidR="00FD54E9">
        <w:rPr>
          <w:rFonts w:ascii="Century Schoolbook" w:hAnsi="Century Schoolbook"/>
        </w:rPr>
        <w:t>5a, 11, 15.</w:t>
      </w:r>
    </w:p>
    <w:p w14:paraId="7B754DA9" w14:textId="5E314E18" w:rsidR="003A3971" w:rsidRDefault="003A3971">
      <w:pPr>
        <w:rPr>
          <w:rFonts w:ascii="Century Schoolbook" w:hAnsi="Century Schoolbook"/>
          <w:u w:val="single"/>
        </w:rPr>
      </w:pPr>
    </w:p>
    <w:p w14:paraId="248DD8BF" w14:textId="104B2F76" w:rsidR="003A3971" w:rsidRDefault="003A3971">
      <w:pPr>
        <w:rPr>
          <w:rFonts w:ascii="Century Schoolbook" w:hAnsi="Century Schoolbook"/>
        </w:rPr>
      </w:pPr>
      <w:r w:rsidRPr="003A3971">
        <w:rPr>
          <w:rFonts w:ascii="Century Schoolbook" w:hAnsi="Century Schoolbook"/>
        </w:rPr>
        <w:t xml:space="preserve">Boolean </w:t>
      </w:r>
      <w:r>
        <w:rPr>
          <w:rFonts w:ascii="Century Schoolbook" w:hAnsi="Century Schoolbook"/>
        </w:rPr>
        <w:t>algebra provides operations for working with 0’s and 1’s.</w:t>
      </w:r>
    </w:p>
    <w:p w14:paraId="2F687C03" w14:textId="566A5721" w:rsidR="00066F44" w:rsidRDefault="00066F44">
      <w:pPr>
        <w:rPr>
          <w:rFonts w:ascii="Century Schoolbook" w:hAnsi="Century Schoolbook"/>
        </w:rPr>
      </w:pPr>
    </w:p>
    <w:p w14:paraId="489D773D" w14:textId="5BF4285D" w:rsidR="00066F44" w:rsidRDefault="00066F44">
      <w:pPr>
        <w:rPr>
          <w:rFonts w:ascii="Century Schoolbook" w:hAnsi="Century Schoolbook"/>
        </w:rPr>
      </w:pPr>
    </w:p>
    <w:p w14:paraId="40BD6362" w14:textId="7F24B992" w:rsidR="00066F44" w:rsidRPr="00066F44" w:rsidRDefault="00066F44">
      <w:pPr>
        <w:rPr>
          <w:rFonts w:ascii="Century Schoolbook" w:hAnsi="Century Schoolbook"/>
          <w:u w:val="single"/>
        </w:rPr>
      </w:pPr>
      <w:r w:rsidRPr="00066F44">
        <w:rPr>
          <w:rFonts w:ascii="Century Schoolbook" w:hAnsi="Century Schoolbook"/>
          <w:u w:val="single"/>
        </w:rPr>
        <w:t>Boolean Operations</w:t>
      </w:r>
    </w:p>
    <w:p w14:paraId="3EF01A70" w14:textId="77777777" w:rsidR="00066F44" w:rsidRDefault="00066F44">
      <w:pPr>
        <w:rPr>
          <w:rFonts w:ascii="Century Schoolbook" w:hAnsi="Century Schoolbook"/>
        </w:rPr>
      </w:pPr>
    </w:p>
    <w:p w14:paraId="52F0D284" w14:textId="63279F9A" w:rsidR="003A3971" w:rsidRDefault="003A3971">
      <w:pPr>
        <w:rPr>
          <w:rFonts w:ascii="Century Schoolbook" w:hAnsi="Century Schoolbook"/>
        </w:rPr>
      </w:pPr>
      <w:r>
        <w:rPr>
          <w:rFonts w:ascii="Century Schoolbook" w:hAnsi="Century Schoolbook"/>
        </w:rPr>
        <w:t>THE COMPLEMENT</w:t>
      </w:r>
    </w:p>
    <w:p w14:paraId="0222C877" w14:textId="7E120410" w:rsidR="003A3971" w:rsidRDefault="008F03F5">
      <w:r w:rsidRPr="003A3971">
        <w:rPr>
          <w:noProof/>
          <w:position w:val="-6"/>
        </w:rPr>
        <w:object w:dxaOrig="560" w:dyaOrig="320" w14:anchorId="0AE30C5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2" type="#_x0000_t75" alt="" style="width:28.15pt;height:16.35pt;mso-width-percent:0;mso-height-percent:0;mso-width-percent:0;mso-height-percent:0" o:ole="">
            <v:imagedata r:id="rId6" o:title=""/>
          </v:shape>
          <o:OLEObject Type="Embed" ProgID="Equation.DSMT4" ShapeID="_x0000_i1072" DrawAspect="Content" ObjectID="_1658064367" r:id="rId7"/>
        </w:object>
      </w:r>
    </w:p>
    <w:p w14:paraId="1432C843" w14:textId="0D0B6FDC" w:rsidR="003A3971" w:rsidRPr="003A3971" w:rsidRDefault="008F03F5">
      <w:pPr>
        <w:rPr>
          <w:rFonts w:ascii="Century Schoolbook" w:hAnsi="Century Schoolbook"/>
        </w:rPr>
      </w:pPr>
      <w:r w:rsidRPr="003A3971">
        <w:rPr>
          <w:noProof/>
          <w:position w:val="-6"/>
        </w:rPr>
        <w:object w:dxaOrig="520" w:dyaOrig="320" w14:anchorId="382B5758">
          <v:shape id="_x0000_i1071" type="#_x0000_t75" alt="" style="width:25.55pt;height:16.35pt;mso-width-percent:0;mso-height-percent:0;mso-width-percent:0;mso-height-percent:0" o:ole="">
            <v:imagedata r:id="rId8" o:title=""/>
          </v:shape>
          <o:OLEObject Type="Embed" ProgID="Equation.DSMT4" ShapeID="_x0000_i1071" DrawAspect="Content" ObjectID="_1658064368" r:id="rId9"/>
        </w:object>
      </w:r>
    </w:p>
    <w:p w14:paraId="0ACF091E" w14:textId="439D6E3C" w:rsidR="003A3971" w:rsidRPr="003A3971" w:rsidRDefault="003A3971">
      <w:pPr>
        <w:rPr>
          <w:rFonts w:ascii="Century Schoolbook" w:hAnsi="Century Schoolbook"/>
        </w:rPr>
      </w:pPr>
    </w:p>
    <w:p w14:paraId="099ABF54" w14:textId="22E33850" w:rsidR="003A3971" w:rsidRDefault="003A3971">
      <w:pPr>
        <w:rPr>
          <w:rFonts w:ascii="Century Schoolbook" w:hAnsi="Century Schoolbook"/>
        </w:rPr>
      </w:pPr>
      <w:r w:rsidRPr="003A3971">
        <w:rPr>
          <w:rFonts w:ascii="Century Schoolbook" w:hAnsi="Century Schoolbook"/>
        </w:rPr>
        <w:t>THE BOOLEAN SUM (</w:t>
      </w:r>
      <w:r w:rsidR="008F03F5" w:rsidRPr="00A95205">
        <w:rPr>
          <w:noProof/>
          <w:position w:val="-4"/>
        </w:rPr>
        <w:object w:dxaOrig="220" w:dyaOrig="200" w14:anchorId="0D95D641">
          <v:shape id="_x0000_i1070" type="#_x0000_t75" alt="" style="width:11.15pt;height:10.45pt;mso-width-percent:0;mso-height-percent:0;mso-width-percent:0;mso-height-percent:0" o:ole="">
            <v:imagedata r:id="rId10" o:title=""/>
          </v:shape>
          <o:OLEObject Type="Embed" ProgID="Equation.DSMT4" ShapeID="_x0000_i1070" DrawAspect="Content" ObjectID="_1658064369" r:id="rId11"/>
        </w:object>
      </w:r>
      <w:r w:rsidRPr="003A3971">
        <w:rPr>
          <w:rFonts w:ascii="Century Schoolbook" w:hAnsi="Century Schoolbook"/>
        </w:rPr>
        <w:t>)</w:t>
      </w:r>
    </w:p>
    <w:p w14:paraId="01F41BB9" w14:textId="421B69CC" w:rsidR="003A3971" w:rsidRDefault="008F03F5">
      <w:r w:rsidRPr="00A95205">
        <w:rPr>
          <w:noProof/>
          <w:position w:val="-4"/>
        </w:rPr>
        <w:object w:dxaOrig="760" w:dyaOrig="260" w14:anchorId="159514E2">
          <v:shape id="_x0000_i1069" type="#_x0000_t75" alt="" style="width:37.95pt;height:13.1pt;mso-width-percent:0;mso-height-percent:0;mso-width-percent:0;mso-height-percent:0" o:ole="">
            <v:imagedata r:id="rId12" o:title=""/>
          </v:shape>
          <o:OLEObject Type="Embed" ProgID="Equation.DSMT4" ShapeID="_x0000_i1069" DrawAspect="Content" ObjectID="_1658064370" r:id="rId13"/>
        </w:object>
      </w:r>
    </w:p>
    <w:p w14:paraId="30B6966B" w14:textId="1B439BD3" w:rsidR="003A3971" w:rsidRDefault="008F03F5">
      <w:r w:rsidRPr="003A3971">
        <w:rPr>
          <w:noProof/>
          <w:position w:val="-6"/>
        </w:rPr>
        <w:object w:dxaOrig="800" w:dyaOrig="279" w14:anchorId="43B50FA2">
          <v:shape id="_x0000_i1068" type="#_x0000_t75" alt="" style="width:39.95pt;height:13.75pt;mso-width-percent:0;mso-height-percent:0;mso-width-percent:0;mso-height-percent:0" o:ole="">
            <v:imagedata r:id="rId14" o:title=""/>
          </v:shape>
          <o:OLEObject Type="Embed" ProgID="Equation.DSMT4" ShapeID="_x0000_i1068" DrawAspect="Content" ObjectID="_1658064371" r:id="rId15"/>
        </w:object>
      </w:r>
    </w:p>
    <w:p w14:paraId="0BBDBE34" w14:textId="25EA8BF4" w:rsidR="003A3971" w:rsidRDefault="008F03F5">
      <w:r w:rsidRPr="003A3971">
        <w:rPr>
          <w:noProof/>
          <w:position w:val="-6"/>
        </w:rPr>
        <w:object w:dxaOrig="800" w:dyaOrig="279" w14:anchorId="47CF2943">
          <v:shape id="_x0000_i1067" type="#_x0000_t75" alt="" style="width:39.95pt;height:13.75pt;mso-width-percent:0;mso-height-percent:0;mso-width-percent:0;mso-height-percent:0" o:ole="">
            <v:imagedata r:id="rId16" o:title=""/>
          </v:shape>
          <o:OLEObject Type="Embed" ProgID="Equation.DSMT4" ShapeID="_x0000_i1067" DrawAspect="Content" ObjectID="_1658064372" r:id="rId17"/>
        </w:object>
      </w:r>
    </w:p>
    <w:p w14:paraId="3207CB36" w14:textId="3D142170" w:rsidR="003A3971" w:rsidRDefault="008F03F5">
      <w:r w:rsidRPr="003A3971">
        <w:rPr>
          <w:noProof/>
          <w:position w:val="-6"/>
        </w:rPr>
        <w:object w:dxaOrig="880" w:dyaOrig="279" w14:anchorId="3698749F">
          <v:shape id="_x0000_i1066" type="#_x0000_t75" alt="" style="width:43.85pt;height:13.75pt;mso-width-percent:0;mso-height-percent:0;mso-width-percent:0;mso-height-percent:0" o:ole="">
            <v:imagedata r:id="rId18" o:title=""/>
          </v:shape>
          <o:OLEObject Type="Embed" ProgID="Equation.DSMT4" ShapeID="_x0000_i1066" DrawAspect="Content" ObjectID="_1658064373" r:id="rId19"/>
        </w:object>
      </w:r>
    </w:p>
    <w:p w14:paraId="4853A9A4" w14:textId="4C9FDE41" w:rsidR="003A3971" w:rsidRDefault="003A3971"/>
    <w:p w14:paraId="2C1E501C" w14:textId="6391EFAF" w:rsidR="003A3971" w:rsidRPr="00066F44" w:rsidRDefault="003A3971">
      <w:pPr>
        <w:rPr>
          <w:rFonts w:ascii="Century Schoolbook" w:hAnsi="Century Schoolbook"/>
        </w:rPr>
      </w:pPr>
      <w:r w:rsidRPr="00066F44">
        <w:rPr>
          <w:rFonts w:ascii="Century Schoolbook" w:hAnsi="Century Schoolbook"/>
        </w:rPr>
        <w:t>THE BOOLEAN PRODUCT(</w:t>
      </w:r>
      <w:r w:rsidR="008F03F5" w:rsidRPr="00066F44">
        <w:rPr>
          <w:rFonts w:ascii="Century Schoolbook" w:hAnsi="Century Schoolbook"/>
          <w:noProof/>
          <w:position w:val="-4"/>
        </w:rPr>
        <w:object w:dxaOrig="220" w:dyaOrig="200" w14:anchorId="5D0C3757">
          <v:shape id="_x0000_i1065" type="#_x0000_t75" alt="" style="width:10.45pt;height:10.45pt;mso-width-percent:0;mso-height-percent:0;mso-width-percent:0;mso-height-percent:0" o:ole="">
            <v:imagedata r:id="rId20" o:title=""/>
          </v:shape>
          <o:OLEObject Type="Embed" ProgID="Equation.DSMT4" ShapeID="_x0000_i1065" DrawAspect="Content" ObjectID="_1658064374" r:id="rId21"/>
        </w:object>
      </w:r>
      <w:r w:rsidRPr="00066F44">
        <w:rPr>
          <w:rFonts w:ascii="Century Schoolbook" w:hAnsi="Century Schoolbook"/>
        </w:rPr>
        <w:t>)</w:t>
      </w:r>
    </w:p>
    <w:p w14:paraId="0C44E680" w14:textId="2C48A986" w:rsidR="003A3971" w:rsidRPr="00066F44" w:rsidRDefault="008F03F5">
      <w:pPr>
        <w:rPr>
          <w:rFonts w:ascii="Century Schoolbook" w:hAnsi="Century Schoolbook"/>
        </w:rPr>
      </w:pPr>
      <w:r w:rsidRPr="00066F44">
        <w:rPr>
          <w:rFonts w:ascii="Century Schoolbook" w:hAnsi="Century Schoolbook"/>
          <w:noProof/>
          <w:position w:val="-4"/>
        </w:rPr>
        <w:object w:dxaOrig="660" w:dyaOrig="260" w14:anchorId="020162F2">
          <v:shape id="_x0000_i1064" type="#_x0000_t75" alt="" style="width:33.4pt;height:13.1pt;mso-width-percent:0;mso-height-percent:0;mso-width-percent:0;mso-height-percent:0" o:ole="">
            <v:imagedata r:id="rId22" o:title=""/>
          </v:shape>
          <o:OLEObject Type="Embed" ProgID="Equation.DSMT4" ShapeID="_x0000_i1064" DrawAspect="Content" ObjectID="_1658064375" r:id="rId23"/>
        </w:object>
      </w:r>
    </w:p>
    <w:p w14:paraId="12E17043" w14:textId="07EAC32F" w:rsidR="00066F44" w:rsidRPr="00066F44" w:rsidRDefault="008F03F5">
      <w:pPr>
        <w:rPr>
          <w:rFonts w:ascii="Century Schoolbook" w:hAnsi="Century Schoolbook"/>
        </w:rPr>
      </w:pPr>
      <w:r w:rsidRPr="00066F44">
        <w:rPr>
          <w:rFonts w:ascii="Century Schoolbook" w:hAnsi="Century Schoolbook"/>
          <w:noProof/>
          <w:position w:val="-6"/>
        </w:rPr>
        <w:object w:dxaOrig="740" w:dyaOrig="279" w14:anchorId="7F5D3161">
          <v:shape id="_x0000_i1063" type="#_x0000_t75" alt="" style="width:37.3pt;height:13.75pt;mso-width-percent:0;mso-height-percent:0;mso-width-percent:0;mso-height-percent:0" o:ole="">
            <v:imagedata r:id="rId24" o:title=""/>
          </v:shape>
          <o:OLEObject Type="Embed" ProgID="Equation.DSMT4" ShapeID="_x0000_i1063" DrawAspect="Content" ObjectID="_1658064376" r:id="rId25"/>
        </w:object>
      </w:r>
    </w:p>
    <w:p w14:paraId="76BFF998" w14:textId="39A67B0D" w:rsidR="00066F44" w:rsidRPr="00066F44" w:rsidRDefault="008F03F5">
      <w:pPr>
        <w:rPr>
          <w:rFonts w:ascii="Century Schoolbook" w:hAnsi="Century Schoolbook"/>
        </w:rPr>
      </w:pPr>
      <w:r w:rsidRPr="00066F44">
        <w:rPr>
          <w:rFonts w:ascii="Century Schoolbook" w:hAnsi="Century Schoolbook"/>
          <w:noProof/>
          <w:position w:val="-6"/>
        </w:rPr>
        <w:object w:dxaOrig="740" w:dyaOrig="279" w14:anchorId="62A14F29">
          <v:shape id="_x0000_i1062" type="#_x0000_t75" alt="" style="width:37.3pt;height:13.75pt;mso-width-percent:0;mso-height-percent:0;mso-width-percent:0;mso-height-percent:0" o:ole="">
            <v:imagedata r:id="rId26" o:title=""/>
          </v:shape>
          <o:OLEObject Type="Embed" ProgID="Equation.DSMT4" ShapeID="_x0000_i1062" DrawAspect="Content" ObjectID="_1658064377" r:id="rId27"/>
        </w:object>
      </w:r>
    </w:p>
    <w:p w14:paraId="5D384E18" w14:textId="7F85906B" w:rsidR="00066F44" w:rsidRDefault="008F03F5">
      <w:pPr>
        <w:rPr>
          <w:rFonts w:ascii="Century Schoolbook" w:hAnsi="Century Schoolbook"/>
        </w:rPr>
      </w:pPr>
      <w:r w:rsidRPr="00066F44">
        <w:rPr>
          <w:rFonts w:ascii="Century Schoolbook" w:hAnsi="Century Schoolbook"/>
          <w:noProof/>
          <w:position w:val="-6"/>
        </w:rPr>
        <w:object w:dxaOrig="780" w:dyaOrig="279" w14:anchorId="31916665">
          <v:shape id="_x0000_i1061" type="#_x0000_t75" alt="" style="width:39.25pt;height:13.75pt;mso-width-percent:0;mso-height-percent:0;mso-width-percent:0;mso-height-percent:0" o:ole="">
            <v:imagedata r:id="rId28" o:title=""/>
          </v:shape>
          <o:OLEObject Type="Embed" ProgID="Equation.DSMT4" ShapeID="_x0000_i1061" DrawAspect="Content" ObjectID="_1658064378" r:id="rId29"/>
        </w:object>
      </w:r>
    </w:p>
    <w:p w14:paraId="4202630A" w14:textId="2A584C2B" w:rsidR="00066F44" w:rsidRDefault="00066F44">
      <w:pPr>
        <w:rPr>
          <w:rFonts w:ascii="Century Schoolbook" w:hAnsi="Century Schoolbook"/>
        </w:rPr>
      </w:pPr>
    </w:p>
    <w:p w14:paraId="186EC7EB" w14:textId="22987E02" w:rsidR="00066F44" w:rsidRDefault="00066F44">
      <w:pPr>
        <w:rPr>
          <w:rFonts w:ascii="Century Schoolbook" w:hAnsi="Century Schoolbook"/>
        </w:rPr>
      </w:pPr>
      <w:r>
        <w:rPr>
          <w:rFonts w:ascii="Century Schoolbook" w:hAnsi="Century Schoolbook"/>
        </w:rPr>
        <w:t>Order of Operations is:</w:t>
      </w:r>
    </w:p>
    <w:p w14:paraId="4F26C5C1" w14:textId="2CA9A055" w:rsidR="00066F44" w:rsidRDefault="00066F44" w:rsidP="00066F44">
      <w:pPr>
        <w:pStyle w:val="ListParagraph"/>
        <w:numPr>
          <w:ilvl w:val="0"/>
          <w:numId w:val="1"/>
        </w:numPr>
        <w:rPr>
          <w:rFonts w:ascii="Century Schoolbook" w:hAnsi="Century Schoolbook"/>
        </w:rPr>
      </w:pPr>
      <w:r>
        <w:rPr>
          <w:rFonts w:ascii="Century Schoolbook" w:hAnsi="Century Schoolbook"/>
        </w:rPr>
        <w:lastRenderedPageBreak/>
        <w:t>Complement</w:t>
      </w:r>
    </w:p>
    <w:p w14:paraId="02789707" w14:textId="2730B79F" w:rsidR="00066F44" w:rsidRDefault="00066F44" w:rsidP="00066F44">
      <w:pPr>
        <w:pStyle w:val="ListParagraph"/>
        <w:numPr>
          <w:ilvl w:val="0"/>
          <w:numId w:val="1"/>
        </w:numPr>
        <w:rPr>
          <w:rFonts w:ascii="Century Schoolbook" w:hAnsi="Century Schoolbook"/>
        </w:rPr>
      </w:pPr>
      <w:r>
        <w:rPr>
          <w:rFonts w:ascii="Century Schoolbook" w:hAnsi="Century Schoolbook"/>
        </w:rPr>
        <w:t>Multiplication</w:t>
      </w:r>
    </w:p>
    <w:p w14:paraId="1301132D" w14:textId="67C88318" w:rsidR="00066F44" w:rsidRPr="00066F44" w:rsidRDefault="00066F44" w:rsidP="00066F44">
      <w:pPr>
        <w:pStyle w:val="ListParagraph"/>
        <w:numPr>
          <w:ilvl w:val="0"/>
          <w:numId w:val="1"/>
        </w:numPr>
        <w:rPr>
          <w:rFonts w:ascii="Century Schoolbook" w:hAnsi="Century Schoolbook"/>
        </w:rPr>
      </w:pPr>
      <w:r>
        <w:rPr>
          <w:rFonts w:ascii="Century Schoolbook" w:hAnsi="Century Schoolbook"/>
        </w:rPr>
        <w:t>Addition</w:t>
      </w:r>
    </w:p>
    <w:p w14:paraId="04318741" w14:textId="219D4B23" w:rsidR="00066F44" w:rsidRPr="00066F44" w:rsidRDefault="00066F44">
      <w:pPr>
        <w:rPr>
          <w:rFonts w:ascii="Century Schoolbook" w:hAnsi="Century Schoolbook"/>
        </w:rPr>
      </w:pPr>
      <w:r>
        <w:rPr>
          <w:rFonts w:ascii="Century Schoolbook" w:hAnsi="Century Schoolbook"/>
        </w:rPr>
        <w:t xml:space="preserve">Example: Find the exact value of </w:t>
      </w:r>
      <w:r w:rsidR="008F03F5" w:rsidRPr="00066F44">
        <w:rPr>
          <w:noProof/>
          <w:position w:val="-14"/>
        </w:rPr>
        <w:object w:dxaOrig="1520" w:dyaOrig="540" w14:anchorId="7A878BBF">
          <v:shape id="_x0000_i1060" type="#_x0000_t75" alt="" style="width:75.95pt;height:26.85pt;mso-width-percent:0;mso-height-percent:0;mso-width-percent:0;mso-height-percent:0" o:ole="">
            <v:imagedata r:id="rId30" o:title=""/>
          </v:shape>
          <o:OLEObject Type="Embed" ProgID="Equation.DSMT4" ShapeID="_x0000_i1060" DrawAspect="Content" ObjectID="_1658064379" r:id="rId31"/>
        </w:object>
      </w:r>
    </w:p>
    <w:p w14:paraId="3CEB5A54" w14:textId="125A27E8" w:rsidR="00066F44" w:rsidRDefault="00066F44">
      <w:pPr>
        <w:rPr>
          <w:rFonts w:ascii="Century Schoolbook" w:hAnsi="Century Schoolbook"/>
        </w:rPr>
      </w:pPr>
    </w:p>
    <w:p w14:paraId="27B9B03F" w14:textId="19AB26DF" w:rsidR="00066F44" w:rsidRDefault="00066F44">
      <w:pPr>
        <w:rPr>
          <w:rFonts w:ascii="Century Schoolbook" w:hAnsi="Century Schoolbook"/>
        </w:rPr>
      </w:pPr>
    </w:p>
    <w:p w14:paraId="55FF0583" w14:textId="33835DE3" w:rsidR="00066F44" w:rsidRDefault="00066F44">
      <w:pPr>
        <w:rPr>
          <w:rFonts w:ascii="Century Schoolbook" w:hAnsi="Century Schoolbook"/>
        </w:rPr>
      </w:pPr>
    </w:p>
    <w:p w14:paraId="51B5AB80" w14:textId="45AF4E68" w:rsidR="00066F44" w:rsidRDefault="00066F44">
      <w:pPr>
        <w:rPr>
          <w:rFonts w:ascii="Century Schoolbook" w:hAnsi="Century Schoolbook"/>
        </w:rPr>
      </w:pPr>
      <w:r>
        <w:rPr>
          <w:rFonts w:ascii="Century Schoolbook" w:hAnsi="Century Schoolbook"/>
        </w:rPr>
        <w:t xml:space="preserve">Example: Translate </w:t>
      </w:r>
      <w:r w:rsidR="008F03F5" w:rsidRPr="00066F44">
        <w:rPr>
          <w:noProof/>
          <w:position w:val="-14"/>
        </w:rPr>
        <w:object w:dxaOrig="1520" w:dyaOrig="540" w14:anchorId="2D76DEAD">
          <v:shape id="_x0000_i1059" type="#_x0000_t75" alt="" style="width:75.95pt;height:26.85pt;mso-width-percent:0;mso-height-percent:0;mso-width-percent:0;mso-height-percent:0" o:ole="">
            <v:imagedata r:id="rId30" o:title=""/>
          </v:shape>
          <o:OLEObject Type="Embed" ProgID="Equation.DSMT4" ShapeID="_x0000_i1059" DrawAspect="Content" ObjectID="_1658064380" r:id="rId32"/>
        </w:object>
      </w:r>
      <w:r>
        <w:rPr>
          <w:rFonts w:ascii="Century Schoolbook" w:hAnsi="Century Schoolbook"/>
        </w:rPr>
        <w:t>into a logical equivalence.</w:t>
      </w:r>
    </w:p>
    <w:p w14:paraId="715FBC40" w14:textId="00C5E69A" w:rsidR="00066F44" w:rsidRDefault="00066F44">
      <w:pPr>
        <w:rPr>
          <w:rFonts w:ascii="Century Schoolbook" w:hAnsi="Century Schoolbook"/>
        </w:rPr>
      </w:pPr>
    </w:p>
    <w:p w14:paraId="432C6575" w14:textId="193D063C" w:rsidR="00066F44" w:rsidRDefault="00066F44">
      <w:pPr>
        <w:rPr>
          <w:rFonts w:ascii="Century Schoolbook" w:hAnsi="Century Schoolbook"/>
        </w:rPr>
      </w:pPr>
    </w:p>
    <w:p w14:paraId="5524EABC" w14:textId="044E1E52" w:rsidR="00066F44" w:rsidRDefault="00066F44">
      <w:pPr>
        <w:rPr>
          <w:rFonts w:ascii="Century Schoolbook" w:hAnsi="Century Schoolbook"/>
        </w:rPr>
      </w:pPr>
    </w:p>
    <w:p w14:paraId="43EDD21B" w14:textId="15A236FE" w:rsidR="00066F44" w:rsidRDefault="00066F44">
      <w:pPr>
        <w:rPr>
          <w:rFonts w:ascii="Century Schoolbook" w:hAnsi="Century Schoolbook"/>
        </w:rPr>
      </w:pPr>
    </w:p>
    <w:p w14:paraId="0B24784E" w14:textId="14AC7C24" w:rsidR="00066F44" w:rsidRDefault="00066F44">
      <w:pPr>
        <w:rPr>
          <w:rFonts w:ascii="Century Schoolbook" w:hAnsi="Century Schoolbook"/>
        </w:rPr>
      </w:pPr>
      <w:r>
        <w:rPr>
          <w:rFonts w:ascii="Century Schoolbook" w:hAnsi="Century Schoolbook"/>
        </w:rPr>
        <w:t>Example: Translate</w:t>
      </w:r>
      <w:r w:rsidR="008F03F5" w:rsidRPr="00066F44">
        <w:rPr>
          <w:noProof/>
          <w:position w:val="-14"/>
        </w:rPr>
        <w:object w:dxaOrig="2700" w:dyaOrig="400" w14:anchorId="32E4E0C4">
          <v:shape id="_x0000_i1058" type="#_x0000_t75" alt="" style="width:134.85pt;height:19.65pt;mso-width-percent:0;mso-height-percent:0;mso-width-percent:0;mso-height-percent:0" o:ole="">
            <v:imagedata r:id="rId33" o:title=""/>
          </v:shape>
          <o:OLEObject Type="Embed" ProgID="Equation.DSMT4" ShapeID="_x0000_i1058" DrawAspect="Content" ObjectID="_1658064381" r:id="rId34"/>
        </w:object>
      </w:r>
      <w:r>
        <w:rPr>
          <w:rFonts w:ascii="Century Schoolbook" w:hAnsi="Century Schoolbook"/>
        </w:rPr>
        <w:t xml:space="preserve"> into a Boolean algebra identity.</w:t>
      </w:r>
    </w:p>
    <w:p w14:paraId="3823284D" w14:textId="37CDE6CB" w:rsidR="00066F44" w:rsidRDefault="00066F44">
      <w:pPr>
        <w:rPr>
          <w:rFonts w:ascii="Century Schoolbook" w:hAnsi="Century Schoolbook"/>
        </w:rPr>
      </w:pPr>
    </w:p>
    <w:p w14:paraId="711BC4E6" w14:textId="515D8C83" w:rsidR="00066F44" w:rsidRDefault="00066F44">
      <w:pPr>
        <w:rPr>
          <w:rFonts w:ascii="Century Schoolbook" w:hAnsi="Century Schoolbook"/>
        </w:rPr>
      </w:pPr>
    </w:p>
    <w:p w14:paraId="0CE4593B" w14:textId="2F3FE588" w:rsidR="00066F44" w:rsidRDefault="00066F44">
      <w:pPr>
        <w:rPr>
          <w:rFonts w:ascii="Century Schoolbook" w:hAnsi="Century Schoolbook"/>
        </w:rPr>
      </w:pPr>
    </w:p>
    <w:p w14:paraId="4155559E" w14:textId="1436CD1E" w:rsidR="00066F44" w:rsidRDefault="00066F44">
      <w:pPr>
        <w:rPr>
          <w:rFonts w:ascii="Century Schoolbook" w:hAnsi="Century Schoolbook"/>
          <w:u w:val="single"/>
        </w:rPr>
      </w:pPr>
      <w:r w:rsidRPr="00066F44">
        <w:rPr>
          <w:rFonts w:ascii="Century Schoolbook" w:hAnsi="Century Schoolbook"/>
          <w:u w:val="single"/>
        </w:rPr>
        <w:t>Boolean Expressions and Boolean Functions</w:t>
      </w:r>
    </w:p>
    <w:p w14:paraId="1567ACBA" w14:textId="455A1138" w:rsidR="00066F44" w:rsidRDefault="00066F44">
      <w:pPr>
        <w:rPr>
          <w:rFonts w:ascii="Century Schoolbook" w:hAnsi="Century Schoolbook"/>
          <w:u w:val="single"/>
        </w:rPr>
      </w:pPr>
    </w:p>
    <w:p w14:paraId="2B536D48" w14:textId="0FC86819" w:rsidR="00066F44" w:rsidRDefault="00051DD5">
      <w:pPr>
        <w:rPr>
          <w:rFonts w:ascii="Century Schoolbook" w:hAnsi="Century Schoolbook"/>
        </w:rPr>
      </w:pPr>
      <w:r>
        <w:rPr>
          <w:rFonts w:ascii="Century Schoolbook" w:hAnsi="Century Schoolbook"/>
        </w:rPr>
        <w:t xml:space="preserve">Example: The function </w:t>
      </w:r>
      <w:r w:rsidR="008F03F5" w:rsidRPr="00051DD5">
        <w:rPr>
          <w:noProof/>
          <w:position w:val="-10"/>
        </w:rPr>
        <w:object w:dxaOrig="1500" w:dyaOrig="320" w14:anchorId="34275956">
          <v:shape id="_x0000_i1057" type="#_x0000_t75" alt="" style="width:75.25pt;height:16.35pt;mso-width-percent:0;mso-height-percent:0;mso-width-percent:0;mso-height-percent:0" o:ole="">
            <v:imagedata r:id="rId35" o:title=""/>
          </v:shape>
          <o:OLEObject Type="Embed" ProgID="Equation.DSMT4" ShapeID="_x0000_i1057" DrawAspect="Content" ObjectID="_1658064382" r:id="rId36"/>
        </w:object>
      </w:r>
      <w:r>
        <w:rPr>
          <w:rFonts w:ascii="Century Schoolbook" w:hAnsi="Century Schoolbook"/>
        </w:rPr>
        <w:t xml:space="preserve">is a Boolean function of degree 2.We say </w:t>
      </w:r>
      <w:r w:rsidR="008F03F5" w:rsidRPr="00051DD5">
        <w:rPr>
          <w:noProof/>
          <w:position w:val="-6"/>
        </w:rPr>
        <w:object w:dxaOrig="1160" w:dyaOrig="320" w14:anchorId="6BF5C18C">
          <v:shape id="_x0000_i1056" type="#_x0000_t75" alt="" style="width:58.25pt;height:16.35pt;mso-width-percent:0;mso-height-percent:0;mso-width-percent:0;mso-height-percent:0" o:ole="">
            <v:imagedata r:id="rId37" o:title=""/>
          </v:shape>
          <o:OLEObject Type="Embed" ProgID="Equation.DSMT4" ShapeID="_x0000_i1056" DrawAspect="Content" ObjectID="_1658064383" r:id="rId38"/>
        </w:object>
      </w:r>
      <w:r>
        <w:rPr>
          <w:rFonts w:ascii="Century Schoolbook" w:hAnsi="Century Schoolbook"/>
        </w:rPr>
        <w:t xml:space="preserve"> . We give all possible outputs of this function in a table.</w:t>
      </w:r>
    </w:p>
    <w:p w14:paraId="2D8A3AC5" w14:textId="2AFD5D40" w:rsidR="00051DD5" w:rsidRDefault="00051DD5">
      <w:pPr>
        <w:rPr>
          <w:rFonts w:ascii="Century Schoolbook" w:hAnsi="Century Schoolbook"/>
        </w:rPr>
      </w:pPr>
    </w:p>
    <w:p w14:paraId="0F416C17" w14:textId="5BDC6E6B" w:rsidR="00051DD5" w:rsidRDefault="00051DD5">
      <w:pPr>
        <w:rPr>
          <w:rFonts w:ascii="Century Schoolbook" w:hAnsi="Century Schoolbook"/>
        </w:rPr>
      </w:pPr>
    </w:p>
    <w:p w14:paraId="3284E453" w14:textId="77777777" w:rsidR="00051DD5" w:rsidRDefault="00051DD5">
      <w:pPr>
        <w:rPr>
          <w:rFonts w:ascii="Century Schoolbook" w:hAnsi="Century Schoolbook"/>
        </w:rPr>
      </w:pPr>
    </w:p>
    <w:p w14:paraId="18A96A5D" w14:textId="36622A82" w:rsidR="00051DD5" w:rsidRDefault="00051DD5">
      <w:pPr>
        <w:rPr>
          <w:rFonts w:ascii="Century Schoolbook" w:hAnsi="Century Schoolbook"/>
        </w:rPr>
      </w:pPr>
    </w:p>
    <w:p w14:paraId="01D4E4E2" w14:textId="77777777" w:rsidR="00051DD5" w:rsidRDefault="00051DD5">
      <w:r>
        <w:rPr>
          <w:rFonts w:ascii="Century Schoolbook" w:hAnsi="Century Schoolbook"/>
        </w:rPr>
        <w:t xml:space="preserve">Example: Find the values of the Boolean function represented by </w:t>
      </w:r>
      <w:r w:rsidR="008F03F5" w:rsidRPr="00051DD5">
        <w:rPr>
          <w:noProof/>
          <w:position w:val="-10"/>
        </w:rPr>
        <w:object w:dxaOrig="1800" w:dyaOrig="320" w14:anchorId="3E9D53D6">
          <v:shape id="_x0000_i1055" type="#_x0000_t75" alt="" style="width:90.35pt;height:16.35pt;mso-width-percent:0;mso-height-percent:0;mso-width-percent:0;mso-height-percent:0" o:ole="">
            <v:imagedata r:id="rId39" o:title=""/>
          </v:shape>
          <o:OLEObject Type="Embed" ProgID="Equation.DSMT4" ShapeID="_x0000_i1055" DrawAspect="Content" ObjectID="_1658064384" r:id="rId40"/>
        </w:object>
      </w:r>
      <w:r>
        <w:t xml:space="preserve">, </w:t>
      </w:r>
      <w:r w:rsidR="008F03F5" w:rsidRPr="00051DD5">
        <w:rPr>
          <w:noProof/>
          <w:position w:val="-6"/>
        </w:rPr>
        <w:object w:dxaOrig="1140" w:dyaOrig="320" w14:anchorId="27260C04">
          <v:shape id="_x0000_i1054" type="#_x0000_t75" alt="" style="width:56.95pt;height:16.35pt;mso-width-percent:0;mso-height-percent:0;mso-width-percent:0;mso-height-percent:0" o:ole="">
            <v:imagedata r:id="rId41" o:title=""/>
          </v:shape>
          <o:OLEObject Type="Embed" ProgID="Equation.DSMT4" ShapeID="_x0000_i1054" DrawAspect="Content" ObjectID="_1658064385" r:id="rId42"/>
        </w:object>
      </w:r>
      <w:r>
        <w:t>.</w:t>
      </w:r>
    </w:p>
    <w:p w14:paraId="0266574C" w14:textId="583BD5B7" w:rsidR="00051DD5" w:rsidRDefault="00051DD5">
      <w:pPr>
        <w:rPr>
          <w:rFonts w:ascii="Century Schoolbook" w:hAnsi="Century Schoolbook"/>
        </w:rPr>
      </w:pPr>
      <w:r>
        <w:rPr>
          <w:rFonts w:ascii="Century Schoolbook" w:hAnsi="Century Schoolbook"/>
          <w:noProof/>
        </w:rPr>
        <w:lastRenderedPageBreak/>
        <w:drawing>
          <wp:inline distT="0" distB="0" distL="0" distR="0" wp14:anchorId="0C3D2D0A" wp14:editId="0A82B26A">
            <wp:extent cx="1886164" cy="1143580"/>
            <wp:effectExtent l="0" t="0" r="0" b="0"/>
            <wp:docPr id="1" name="Picture 1" descr="A screenshot of a cell ph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A20ADC8.tmp"/>
                    <pic:cNvPicPr/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36958" cy="11743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386CC1" w14:textId="05F44E63" w:rsidR="00051DD5" w:rsidRDefault="00051DD5">
      <w:pPr>
        <w:rPr>
          <w:rFonts w:ascii="Century Schoolbook" w:hAnsi="Century Schoolbook"/>
        </w:rPr>
      </w:pPr>
      <w:r>
        <w:rPr>
          <w:rFonts w:ascii="Century Schoolbook" w:hAnsi="Century Schoolbook"/>
        </w:rPr>
        <w:t>All Boolean functions of degree 2 can be represented as follows:</w:t>
      </w:r>
    </w:p>
    <w:p w14:paraId="086FCD50" w14:textId="181A2187" w:rsidR="00051DD5" w:rsidRDefault="00051DD5">
      <w:pPr>
        <w:rPr>
          <w:rFonts w:ascii="Century Schoolbook" w:hAnsi="Century Schoolbook"/>
        </w:rPr>
      </w:pPr>
      <w:r>
        <w:rPr>
          <w:rFonts w:ascii="Century Schoolbook" w:hAnsi="Century Schoolbook"/>
          <w:noProof/>
        </w:rPr>
        <w:drawing>
          <wp:inline distT="0" distB="0" distL="0" distR="0" wp14:anchorId="3EEC0FBD" wp14:editId="6A59F508">
            <wp:extent cx="4088296" cy="1072304"/>
            <wp:effectExtent l="0" t="0" r="7620" b="0"/>
            <wp:docPr id="3" name="Picture 3" descr="A close up of a keyboar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A20A1E8.tmp"/>
                    <pic:cNvPicPr/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69446" cy="10935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8507EB" w14:textId="4FD9F221" w:rsidR="00051DD5" w:rsidRDefault="00051DD5">
      <w:pPr>
        <w:rPr>
          <w:rFonts w:ascii="Century Schoolbook" w:hAnsi="Century Schoolbook"/>
        </w:rPr>
      </w:pPr>
    </w:p>
    <w:p w14:paraId="772AB8AC" w14:textId="04DCCD33" w:rsidR="00051DD5" w:rsidRDefault="00051DD5">
      <w:pPr>
        <w:rPr>
          <w:rFonts w:ascii="Century Schoolbook" w:hAnsi="Century Schoolbook"/>
        </w:rPr>
      </w:pPr>
      <w:r w:rsidRPr="00372630">
        <w:rPr>
          <w:rFonts w:ascii="Century Schoolbook" w:hAnsi="Century Schoolbook"/>
        </w:rPr>
        <w:t xml:space="preserve">There are </w:t>
      </w:r>
      <w:r w:rsidR="008F03F5" w:rsidRPr="00372630">
        <w:rPr>
          <w:rFonts w:ascii="Century Schoolbook" w:hAnsi="Century Schoolbook"/>
          <w:noProof/>
          <w:position w:val="-4"/>
        </w:rPr>
        <w:object w:dxaOrig="340" w:dyaOrig="340" w14:anchorId="7356147B">
          <v:shape id="_x0000_i1053" type="#_x0000_t75" alt="" style="width:17pt;height:17pt;mso-width-percent:0;mso-height-percent:0;mso-width-percent:0;mso-height-percent:0" o:ole="">
            <v:imagedata r:id="rId45" o:title=""/>
          </v:shape>
          <o:OLEObject Type="Embed" ProgID="Equation.DSMT4" ShapeID="_x0000_i1053" DrawAspect="Content" ObjectID="_1658064386" r:id="rId46"/>
        </w:object>
      </w:r>
      <w:r w:rsidR="00372630" w:rsidRPr="00372630">
        <w:rPr>
          <w:rFonts w:ascii="Century Schoolbook" w:hAnsi="Century Schoolbook"/>
        </w:rPr>
        <w:t xml:space="preserve">functions of degree n </w:t>
      </w:r>
      <w:r w:rsidR="008F03F5" w:rsidRPr="00372630">
        <w:rPr>
          <w:rFonts w:ascii="Century Schoolbook" w:hAnsi="Century Schoolbook"/>
          <w:noProof/>
          <w:position w:val="-16"/>
        </w:rPr>
        <w:object w:dxaOrig="1340" w:dyaOrig="440" w14:anchorId="6714291F">
          <v:shape id="_x0000_i1052" type="#_x0000_t75" alt="" style="width:67.4pt;height:22.25pt;mso-width-percent:0;mso-height-percent:0;mso-width-percent:0;mso-height-percent:0" o:ole="">
            <v:imagedata r:id="rId47" o:title=""/>
          </v:shape>
          <o:OLEObject Type="Embed" ProgID="Equation.DSMT4" ShapeID="_x0000_i1052" DrawAspect="Content" ObjectID="_1658064387" r:id="rId48"/>
        </w:object>
      </w:r>
      <w:r w:rsidR="00372630">
        <w:rPr>
          <w:rFonts w:ascii="Century Schoolbook" w:hAnsi="Century Schoolbook"/>
        </w:rPr>
        <w:t>.</w:t>
      </w:r>
    </w:p>
    <w:p w14:paraId="25B8C338" w14:textId="3C25FCD5" w:rsidR="00372630" w:rsidRDefault="00372630">
      <w:pPr>
        <w:rPr>
          <w:rFonts w:ascii="Century Schoolbook" w:hAnsi="Century Schoolbook"/>
        </w:rPr>
      </w:pPr>
    </w:p>
    <w:p w14:paraId="186147C8" w14:textId="0897F9DA" w:rsidR="00372630" w:rsidRDefault="00372630">
      <w:pPr>
        <w:rPr>
          <w:rFonts w:ascii="Century Schoolbook" w:hAnsi="Century Schoolbook"/>
        </w:rPr>
      </w:pPr>
      <w:r>
        <w:rPr>
          <w:rFonts w:ascii="Century Schoolbook" w:hAnsi="Century Schoolbook"/>
          <w:noProof/>
        </w:rPr>
        <w:drawing>
          <wp:inline distT="0" distB="0" distL="0" distR="0" wp14:anchorId="49201825" wp14:editId="20AC2F1C">
            <wp:extent cx="2063430" cy="1574027"/>
            <wp:effectExtent l="0" t="0" r="0" b="7620"/>
            <wp:docPr id="4" name="Picture 4" descr="A screenshot of a cell ph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A2021BB.tmp"/>
                    <pic:cNvPicPr/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98289" cy="16006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58C7E8" w14:textId="19DF3D31" w:rsidR="00372630" w:rsidRDefault="00372630">
      <w:pPr>
        <w:rPr>
          <w:rFonts w:ascii="Century Schoolbook" w:hAnsi="Century Schoolbook"/>
        </w:rPr>
      </w:pPr>
    </w:p>
    <w:p w14:paraId="243B32EE" w14:textId="7262D54B" w:rsidR="00372630" w:rsidRPr="00372630" w:rsidRDefault="00372630">
      <w:pPr>
        <w:rPr>
          <w:rFonts w:ascii="Century Schoolbook" w:hAnsi="Century Schoolbook"/>
          <w:u w:val="single"/>
        </w:rPr>
      </w:pPr>
      <w:r w:rsidRPr="00372630">
        <w:rPr>
          <w:rFonts w:ascii="Century Schoolbook" w:hAnsi="Century Schoolbook"/>
          <w:u w:val="single"/>
        </w:rPr>
        <w:t>Boolean Identities</w:t>
      </w:r>
    </w:p>
    <w:p w14:paraId="549D9D40" w14:textId="3DA67598" w:rsidR="00372630" w:rsidRDefault="00372630">
      <w:pPr>
        <w:rPr>
          <w:rFonts w:ascii="Century Schoolbook" w:hAnsi="Century Schoolbook"/>
        </w:rPr>
      </w:pPr>
    </w:p>
    <w:p w14:paraId="35FA1DCA" w14:textId="577BF7B6" w:rsidR="00372630" w:rsidRDefault="00372630">
      <w:pPr>
        <w:rPr>
          <w:rFonts w:ascii="Century Schoolbook" w:hAnsi="Century Schoolbook"/>
        </w:rPr>
      </w:pPr>
      <w:r>
        <w:rPr>
          <w:rFonts w:ascii="Century Schoolbook" w:hAnsi="Century Schoolbook"/>
        </w:rPr>
        <w:t xml:space="preserve">Example: Verify that the distributive law </w:t>
      </w:r>
      <w:r w:rsidR="008F03F5" w:rsidRPr="00FF0329">
        <w:rPr>
          <w:noProof/>
          <w:position w:val="-10"/>
        </w:rPr>
        <w:object w:dxaOrig="1740" w:dyaOrig="320" w14:anchorId="5C0BCE5E">
          <v:shape id="_x0000_i1051" type="#_x0000_t75" alt="" style="width:87.05pt;height:16.35pt;mso-width-percent:0;mso-height-percent:0;mso-width-percent:0;mso-height-percent:0" o:ole="">
            <v:imagedata r:id="rId50" o:title=""/>
          </v:shape>
          <o:OLEObject Type="Embed" ProgID="Equation.DSMT4" ShapeID="_x0000_i1051" DrawAspect="Content" ObjectID="_1658064388" r:id="rId51"/>
        </w:object>
      </w:r>
      <w:r>
        <w:rPr>
          <w:rFonts w:ascii="Century Schoolbook" w:hAnsi="Century Schoolbook"/>
        </w:rPr>
        <w:t>is valid</w:t>
      </w:r>
      <w:r w:rsidR="00FF0329">
        <w:rPr>
          <w:rFonts w:ascii="Century Schoolbook" w:hAnsi="Century Schoolbook"/>
        </w:rPr>
        <w:t xml:space="preserve"> using a table.</w:t>
      </w:r>
    </w:p>
    <w:p w14:paraId="49DAF6FB" w14:textId="53033352" w:rsidR="00FF0329" w:rsidRDefault="00FF0329">
      <w:pPr>
        <w:rPr>
          <w:rFonts w:ascii="Century Schoolbook" w:hAnsi="Century Schoolbook"/>
        </w:rPr>
      </w:pPr>
      <w:r>
        <w:rPr>
          <w:rFonts w:ascii="Century Schoolbook" w:hAnsi="Century Schoolbook"/>
          <w:noProof/>
        </w:rPr>
        <w:drawing>
          <wp:inline distT="0" distB="0" distL="0" distR="0" wp14:anchorId="07EF164C" wp14:editId="3CD4AE13">
            <wp:extent cx="3048000" cy="1479713"/>
            <wp:effectExtent l="0" t="0" r="0" b="6350"/>
            <wp:docPr id="5" name="Picture 5" descr="A picture containing clock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A20CAA0.tmp"/>
                    <pic:cNvPicPr/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74017" cy="14923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41AC4E" w14:textId="5CCBAB65" w:rsidR="00FF0329" w:rsidRDefault="00FF0329">
      <w:pPr>
        <w:rPr>
          <w:rFonts w:ascii="Century Schoolbook" w:hAnsi="Century Schoolbook"/>
        </w:rPr>
      </w:pPr>
    </w:p>
    <w:p w14:paraId="0C7B27AC" w14:textId="480513BB" w:rsidR="00FF0329" w:rsidRDefault="00FF0329">
      <w:pPr>
        <w:rPr>
          <w:rFonts w:ascii="Century Schoolbook" w:hAnsi="Century Schoolbook"/>
        </w:rPr>
      </w:pPr>
    </w:p>
    <w:p w14:paraId="05D2C5A7" w14:textId="01F54D8C" w:rsidR="00FF0329" w:rsidRDefault="00FF0329">
      <w:pPr>
        <w:rPr>
          <w:rFonts w:ascii="Century Schoolbook" w:hAnsi="Century Schoolbook"/>
        </w:rPr>
      </w:pPr>
    </w:p>
    <w:p w14:paraId="3AAC97FA" w14:textId="77777777" w:rsidR="00FF0329" w:rsidRDefault="00FF0329">
      <w:pPr>
        <w:rPr>
          <w:rFonts w:ascii="Century Schoolbook" w:hAnsi="Century Schoolbook"/>
        </w:rPr>
      </w:pPr>
    </w:p>
    <w:p w14:paraId="00D794F2" w14:textId="6709E8FC" w:rsidR="00FF0329" w:rsidRDefault="00FF0329">
      <w:pPr>
        <w:rPr>
          <w:rFonts w:ascii="Century Schoolbook" w:hAnsi="Century Schoolbook"/>
        </w:rPr>
      </w:pPr>
      <w:r>
        <w:rPr>
          <w:rFonts w:ascii="Century Schoolbook" w:hAnsi="Century Schoolbook"/>
        </w:rPr>
        <w:t xml:space="preserve">Example: Prove the absorption law </w:t>
      </w:r>
      <w:r w:rsidR="008F03F5" w:rsidRPr="00FF0329">
        <w:rPr>
          <w:noProof/>
          <w:position w:val="-10"/>
        </w:rPr>
        <w:object w:dxaOrig="1200" w:dyaOrig="320" w14:anchorId="1BCCF827">
          <v:shape id="_x0000_i1050" type="#_x0000_t75" alt="" style="width:60.2pt;height:16.35pt;mso-width-percent:0;mso-height-percent:0;mso-width-percent:0;mso-height-percent:0" o:ole="">
            <v:imagedata r:id="rId53" o:title=""/>
          </v:shape>
          <o:OLEObject Type="Embed" ProgID="Equation.DSMT4" ShapeID="_x0000_i1050" DrawAspect="Content" ObjectID="_1658064389" r:id="rId54"/>
        </w:object>
      </w:r>
      <w:r>
        <w:rPr>
          <w:rFonts w:ascii="Century Schoolbook" w:hAnsi="Century Schoolbook"/>
        </w:rPr>
        <w:t xml:space="preserve">using other identities from Table 5. </w:t>
      </w:r>
    </w:p>
    <w:p w14:paraId="023BEAA3" w14:textId="4FA50F95" w:rsidR="00FF0329" w:rsidRDefault="00FF0329">
      <w:pPr>
        <w:rPr>
          <w:rFonts w:ascii="Century Schoolbook" w:hAnsi="Century Schoolbook"/>
        </w:rPr>
      </w:pPr>
    </w:p>
    <w:p w14:paraId="0A53B2F5" w14:textId="0B419BB4" w:rsidR="00FF0329" w:rsidRDefault="00FF0329">
      <w:pPr>
        <w:rPr>
          <w:rFonts w:ascii="Century Schoolbook" w:hAnsi="Century Schoolbook"/>
        </w:rPr>
      </w:pPr>
      <w:r>
        <w:rPr>
          <w:rFonts w:ascii="Century Schoolbook" w:hAnsi="Century Schoolbook"/>
          <w:noProof/>
        </w:rPr>
        <w:drawing>
          <wp:inline distT="0" distB="0" distL="0" distR="0" wp14:anchorId="317FEF03" wp14:editId="0829DBA8">
            <wp:extent cx="2308299" cy="3137038"/>
            <wp:effectExtent l="0" t="0" r="0" b="6350"/>
            <wp:docPr id="7" name="Picture 7" descr="A screenshot of a cell ph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A207B78.tmp"/>
                    <pic:cNvPicPr/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24924" cy="31596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FEF39F" w14:textId="28DF026C" w:rsidR="00FF0329" w:rsidRDefault="00FF0329">
      <w:pPr>
        <w:rPr>
          <w:rFonts w:ascii="Century Schoolbook" w:hAnsi="Century Schoolbook"/>
        </w:rPr>
      </w:pPr>
    </w:p>
    <w:p w14:paraId="0E6CB511" w14:textId="2A1EC955" w:rsidR="00FF0329" w:rsidRDefault="00FF0329">
      <w:pPr>
        <w:rPr>
          <w:rFonts w:ascii="Century Schoolbook" w:hAnsi="Century Schoolbook"/>
        </w:rPr>
      </w:pPr>
      <w:r>
        <w:rPr>
          <w:rFonts w:ascii="Century Schoolbook" w:hAnsi="Century Schoolbook"/>
          <w:noProof/>
        </w:rPr>
        <w:drawing>
          <wp:inline distT="0" distB="0" distL="0" distR="0" wp14:anchorId="5A9E4D34" wp14:editId="3032DB96">
            <wp:extent cx="3064123" cy="1211245"/>
            <wp:effectExtent l="0" t="0" r="3175" b="8255"/>
            <wp:docPr id="8" name="Picture 8" descr="A screenshot of a cell ph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A209443.tmp"/>
                    <pic:cNvPicPr/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05973" cy="12277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1E926C" w14:textId="77777777" w:rsidR="00FF0329" w:rsidRDefault="00FF0329">
      <w:pPr>
        <w:rPr>
          <w:rFonts w:ascii="Century Schoolbook" w:hAnsi="Century Schoolbook"/>
        </w:rPr>
      </w:pPr>
    </w:p>
    <w:p w14:paraId="4A0F4296" w14:textId="77777777" w:rsidR="00FF0329" w:rsidRPr="00FF0329" w:rsidRDefault="00FF0329">
      <w:pPr>
        <w:rPr>
          <w:rFonts w:ascii="Century Schoolbook" w:hAnsi="Century Schoolbook"/>
        </w:rPr>
      </w:pPr>
    </w:p>
    <w:p w14:paraId="6845CA09" w14:textId="2C9CB105" w:rsidR="00FF0329" w:rsidRDefault="00FF0329">
      <w:pPr>
        <w:rPr>
          <w:rFonts w:ascii="Century Schoolbook" w:hAnsi="Century Schoolbook"/>
        </w:rPr>
      </w:pPr>
    </w:p>
    <w:p w14:paraId="123FE7EF" w14:textId="38B16A81" w:rsidR="00FD54E9" w:rsidRDefault="00FD54E9">
      <w:pPr>
        <w:rPr>
          <w:rFonts w:ascii="Century Schoolbook" w:hAnsi="Century Schoolbook"/>
        </w:rPr>
      </w:pPr>
    </w:p>
    <w:p w14:paraId="094FB6ED" w14:textId="52295054" w:rsidR="00FD54E9" w:rsidRDefault="00FD54E9">
      <w:pPr>
        <w:rPr>
          <w:rFonts w:ascii="Century Schoolbook" w:hAnsi="Century Schoolbook"/>
        </w:rPr>
      </w:pPr>
    </w:p>
    <w:p w14:paraId="15FB8321" w14:textId="6CE24FF1" w:rsidR="00FD54E9" w:rsidRDefault="00FD54E9">
      <w:pPr>
        <w:rPr>
          <w:rFonts w:ascii="Century Schoolbook" w:hAnsi="Century Schoolbook"/>
        </w:rPr>
      </w:pPr>
    </w:p>
    <w:p w14:paraId="4121D147" w14:textId="5C582432" w:rsidR="00FD54E9" w:rsidRPr="003E3FDC" w:rsidRDefault="00FD54E9">
      <w:pPr>
        <w:rPr>
          <w:rFonts w:ascii="Century Schoolbook" w:hAnsi="Century Schoolbook"/>
          <w:u w:val="single"/>
        </w:rPr>
      </w:pPr>
      <w:r w:rsidRPr="003E3FDC">
        <w:rPr>
          <w:rFonts w:ascii="Century Schoolbook" w:hAnsi="Century Schoolbook"/>
          <w:u w:val="single"/>
        </w:rPr>
        <w:lastRenderedPageBreak/>
        <w:t>Section 11.2 Representations of Boolean Functions</w:t>
      </w:r>
    </w:p>
    <w:p w14:paraId="3C7173F2" w14:textId="6FA57ED8" w:rsidR="00FD54E9" w:rsidRDefault="003823B5">
      <w:pPr>
        <w:rPr>
          <w:rFonts w:ascii="Century Schoolbook" w:hAnsi="Century Schoolbook"/>
        </w:rPr>
      </w:pPr>
      <w:r>
        <w:rPr>
          <w:rFonts w:ascii="Century Schoolbook" w:hAnsi="Century Schoolbook"/>
        </w:rPr>
        <w:t>Homework page 760 problem numbers 1, 3, 7</w:t>
      </w:r>
    </w:p>
    <w:p w14:paraId="4A85EF12" w14:textId="71F7245C" w:rsidR="00FD54E9" w:rsidRPr="00FD54E9" w:rsidRDefault="00916C8E">
      <w:pPr>
        <w:rPr>
          <w:rFonts w:ascii="Century Schoolbook" w:hAnsi="Century Schoolbook"/>
        </w:rPr>
      </w:pPr>
      <w:r>
        <w:rPr>
          <w:rFonts w:ascii="Century Schoolbook" w:hAnsi="Century Schoolbook"/>
          <w:noProof/>
        </w:rPr>
        <mc:AlternateContent>
          <mc:Choice Requires="wpi">
            <w:drawing>
              <wp:anchor distT="0" distB="0" distL="114300" distR="114300" simplePos="0" relativeHeight="251672576" behindDoc="0" locked="0" layoutInCell="1" allowOverlap="1" wp14:anchorId="313AC8DF" wp14:editId="5F1E3584">
                <wp:simplePos x="0" y="0"/>
                <wp:positionH relativeFrom="column">
                  <wp:posOffset>5204343</wp:posOffset>
                </wp:positionH>
                <wp:positionV relativeFrom="paragraph">
                  <wp:posOffset>247805</wp:posOffset>
                </wp:positionV>
                <wp:extent cx="356400" cy="7200"/>
                <wp:effectExtent l="38100" t="38100" r="43815" b="50165"/>
                <wp:wrapNone/>
                <wp:docPr id="32" name="Ink 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">
                      <w14:nvContentPartPr>
                        <w14:cNvContentPartPr/>
                      </w14:nvContentPartPr>
                      <w14:xfrm>
                        <a:off x="0" y="0"/>
                        <a:ext cx="356235" cy="69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90D479" id="Ink 32" o:spid="_x0000_s1026" type="#_x0000_t75" style="position:absolute;margin-left:409.1pt;margin-top:18.85pt;width:29.45pt;height:1.9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">
                <v:imagedata r:id="rId58" o:title=""/>
              </v:shape>
            </w:pict>
          </mc:Fallback>
        </mc:AlternateContent>
      </w:r>
      <w:r>
        <w:rPr>
          <w:rFonts w:ascii="Century Schoolbook" w:hAnsi="Century Schoolbook"/>
          <w:noProof/>
        </w:rPr>
        <mc:AlternateContent>
          <mc:Choice Requires="wpi">
            <w:drawing>
              <wp:anchor distT="0" distB="0" distL="114300" distR="114300" simplePos="0" relativeHeight="251671552" behindDoc="0" locked="0" layoutInCell="1" allowOverlap="1" wp14:anchorId="29FF746A" wp14:editId="1E416BBD">
                <wp:simplePos x="0" y="0"/>
                <wp:positionH relativeFrom="column">
                  <wp:posOffset>4096263</wp:posOffset>
                </wp:positionH>
                <wp:positionV relativeFrom="paragraph">
                  <wp:posOffset>213245</wp:posOffset>
                </wp:positionV>
                <wp:extent cx="433440" cy="6120"/>
                <wp:effectExtent l="38100" t="38100" r="43180" b="51435"/>
                <wp:wrapNone/>
                <wp:docPr id="31" name="Ink 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">
                      <w14:nvContentPartPr>
                        <w14:cNvContentPartPr/>
                      </w14:nvContentPartPr>
                      <w14:xfrm>
                        <a:off x="0" y="0"/>
                        <a:ext cx="433070" cy="57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D8CC35" id="Ink 31" o:spid="_x0000_s1026" type="#_x0000_t75" style="position:absolute;margin-left:321.85pt;margin-top:16.15pt;width:35.55pt;height:1.8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">
                <v:imagedata r:id="rId60" o:title=""/>
              </v:shape>
            </w:pict>
          </mc:Fallback>
        </mc:AlternateContent>
      </w:r>
      <w:r>
        <w:rPr>
          <w:rFonts w:ascii="Century Schoolbook" w:hAnsi="Century Schoolbook"/>
          <w:noProof/>
        </w:rPr>
        <mc:AlternateContent>
          <mc:Choice Requires="wpi">
            <w:drawing>
              <wp:anchor distT="0" distB="0" distL="114300" distR="114300" simplePos="0" relativeHeight="251670528" behindDoc="0" locked="0" layoutInCell="1" allowOverlap="1" wp14:anchorId="76EF157A" wp14:editId="29DE43CC">
                <wp:simplePos x="0" y="0"/>
                <wp:positionH relativeFrom="column">
                  <wp:posOffset>1602740</wp:posOffset>
                </wp:positionH>
                <wp:positionV relativeFrom="paragraph">
                  <wp:posOffset>169545</wp:posOffset>
                </wp:positionV>
                <wp:extent cx="661670" cy="194965"/>
                <wp:effectExtent l="38100" t="38100" r="0" b="52705"/>
                <wp:wrapNone/>
                <wp:docPr id="30" name="Ink 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">
                      <w14:nvContentPartPr>
                        <w14:cNvContentPartPr/>
                      </w14:nvContentPartPr>
                      <w14:xfrm>
                        <a:off x="0" y="0"/>
                        <a:ext cx="661670" cy="1949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C6E7FD" id="Ink 30" o:spid="_x0000_s1026" type="#_x0000_t75" style="position:absolute;margin-left:125.5pt;margin-top:12.65pt;width:53.5pt;height:16.75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">
                <v:imagedata r:id="rId62" o:title=""/>
              </v:shape>
            </w:pict>
          </mc:Fallback>
        </mc:AlternateContent>
      </w:r>
      <w:r>
        <w:rPr>
          <w:rFonts w:ascii="Century Schoolbook" w:hAnsi="Century Schoolbook"/>
          <w:noProof/>
        </w:rPr>
        <mc:AlternateContent>
          <mc:Choice Requires="wpi">
            <w:drawing>
              <wp:anchor distT="0" distB="0" distL="114300" distR="114300" simplePos="0" relativeHeight="251666432" behindDoc="0" locked="0" layoutInCell="1" allowOverlap="1" wp14:anchorId="7CC101EB" wp14:editId="45F40FD2">
                <wp:simplePos x="0" y="0"/>
                <wp:positionH relativeFrom="column">
                  <wp:posOffset>24663</wp:posOffset>
                </wp:positionH>
                <wp:positionV relativeFrom="paragraph">
                  <wp:posOffset>170765</wp:posOffset>
                </wp:positionV>
                <wp:extent cx="510840" cy="11160"/>
                <wp:effectExtent l="38100" t="38100" r="41910" b="46355"/>
                <wp:wrapNone/>
                <wp:docPr id="25" name="Ink 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">
                      <w14:nvContentPartPr>
                        <w14:cNvContentPartPr/>
                      </w14:nvContentPartPr>
                      <w14:xfrm>
                        <a:off x="0" y="0"/>
                        <a:ext cx="510540" cy="107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D033AE" id="Ink 25" o:spid="_x0000_s1026" type="#_x0000_t75" style="position:absolute;margin-left:1.25pt;margin-top:12.75pt;width:41.6pt;height:2.25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">
                <v:imagedata r:id="rId64" o:title=""/>
              </v:shape>
            </w:pict>
          </mc:Fallback>
        </mc:AlternateContent>
      </w:r>
      <w:r w:rsidR="00FD54E9" w:rsidRPr="00FD54E9">
        <w:rPr>
          <w:rFonts w:ascii="Century Schoolbook" w:hAnsi="Century Schoolbook"/>
        </w:rPr>
        <w:t xml:space="preserve">Example: Find Boolean expressions to represent the functions </w:t>
      </w:r>
      <w:r w:rsidR="008F03F5" w:rsidRPr="003E3FDC">
        <w:rPr>
          <w:rFonts w:ascii="Century Schoolbook" w:hAnsi="Century Schoolbook"/>
          <w:noProof/>
          <w:position w:val="-10"/>
        </w:rPr>
        <w:object w:dxaOrig="980" w:dyaOrig="320" w14:anchorId="3E8830AA">
          <v:shape id="_x0000_i1049" type="#_x0000_t75" alt="" style="width:49.1pt;height:16.35pt;mso-width-percent:0;mso-height-percent:0;mso-width-percent:0;mso-height-percent:0" o:ole="">
            <v:imagedata r:id="rId65" o:title=""/>
          </v:shape>
          <o:OLEObject Type="Embed" ProgID="Equation.DSMT4" ShapeID="_x0000_i1049" DrawAspect="Content" ObjectID="_1658064390" r:id="rId66"/>
        </w:object>
      </w:r>
      <w:r w:rsidR="00FD54E9" w:rsidRPr="003E3FDC">
        <w:rPr>
          <w:rFonts w:ascii="Century Schoolbook" w:hAnsi="Century Schoolbook"/>
        </w:rPr>
        <w:t xml:space="preserve"> and </w:t>
      </w:r>
      <w:r w:rsidR="008F03F5" w:rsidRPr="003E3FDC">
        <w:rPr>
          <w:rFonts w:ascii="Century Schoolbook" w:hAnsi="Century Schoolbook"/>
          <w:noProof/>
          <w:position w:val="-10"/>
        </w:rPr>
        <w:object w:dxaOrig="980" w:dyaOrig="320" w14:anchorId="792D7A37">
          <v:shape id="_x0000_i1048" type="#_x0000_t75" alt="" style="width:49.1pt;height:16.35pt;mso-width-percent:0;mso-height-percent:0;mso-width-percent:0;mso-height-percent:0" o:ole="">
            <v:imagedata r:id="rId67" o:title=""/>
          </v:shape>
          <o:OLEObject Type="Embed" ProgID="Equation.DSMT4" ShapeID="_x0000_i1048" DrawAspect="Content" ObjectID="_1658064391" r:id="rId68"/>
        </w:object>
      </w:r>
      <w:r w:rsidR="00FD54E9" w:rsidRPr="003E3FDC">
        <w:rPr>
          <w:rFonts w:ascii="Century Schoolbook" w:hAnsi="Century Schoolbook"/>
        </w:rPr>
        <w:t xml:space="preserve"> in the table below:</w:t>
      </w:r>
    </w:p>
    <w:p w14:paraId="7C0F33ED" w14:textId="246A37AB" w:rsidR="00FD54E9" w:rsidRPr="003E3FDC" w:rsidRDefault="00916C8E">
      <w:pPr>
        <w:rPr>
          <w:rFonts w:ascii="Century Schoolbook" w:hAnsi="Century Schoolbook"/>
        </w:rPr>
      </w:pPr>
      <w:r>
        <w:rPr>
          <w:rFonts w:ascii="Century Schoolbook" w:hAnsi="Century Schoolbook"/>
          <w:noProof/>
        </w:rPr>
        <mc:AlternateContent>
          <mc:Choice Requires="wpi">
            <w:drawing>
              <wp:anchor distT="0" distB="0" distL="114300" distR="114300" simplePos="0" relativeHeight="251764736" behindDoc="0" locked="0" layoutInCell="1" allowOverlap="1" wp14:anchorId="19E66DC5" wp14:editId="6475CDBA">
                <wp:simplePos x="0" y="0"/>
                <wp:positionH relativeFrom="column">
                  <wp:posOffset>2210943</wp:posOffset>
                </wp:positionH>
                <wp:positionV relativeFrom="paragraph">
                  <wp:posOffset>658395</wp:posOffset>
                </wp:positionV>
                <wp:extent cx="43200" cy="119520"/>
                <wp:effectExtent l="38100" t="38100" r="33020" b="52070"/>
                <wp:wrapNone/>
                <wp:docPr id="125" name="Ink 1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">
                      <w14:nvContentPartPr>
                        <w14:cNvContentPartPr/>
                      </w14:nvContentPartPr>
                      <w14:xfrm>
                        <a:off x="0" y="0"/>
                        <a:ext cx="43180" cy="1193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EB879A" id="Ink 125" o:spid="_x0000_s1026" type="#_x0000_t75" style="position:absolute;margin-left:173.4pt;margin-top:51.15pt;width:4.8pt;height:10.8pt;z-index:25176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">
                <v:imagedata r:id="rId70" o:title=""/>
              </v:shape>
            </w:pict>
          </mc:Fallback>
        </mc:AlternateContent>
      </w:r>
      <w:r>
        <w:rPr>
          <w:rFonts w:ascii="Century Schoolbook" w:hAnsi="Century Schoolbook"/>
          <w:noProof/>
        </w:rPr>
        <mc:AlternateContent>
          <mc:Choice Requires="wpi">
            <w:drawing>
              <wp:anchor distT="0" distB="0" distL="114300" distR="114300" simplePos="0" relativeHeight="251763712" behindDoc="0" locked="0" layoutInCell="1" allowOverlap="1" wp14:anchorId="1170958E" wp14:editId="62C07832">
                <wp:simplePos x="0" y="0"/>
                <wp:positionH relativeFrom="column">
                  <wp:posOffset>1696863</wp:posOffset>
                </wp:positionH>
                <wp:positionV relativeFrom="paragraph">
                  <wp:posOffset>674955</wp:posOffset>
                </wp:positionV>
                <wp:extent cx="23400" cy="126720"/>
                <wp:effectExtent l="19050" t="38100" r="53340" b="45085"/>
                <wp:wrapNone/>
                <wp:docPr id="124" name="Ink 1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">
                      <w14:nvContentPartPr>
                        <w14:cNvContentPartPr/>
                      </w14:nvContentPartPr>
                      <w14:xfrm>
                        <a:off x="0" y="0"/>
                        <a:ext cx="22860" cy="1263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88C77B" id="Ink 124" o:spid="_x0000_s1026" type="#_x0000_t75" style="position:absolute;margin-left:132.9pt;margin-top:52.45pt;width:3.2pt;height:11.4pt;z-index:25176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">
                <v:imagedata r:id="rId72" o:title=""/>
              </v:shape>
            </w:pict>
          </mc:Fallback>
        </mc:AlternateContent>
      </w:r>
      <w:r>
        <w:rPr>
          <w:rFonts w:ascii="Century Schoolbook" w:hAnsi="Century Schoolbook"/>
          <w:noProof/>
        </w:rPr>
        <mc:AlternateContent>
          <mc:Choice Requires="wpi">
            <w:drawing>
              <wp:anchor distT="0" distB="0" distL="114300" distR="114300" simplePos="0" relativeHeight="251762688" behindDoc="0" locked="0" layoutInCell="1" allowOverlap="1" wp14:anchorId="33CBD137" wp14:editId="417CBDC9">
                <wp:simplePos x="0" y="0"/>
                <wp:positionH relativeFrom="column">
                  <wp:posOffset>681990</wp:posOffset>
                </wp:positionH>
                <wp:positionV relativeFrom="paragraph">
                  <wp:posOffset>514350</wp:posOffset>
                </wp:positionV>
                <wp:extent cx="1284985" cy="444240"/>
                <wp:effectExtent l="38100" t="38100" r="10795" b="51435"/>
                <wp:wrapNone/>
                <wp:docPr id="123" name="Ink 1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">
                      <w14:nvContentPartPr>
                        <w14:cNvContentPartPr/>
                      </w14:nvContentPartPr>
                      <w14:xfrm>
                        <a:off x="0" y="0"/>
                        <a:ext cx="1284605" cy="4438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F9BC0D" id="Ink 123" o:spid="_x0000_s1026" type="#_x0000_t75" style="position:absolute;margin-left:53pt;margin-top:39.8pt;width:102.6pt;height:36.4pt;z-index:25176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">
                <v:imagedata r:id="rId74" o:title=""/>
              </v:shape>
            </w:pict>
          </mc:Fallback>
        </mc:AlternateContent>
      </w:r>
      <w:r>
        <w:rPr>
          <w:rFonts w:ascii="Century Schoolbook" w:hAnsi="Century Schoolbook"/>
          <w:noProof/>
        </w:rPr>
        <mc:AlternateContent>
          <mc:Choice Requires="wpi">
            <w:drawing>
              <wp:anchor distT="0" distB="0" distL="114300" distR="114300" simplePos="0" relativeHeight="251721728" behindDoc="0" locked="0" layoutInCell="1" allowOverlap="1" wp14:anchorId="0C0D9DD4" wp14:editId="306B80CA">
                <wp:simplePos x="0" y="0"/>
                <wp:positionH relativeFrom="column">
                  <wp:posOffset>51303</wp:posOffset>
                </wp:positionH>
                <wp:positionV relativeFrom="paragraph">
                  <wp:posOffset>935595</wp:posOffset>
                </wp:positionV>
                <wp:extent cx="564480" cy="134640"/>
                <wp:effectExtent l="38100" t="38100" r="45720" b="55880"/>
                <wp:wrapNone/>
                <wp:docPr id="83" name="Ink 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">
                      <w14:nvContentPartPr>
                        <w14:cNvContentPartPr/>
                      </w14:nvContentPartPr>
                      <w14:xfrm>
                        <a:off x="0" y="0"/>
                        <a:ext cx="563880" cy="1346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144CEF" id="Ink 83" o:spid="_x0000_s1026" type="#_x0000_t75" style="position:absolute;margin-left:3.35pt;margin-top:72.95pt;width:45.85pt;height:12pt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">
                <v:imagedata r:id="rId76" o:title=""/>
              </v:shape>
            </w:pict>
          </mc:Fallback>
        </mc:AlternateContent>
      </w:r>
      <w:r>
        <w:rPr>
          <w:rFonts w:ascii="Century Schoolbook" w:hAnsi="Century Schoolbook"/>
          <w:noProof/>
        </w:rPr>
        <mc:AlternateContent>
          <mc:Choice Requires="wpi">
            <w:drawing>
              <wp:anchor distT="0" distB="0" distL="114300" distR="114300" simplePos="0" relativeHeight="251720704" behindDoc="0" locked="0" layoutInCell="1" allowOverlap="1" wp14:anchorId="19C8CE73" wp14:editId="2FE7E2B6">
                <wp:simplePos x="0" y="0"/>
                <wp:positionH relativeFrom="column">
                  <wp:posOffset>595263</wp:posOffset>
                </wp:positionH>
                <wp:positionV relativeFrom="paragraph">
                  <wp:posOffset>951435</wp:posOffset>
                </wp:positionV>
                <wp:extent cx="116280" cy="92160"/>
                <wp:effectExtent l="57150" t="38100" r="36195" b="41275"/>
                <wp:wrapNone/>
                <wp:docPr id="82" name="Ink 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">
                      <w14:nvContentPartPr>
                        <w14:cNvContentPartPr/>
                      </w14:nvContentPartPr>
                      <w14:xfrm>
                        <a:off x="0" y="0"/>
                        <a:ext cx="116205" cy="920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CD657D" id="Ink 82" o:spid="_x0000_s1026" type="#_x0000_t75" style="position:absolute;margin-left:46.15pt;margin-top:74.2pt;width:10.55pt;height:8.65pt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">
                <v:imagedata r:id="rId78" o:title=""/>
              </v:shape>
            </w:pict>
          </mc:Fallback>
        </mc:AlternateContent>
      </w:r>
      <w:r>
        <w:rPr>
          <w:rFonts w:ascii="Century Schoolbook" w:hAnsi="Century Schoolbook"/>
          <w:noProof/>
        </w:rPr>
        <mc:AlternateContent>
          <mc:Choice Requires="wpi">
            <w:drawing>
              <wp:anchor distT="0" distB="0" distL="114300" distR="114300" simplePos="0" relativeHeight="251719680" behindDoc="0" locked="0" layoutInCell="1" allowOverlap="1" wp14:anchorId="4B2BE760" wp14:editId="3462BE43">
                <wp:simplePos x="0" y="0"/>
                <wp:positionH relativeFrom="column">
                  <wp:posOffset>46263</wp:posOffset>
                </wp:positionH>
                <wp:positionV relativeFrom="paragraph">
                  <wp:posOffset>471555</wp:posOffset>
                </wp:positionV>
                <wp:extent cx="645480" cy="132120"/>
                <wp:effectExtent l="38100" t="38100" r="40640" b="39370"/>
                <wp:wrapNone/>
                <wp:docPr id="81" name="Ink 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">
                      <w14:nvContentPartPr>
                        <w14:cNvContentPartPr/>
                      </w14:nvContentPartPr>
                      <w14:xfrm>
                        <a:off x="0" y="0"/>
                        <a:ext cx="645160" cy="13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2F305D" id="Ink 81" o:spid="_x0000_s1026" type="#_x0000_t75" style="position:absolute;margin-left:2.95pt;margin-top:36.45pt;width:52.25pt;height:11.8pt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">
                <v:imagedata r:id="rId80" o:title=""/>
              </v:shape>
            </w:pict>
          </mc:Fallback>
        </mc:AlternateContent>
      </w:r>
      <w:r>
        <w:rPr>
          <w:rFonts w:ascii="Century Schoolbook" w:hAnsi="Century Schoolbook"/>
          <w:noProof/>
        </w:rPr>
        <mc:AlternateContent>
          <mc:Choice Requires="wpi">
            <w:drawing>
              <wp:anchor distT="0" distB="0" distL="114300" distR="114300" simplePos="0" relativeHeight="251716608" behindDoc="0" locked="0" layoutInCell="1" allowOverlap="1" wp14:anchorId="53294C98" wp14:editId="6FE108D6">
                <wp:simplePos x="0" y="0"/>
                <wp:positionH relativeFrom="column">
                  <wp:posOffset>-49137</wp:posOffset>
                </wp:positionH>
                <wp:positionV relativeFrom="paragraph">
                  <wp:posOffset>1243395</wp:posOffset>
                </wp:positionV>
                <wp:extent cx="40320" cy="45360"/>
                <wp:effectExtent l="38100" t="38100" r="36195" b="50165"/>
                <wp:wrapNone/>
                <wp:docPr id="75" name="Ink 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">
                      <w14:nvContentPartPr>
                        <w14:cNvContentPartPr/>
                      </w14:nvContentPartPr>
                      <w14:xfrm>
                        <a:off x="0" y="0"/>
                        <a:ext cx="40005" cy="450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5B6089" id="Ink 75" o:spid="_x0000_s1026" type="#_x0000_t75" style="position:absolute;margin-left:-4.55pt;margin-top:97.2pt;width:4.55pt;height:4.95pt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">
                <v:imagedata r:id="rId82" o:title=""/>
              </v:shape>
            </w:pict>
          </mc:Fallback>
        </mc:AlternateContent>
      </w:r>
      <w:r>
        <w:rPr>
          <w:rFonts w:ascii="Century Schoolbook" w:hAnsi="Century Schoolbook"/>
          <w:noProof/>
        </w:rPr>
        <mc:AlternateContent>
          <mc:Choice Requires="wpi">
            <w:drawing>
              <wp:anchor distT="0" distB="0" distL="114300" distR="114300" simplePos="0" relativeHeight="251715584" behindDoc="0" locked="0" layoutInCell="1" allowOverlap="1" wp14:anchorId="23DE8B68" wp14:editId="7A9981E2">
                <wp:simplePos x="0" y="0"/>
                <wp:positionH relativeFrom="column">
                  <wp:posOffset>-47697</wp:posOffset>
                </wp:positionH>
                <wp:positionV relativeFrom="paragraph">
                  <wp:posOffset>1115235</wp:posOffset>
                </wp:positionV>
                <wp:extent cx="39240" cy="39600"/>
                <wp:effectExtent l="19050" t="38100" r="56515" b="55880"/>
                <wp:wrapNone/>
                <wp:docPr id="74" name="Ink 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">
                      <w14:nvContentPartPr>
                        <w14:cNvContentPartPr/>
                      </w14:nvContentPartPr>
                      <w14:xfrm>
                        <a:off x="0" y="0"/>
                        <a:ext cx="38735" cy="393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D99C23" id="Ink 74" o:spid="_x0000_s1026" type="#_x0000_t75" style="position:absolute;margin-left:-4.4pt;margin-top:87.1pt;width:4.45pt;height:4.5pt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">
                <v:imagedata r:id="rId84" o:title=""/>
              </v:shape>
            </w:pict>
          </mc:Fallback>
        </mc:AlternateContent>
      </w:r>
      <w:r>
        <w:rPr>
          <w:rFonts w:ascii="Century Schoolbook" w:hAnsi="Century Schoolbook"/>
          <w:noProof/>
        </w:rPr>
        <mc:AlternateContent>
          <mc:Choice Requires="wpi">
            <w:drawing>
              <wp:anchor distT="0" distB="0" distL="114300" distR="114300" simplePos="0" relativeHeight="251714560" behindDoc="0" locked="0" layoutInCell="1" allowOverlap="1" wp14:anchorId="7112AC40" wp14:editId="3A075FE3">
                <wp:simplePos x="0" y="0"/>
                <wp:positionH relativeFrom="column">
                  <wp:posOffset>-49137</wp:posOffset>
                </wp:positionH>
                <wp:positionV relativeFrom="paragraph">
                  <wp:posOffset>986715</wp:posOffset>
                </wp:positionV>
                <wp:extent cx="41040" cy="41400"/>
                <wp:effectExtent l="38100" t="38100" r="35560" b="53975"/>
                <wp:wrapNone/>
                <wp:docPr id="73" name="Ink 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">
                      <w14:nvContentPartPr>
                        <w14:cNvContentPartPr/>
                      </w14:nvContentPartPr>
                      <w14:xfrm>
                        <a:off x="0" y="0"/>
                        <a:ext cx="40640" cy="412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16354E" id="Ink 73" o:spid="_x0000_s1026" type="#_x0000_t75" style="position:absolute;margin-left:-4.55pt;margin-top:77pt;width:4.65pt;height:4.65pt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">
                <v:imagedata r:id="rId86" o:title=""/>
              </v:shape>
            </w:pict>
          </mc:Fallback>
        </mc:AlternateContent>
      </w:r>
      <w:r>
        <w:rPr>
          <w:rFonts w:ascii="Century Schoolbook" w:hAnsi="Century Schoolbook"/>
          <w:noProof/>
        </w:rPr>
        <mc:AlternateContent>
          <mc:Choice Requires="wpi">
            <w:drawing>
              <wp:anchor distT="0" distB="0" distL="114300" distR="114300" simplePos="0" relativeHeight="251713536" behindDoc="0" locked="0" layoutInCell="1" allowOverlap="1" wp14:anchorId="3D66871A" wp14:editId="5DB788D0">
                <wp:simplePos x="0" y="0"/>
                <wp:positionH relativeFrom="column">
                  <wp:posOffset>-50937</wp:posOffset>
                </wp:positionH>
                <wp:positionV relativeFrom="paragraph">
                  <wp:posOffset>867195</wp:posOffset>
                </wp:positionV>
                <wp:extent cx="56160" cy="46080"/>
                <wp:effectExtent l="38100" t="38100" r="58420" b="49530"/>
                <wp:wrapNone/>
                <wp:docPr id="72" name="Ink 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">
                      <w14:nvContentPartPr>
                        <w14:cNvContentPartPr/>
                      </w14:nvContentPartPr>
                      <w14:xfrm>
                        <a:off x="0" y="0"/>
                        <a:ext cx="55880" cy="4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753D4D" id="Ink 72" o:spid="_x0000_s1026" type="#_x0000_t75" style="position:absolute;margin-left:-4.7pt;margin-top:67.6pt;width:5.8pt;height:5.05pt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">
                <v:imagedata r:id="rId88" o:title=""/>
              </v:shape>
            </w:pict>
          </mc:Fallback>
        </mc:AlternateContent>
      </w:r>
      <w:r>
        <w:rPr>
          <w:rFonts w:ascii="Century Schoolbook" w:hAnsi="Century Schoolbook"/>
          <w:noProof/>
        </w:rPr>
        <mc:AlternateContent>
          <mc:Choice Requires="wpi">
            <w:drawing>
              <wp:anchor distT="0" distB="0" distL="114300" distR="114300" simplePos="0" relativeHeight="251712512" behindDoc="0" locked="0" layoutInCell="1" allowOverlap="1" wp14:anchorId="44BE59AB" wp14:editId="617677FD">
                <wp:simplePos x="0" y="0"/>
                <wp:positionH relativeFrom="column">
                  <wp:posOffset>-46257</wp:posOffset>
                </wp:positionH>
                <wp:positionV relativeFrom="paragraph">
                  <wp:posOffset>755595</wp:posOffset>
                </wp:positionV>
                <wp:extent cx="52200" cy="29160"/>
                <wp:effectExtent l="38100" t="38100" r="43180" b="47625"/>
                <wp:wrapNone/>
                <wp:docPr id="71" name="Ink 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">
                      <w14:nvContentPartPr>
                        <w14:cNvContentPartPr/>
                      </w14:nvContentPartPr>
                      <w14:xfrm>
                        <a:off x="0" y="0"/>
                        <a:ext cx="52070" cy="285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A18C58" id="Ink 71" o:spid="_x0000_s1026" type="#_x0000_t75" style="position:absolute;margin-left:-4.35pt;margin-top:58.8pt;width:5.5pt;height:3.65pt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">
                <v:imagedata r:id="rId90" o:title=""/>
              </v:shape>
            </w:pict>
          </mc:Fallback>
        </mc:AlternateContent>
      </w:r>
      <w:r>
        <w:rPr>
          <w:rFonts w:ascii="Century Schoolbook" w:hAnsi="Century Schoolbook"/>
          <w:noProof/>
        </w:rPr>
        <mc:AlternateContent>
          <mc:Choice Requires="wpi">
            <w:drawing>
              <wp:anchor distT="0" distB="0" distL="114300" distR="114300" simplePos="0" relativeHeight="251711488" behindDoc="0" locked="0" layoutInCell="1" allowOverlap="1" wp14:anchorId="05D6C274" wp14:editId="71BA0848">
                <wp:simplePos x="0" y="0"/>
                <wp:positionH relativeFrom="column">
                  <wp:posOffset>-36537</wp:posOffset>
                </wp:positionH>
                <wp:positionV relativeFrom="paragraph">
                  <wp:posOffset>646515</wp:posOffset>
                </wp:positionV>
                <wp:extent cx="45360" cy="26640"/>
                <wp:effectExtent l="38100" t="38100" r="50165" b="50165"/>
                <wp:wrapNone/>
                <wp:docPr id="70" name="Ink 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">
                      <w14:nvContentPartPr>
                        <w14:cNvContentPartPr/>
                      </w14:nvContentPartPr>
                      <w14:xfrm>
                        <a:off x="0" y="0"/>
                        <a:ext cx="45085" cy="260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9B808C" id="Ink 70" o:spid="_x0000_s1026" type="#_x0000_t75" style="position:absolute;margin-left:-3.6pt;margin-top:50.2pt;width:4.95pt;height:3.45pt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">
                <v:imagedata r:id="rId92" o:title=""/>
              </v:shape>
            </w:pict>
          </mc:Fallback>
        </mc:AlternateContent>
      </w:r>
      <w:r>
        <w:rPr>
          <w:rFonts w:ascii="Century Schoolbook" w:hAnsi="Century Schoolbook"/>
          <w:noProof/>
        </w:rPr>
        <mc:AlternateContent>
          <mc:Choice Requires="wpi">
            <w:drawing>
              <wp:anchor distT="0" distB="0" distL="114300" distR="114300" simplePos="0" relativeHeight="251710464" behindDoc="0" locked="0" layoutInCell="1" allowOverlap="1" wp14:anchorId="46D845B7" wp14:editId="71C794C5">
                <wp:simplePos x="0" y="0"/>
                <wp:positionH relativeFrom="column">
                  <wp:posOffset>-23577</wp:posOffset>
                </wp:positionH>
                <wp:positionV relativeFrom="paragraph">
                  <wp:posOffset>523395</wp:posOffset>
                </wp:positionV>
                <wp:extent cx="43920" cy="30240"/>
                <wp:effectExtent l="38100" t="38100" r="51435" b="46355"/>
                <wp:wrapNone/>
                <wp:docPr id="69" name="Ink 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">
                      <w14:nvContentPartPr>
                        <w14:cNvContentPartPr/>
                      </w14:nvContentPartPr>
                      <w14:xfrm>
                        <a:off x="0" y="0"/>
                        <a:ext cx="43815" cy="298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B33C86" id="Ink 69" o:spid="_x0000_s1026" type="#_x0000_t75" style="position:absolute;margin-left:-2.55pt;margin-top:40.55pt;width:4.85pt;height:3.75pt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">
                <v:imagedata r:id="rId94" o:title=""/>
              </v:shape>
            </w:pict>
          </mc:Fallback>
        </mc:AlternateContent>
      </w:r>
      <w:r>
        <w:rPr>
          <w:rFonts w:ascii="Century Schoolbook" w:hAnsi="Century Schoolbook"/>
          <w:noProof/>
        </w:rPr>
        <mc:AlternateContent>
          <mc:Choice Requires="wpi">
            <w:drawing>
              <wp:anchor distT="0" distB="0" distL="114300" distR="114300" simplePos="0" relativeHeight="251709440" behindDoc="0" locked="0" layoutInCell="1" allowOverlap="1" wp14:anchorId="7CC9B943" wp14:editId="29BE440E">
                <wp:simplePos x="0" y="0"/>
                <wp:positionH relativeFrom="column">
                  <wp:posOffset>-47697</wp:posOffset>
                </wp:positionH>
                <wp:positionV relativeFrom="paragraph">
                  <wp:posOffset>415395</wp:posOffset>
                </wp:positionV>
                <wp:extent cx="62280" cy="33840"/>
                <wp:effectExtent l="38100" t="19050" r="52070" b="42545"/>
                <wp:wrapNone/>
                <wp:docPr id="68" name="Ink 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">
                      <w14:nvContentPartPr>
                        <w14:cNvContentPartPr/>
                      </w14:nvContentPartPr>
                      <w14:xfrm>
                        <a:off x="0" y="0"/>
                        <a:ext cx="62230" cy="336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897D6E" id="Ink 68" o:spid="_x0000_s1026" type="#_x0000_t75" style="position:absolute;margin-left:-4.45pt;margin-top:32pt;width:6.3pt;height:4.05pt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">
                <v:imagedata r:id="rId96" o:title=""/>
              </v:shape>
            </w:pict>
          </mc:Fallback>
        </mc:AlternateContent>
      </w:r>
      <w:r>
        <w:rPr>
          <w:rFonts w:ascii="Century Schoolbook" w:hAnsi="Century Schoolbook"/>
          <w:noProof/>
        </w:rPr>
        <mc:AlternateContent>
          <mc:Choice Requires="wpi">
            <w:drawing>
              <wp:anchor distT="0" distB="0" distL="114300" distR="114300" simplePos="0" relativeHeight="251697152" behindDoc="0" locked="0" layoutInCell="1" allowOverlap="1" wp14:anchorId="246DD9BB" wp14:editId="0DE72B66">
                <wp:simplePos x="0" y="0"/>
                <wp:positionH relativeFrom="column">
                  <wp:posOffset>2042160</wp:posOffset>
                </wp:positionH>
                <wp:positionV relativeFrom="paragraph">
                  <wp:posOffset>1102995</wp:posOffset>
                </wp:positionV>
                <wp:extent cx="177600" cy="133200"/>
                <wp:effectExtent l="38100" t="38100" r="32385" b="57785"/>
                <wp:wrapNone/>
                <wp:docPr id="56" name="Ink 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">
                      <w14:nvContentPartPr>
                        <w14:cNvContentPartPr/>
                      </w14:nvContentPartPr>
                      <w14:xfrm>
                        <a:off x="0" y="0"/>
                        <a:ext cx="177165" cy="1327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D56520" id="Ink 56" o:spid="_x0000_s1026" type="#_x0000_t75" style="position:absolute;margin-left:160.1pt;margin-top:86.15pt;width:15.4pt;height:11.9pt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">
                <v:imagedata r:id="rId98" o:title=""/>
              </v:shape>
            </w:pict>
          </mc:Fallback>
        </mc:AlternateContent>
      </w:r>
      <w:r>
        <w:rPr>
          <w:rFonts w:ascii="Century Schoolbook" w:hAnsi="Century Schoolbook"/>
          <w:noProof/>
        </w:rPr>
        <mc:AlternateContent>
          <mc:Choice Requires="wpi">
            <w:drawing>
              <wp:anchor distT="0" distB="0" distL="114300" distR="114300" simplePos="0" relativeHeight="251689984" behindDoc="0" locked="0" layoutInCell="1" allowOverlap="1" wp14:anchorId="38BC178E" wp14:editId="32254F2A">
                <wp:simplePos x="0" y="0"/>
                <wp:positionH relativeFrom="column">
                  <wp:posOffset>1866900</wp:posOffset>
                </wp:positionH>
                <wp:positionV relativeFrom="paragraph">
                  <wp:posOffset>1187450</wp:posOffset>
                </wp:positionV>
                <wp:extent cx="75565" cy="44770"/>
                <wp:effectExtent l="38100" t="38100" r="57785" b="50800"/>
                <wp:wrapNone/>
                <wp:docPr id="49" name="Ink 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">
                      <w14:nvContentPartPr>
                        <w14:cNvContentPartPr/>
                      </w14:nvContentPartPr>
                      <w14:xfrm>
                        <a:off x="0" y="0"/>
                        <a:ext cx="75565" cy="444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2A68DF" id="Ink 49" o:spid="_x0000_s1026" type="#_x0000_t75" style="position:absolute;margin-left:146.3pt;margin-top:92.8pt;width:7.35pt;height:4.95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">
                <v:imagedata r:id="rId100" o:title=""/>
              </v:shape>
            </w:pict>
          </mc:Fallback>
        </mc:AlternateContent>
      </w:r>
      <w:r>
        <w:rPr>
          <w:rFonts w:ascii="Century Schoolbook" w:hAnsi="Century Schoolbook"/>
          <w:noProof/>
        </w:rPr>
        <mc:AlternateContent>
          <mc:Choice Requires="wpi">
            <w:drawing>
              <wp:anchor distT="0" distB="0" distL="114300" distR="114300" simplePos="0" relativeHeight="251686912" behindDoc="0" locked="0" layoutInCell="1" allowOverlap="1" wp14:anchorId="03E0C6F9" wp14:editId="2873A3C1">
                <wp:simplePos x="0" y="0"/>
                <wp:positionH relativeFrom="column">
                  <wp:posOffset>1406525</wp:posOffset>
                </wp:positionH>
                <wp:positionV relativeFrom="paragraph">
                  <wp:posOffset>1085215</wp:posOffset>
                </wp:positionV>
                <wp:extent cx="390505" cy="214715"/>
                <wp:effectExtent l="38100" t="38100" r="29210" b="52070"/>
                <wp:wrapNone/>
                <wp:docPr id="46" name="Ink 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">
                      <w14:nvContentPartPr>
                        <w14:cNvContentPartPr/>
                      </w14:nvContentPartPr>
                      <w14:xfrm>
                        <a:off x="0" y="0"/>
                        <a:ext cx="389890" cy="2146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954387" id="Ink 46" o:spid="_x0000_s1026" type="#_x0000_t75" style="position:absolute;margin-left:110.05pt;margin-top:84.75pt;width:32.15pt;height:18.3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">
                <v:imagedata r:id="rId102" o:title=""/>
              </v:shape>
            </w:pict>
          </mc:Fallback>
        </mc:AlternateContent>
      </w:r>
      <w:r>
        <w:rPr>
          <w:rFonts w:ascii="Century Schoolbook" w:hAnsi="Century Schoolbook"/>
          <w:noProof/>
        </w:rPr>
        <mc:AlternateContent>
          <mc:Choice Requires="wpi">
            <w:drawing>
              <wp:anchor distT="0" distB="0" distL="114300" distR="114300" simplePos="0" relativeHeight="251679744" behindDoc="0" locked="0" layoutInCell="1" allowOverlap="1" wp14:anchorId="0A795486" wp14:editId="58394DB2">
                <wp:simplePos x="0" y="0"/>
                <wp:positionH relativeFrom="column">
                  <wp:posOffset>1167765</wp:posOffset>
                </wp:positionH>
                <wp:positionV relativeFrom="paragraph">
                  <wp:posOffset>1136650</wp:posOffset>
                </wp:positionV>
                <wp:extent cx="185090" cy="85090"/>
                <wp:effectExtent l="38100" t="38100" r="24765" b="48260"/>
                <wp:wrapNone/>
                <wp:docPr id="39" name="Ink 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">
                      <w14:nvContentPartPr>
                        <w14:cNvContentPartPr/>
                      </w14:nvContentPartPr>
                      <w14:xfrm>
                        <a:off x="0" y="0"/>
                        <a:ext cx="184785" cy="850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87DAF7" id="Ink 39" o:spid="_x0000_s1026" type="#_x0000_t75" style="position:absolute;margin-left:91.25pt;margin-top:88.8pt;width:15.95pt;height:8.1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">
                <v:imagedata r:id="rId104" o:title=""/>
              </v:shape>
            </w:pict>
          </mc:Fallback>
        </mc:AlternateContent>
      </w:r>
      <w:r>
        <w:rPr>
          <w:rFonts w:ascii="Century Schoolbook" w:hAnsi="Century Schoolbook"/>
          <w:noProof/>
        </w:rPr>
        <mc:AlternateContent>
          <mc:Choice Requires="wpi">
            <w:drawing>
              <wp:anchor distT="0" distB="0" distL="114300" distR="114300" simplePos="0" relativeHeight="251674624" behindDoc="0" locked="0" layoutInCell="1" allowOverlap="1" wp14:anchorId="496FD311" wp14:editId="1A2D35D8">
                <wp:simplePos x="0" y="0"/>
                <wp:positionH relativeFrom="column">
                  <wp:posOffset>25383</wp:posOffset>
                </wp:positionH>
                <wp:positionV relativeFrom="paragraph">
                  <wp:posOffset>596835</wp:posOffset>
                </wp:positionV>
                <wp:extent cx="511920" cy="136800"/>
                <wp:effectExtent l="38100" t="38100" r="21590" b="53975"/>
                <wp:wrapNone/>
                <wp:docPr id="34" name="Ink 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">
                      <w14:nvContentPartPr>
                        <w14:cNvContentPartPr/>
                      </w14:nvContentPartPr>
                      <w14:xfrm>
                        <a:off x="0" y="0"/>
                        <a:ext cx="511810" cy="1365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E48792" id="Ink 34" o:spid="_x0000_s1026" type="#_x0000_t75" style="position:absolute;margin-left:1.3pt;margin-top:46.3pt;width:41.7pt;height:12.15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">
                <v:imagedata r:id="rId106" o:title=""/>
              </v:shape>
            </w:pict>
          </mc:Fallback>
        </mc:AlternateContent>
      </w:r>
      <w:r>
        <w:rPr>
          <w:rFonts w:ascii="Century Schoolbook" w:hAnsi="Century Schoolbook"/>
          <w:noProof/>
        </w:rPr>
        <mc:AlternateContent>
          <mc:Choice Requires="wpi">
            <w:drawing>
              <wp:anchor distT="0" distB="0" distL="114300" distR="114300" simplePos="0" relativeHeight="251673600" behindDoc="0" locked="0" layoutInCell="1" allowOverlap="1" wp14:anchorId="3C5C2024" wp14:editId="797E30C0">
                <wp:simplePos x="0" y="0"/>
                <wp:positionH relativeFrom="column">
                  <wp:posOffset>441183</wp:posOffset>
                </wp:positionH>
                <wp:positionV relativeFrom="paragraph">
                  <wp:posOffset>187155</wp:posOffset>
                </wp:positionV>
                <wp:extent cx="99720" cy="122040"/>
                <wp:effectExtent l="38100" t="38100" r="52705" b="49530"/>
                <wp:wrapNone/>
                <wp:docPr id="33" name="Ink 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">
                      <w14:nvContentPartPr>
                        <w14:cNvContentPartPr/>
                      </w14:nvContentPartPr>
                      <w14:xfrm>
                        <a:off x="0" y="0"/>
                        <a:ext cx="99695" cy="12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9FA879" id="Ink 33" o:spid="_x0000_s1026" type="#_x0000_t75" style="position:absolute;margin-left:34.05pt;margin-top:14.05pt;width:9.25pt;height:11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">
                <v:imagedata r:id="rId108" o:title=""/>
              </v:shape>
            </w:pict>
          </mc:Fallback>
        </mc:AlternateContent>
      </w:r>
      <w:r w:rsidR="00FD54E9" w:rsidRPr="003E3FDC">
        <w:rPr>
          <w:rFonts w:ascii="Century Schoolbook" w:hAnsi="Century Schoolbook"/>
          <w:noProof/>
        </w:rPr>
        <w:drawing>
          <wp:inline distT="0" distB="0" distL="0" distR="0" wp14:anchorId="39C1777B" wp14:editId="6A152E1F">
            <wp:extent cx="727572" cy="1324554"/>
            <wp:effectExtent l="0" t="0" r="0" b="0"/>
            <wp:docPr id="9" name="Picture 9" descr="A picture containing clock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A209579.tmp"/>
                    <pic:cNvPicPr/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4755" cy="1374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F7D510" w14:textId="0E1BA922" w:rsidR="00FD54E9" w:rsidRPr="00FD54E9" w:rsidRDefault="00916C8E">
      <w:pPr>
        <w:rPr>
          <w:rFonts w:ascii="Century Schoolbook" w:hAnsi="Century Schoolbook"/>
        </w:rPr>
      </w:pPr>
      <w:r>
        <w:rPr>
          <w:rFonts w:ascii="Century Schoolbook" w:hAnsi="Century Schoolbook"/>
          <w:noProof/>
        </w:rPr>
        <mc:AlternateContent>
          <mc:Choice Requires="wpi">
            <w:drawing>
              <wp:anchor distT="0" distB="0" distL="114300" distR="114300" simplePos="0" relativeHeight="251707392" behindDoc="0" locked="0" layoutInCell="1" allowOverlap="1" wp14:anchorId="5EDAE8EF" wp14:editId="2EDCBD2D">
                <wp:simplePos x="0" y="0"/>
                <wp:positionH relativeFrom="column">
                  <wp:posOffset>1213485</wp:posOffset>
                </wp:positionH>
                <wp:positionV relativeFrom="paragraph">
                  <wp:posOffset>-58420</wp:posOffset>
                </wp:positionV>
                <wp:extent cx="415375" cy="228555"/>
                <wp:effectExtent l="38100" t="19050" r="0" b="57785"/>
                <wp:wrapNone/>
                <wp:docPr id="66" name="Ink 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">
                      <w14:nvContentPartPr>
                        <w14:cNvContentPartPr/>
                      </w14:nvContentPartPr>
                      <w14:xfrm>
                        <a:off x="0" y="0"/>
                        <a:ext cx="415290" cy="2279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01327A" id="Ink 66" o:spid="_x0000_s1026" type="#_x0000_t75" style="position:absolute;margin-left:94.85pt;margin-top:-5.3pt;width:34.1pt;height:19.4pt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">
                <v:imagedata r:id="rId111" o:title=""/>
              </v:shape>
            </w:pict>
          </mc:Fallback>
        </mc:AlternateContent>
      </w:r>
    </w:p>
    <w:p w14:paraId="79719662" w14:textId="15BF887A" w:rsidR="00FD54E9" w:rsidRDefault="00916C8E">
      <w:r>
        <w:rPr>
          <w:noProof/>
        </w:rPr>
        <mc:AlternateContent>
          <mc:Choice Requires="wpi">
            <w:drawing>
              <wp:anchor distT="0" distB="0" distL="114300" distR="114300" simplePos="0" relativeHeight="251718656" behindDoc="0" locked="0" layoutInCell="1" allowOverlap="1" wp14:anchorId="6FE35EA0" wp14:editId="1A8C4524">
                <wp:simplePos x="0" y="0"/>
                <wp:positionH relativeFrom="column">
                  <wp:posOffset>372783</wp:posOffset>
                </wp:positionH>
                <wp:positionV relativeFrom="paragraph">
                  <wp:posOffset>84315</wp:posOffset>
                </wp:positionV>
                <wp:extent cx="5760" cy="14040"/>
                <wp:effectExtent l="38100" t="38100" r="51435" b="43180"/>
                <wp:wrapNone/>
                <wp:docPr id="80" name="Ink 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">
                      <w14:nvContentPartPr>
                        <w14:cNvContentPartPr/>
                      </w14:nvContentPartPr>
                      <w14:xfrm>
                        <a:off x="0" y="0"/>
                        <a:ext cx="5715" cy="139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0BD3D7" id="Ink 80" o:spid="_x0000_s1026" type="#_x0000_t75" style="position:absolute;margin-left:28.65pt;margin-top:5.95pt;width:1.85pt;height:2.5pt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">
                <v:imagedata r:id="rId11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17632" behindDoc="0" locked="0" layoutInCell="1" allowOverlap="1" wp14:anchorId="62A1D977" wp14:editId="48BBB06E">
                <wp:simplePos x="0" y="0"/>
                <wp:positionH relativeFrom="column">
                  <wp:posOffset>134463</wp:posOffset>
                </wp:positionH>
                <wp:positionV relativeFrom="paragraph">
                  <wp:posOffset>66675</wp:posOffset>
                </wp:positionV>
                <wp:extent cx="12960" cy="5760"/>
                <wp:effectExtent l="38100" t="38100" r="44450" b="51435"/>
                <wp:wrapNone/>
                <wp:docPr id="79" name="Ink 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">
                      <w14:nvContentPartPr>
                        <w14:cNvContentPartPr/>
                      </w14:nvContentPartPr>
                      <w14:xfrm>
                        <a:off x="0" y="0"/>
                        <a:ext cx="12700" cy="57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7B785A" id="Ink 79" o:spid="_x0000_s1026" type="#_x0000_t75" style="position:absolute;margin-left:9.9pt;margin-top:4.55pt;width:2.35pt;height:1.85pt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">
                <v:imagedata r:id="rId115" o:title="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F5B9AF4" wp14:editId="31247A00">
                <wp:simplePos x="0" y="0"/>
                <wp:positionH relativeFrom="column">
                  <wp:posOffset>3080854</wp:posOffset>
                </wp:positionH>
                <wp:positionV relativeFrom="paragraph">
                  <wp:posOffset>134537</wp:posOffset>
                </wp:positionV>
                <wp:extent cx="1745974" cy="530087"/>
                <wp:effectExtent l="0" t="0" r="26035" b="22860"/>
                <wp:wrapNone/>
                <wp:docPr id="10" name="Rectangle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45974" cy="530087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3D58936" id="Rectangle 10" o:spid="_x0000_s1026" style="position:absolute;margin-left:242.6pt;margin-top:10.6pt;width:137.5pt;height:41.7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" fillcolor="#4472c4 [3204]" strokecolor="#1f3763 [1604]" strokeweight="1pt"/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08416" behindDoc="0" locked="0" layoutInCell="1" allowOverlap="1" wp14:anchorId="5EBB21F2" wp14:editId="07424A86">
                <wp:simplePos x="0" y="0"/>
                <wp:positionH relativeFrom="column">
                  <wp:posOffset>803703</wp:posOffset>
                </wp:positionH>
                <wp:positionV relativeFrom="paragraph">
                  <wp:posOffset>261435</wp:posOffset>
                </wp:positionV>
                <wp:extent cx="149760" cy="178200"/>
                <wp:effectExtent l="38100" t="38100" r="22225" b="50800"/>
                <wp:wrapNone/>
                <wp:docPr id="67" name="Ink 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">
                      <w14:nvContentPartPr>
                        <w14:cNvContentPartPr/>
                      </w14:nvContentPartPr>
                      <w14:xfrm>
                        <a:off x="0" y="0"/>
                        <a:ext cx="149225" cy="17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CEC64D" id="Ink 67" o:spid="_x0000_s1026" type="#_x0000_t75" style="position:absolute;margin-left:62.6pt;margin-top:19.9pt;width:13.2pt;height:15.45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">
                <v:imagedata r:id="rId117" o:title=""/>
              </v:shape>
            </w:pict>
          </mc:Fallback>
        </mc:AlternateContent>
      </w:r>
      <w:r w:rsidR="008F03F5" w:rsidRPr="003E3FDC">
        <w:rPr>
          <w:noProof/>
          <w:position w:val="-50"/>
        </w:rPr>
        <w:object w:dxaOrig="3120" w:dyaOrig="1120" w14:anchorId="71746091">
          <v:shape id="_x0000_i1047" type="#_x0000_t75" alt="" style="width:155.8pt;height:55.65pt;mso-width-percent:0;mso-height-percent:0;mso-width-percent:0;mso-height-percent:0" o:ole="">
            <v:imagedata r:id="rId118" o:title=""/>
          </v:shape>
          <o:OLEObject Type="Embed" ProgID="Equation.DSMT4" ShapeID="_x0000_i1047" DrawAspect="Content" ObjectID="_1658064392" r:id="rId119"/>
        </w:object>
      </w:r>
      <w:r w:rsidR="008F03F5" w:rsidRPr="00FF0329">
        <w:rPr>
          <w:noProof/>
          <w:position w:val="-10"/>
        </w:rPr>
        <w:object w:dxaOrig="1540" w:dyaOrig="320" w14:anchorId="4F93ABFD">
          <v:shape id="_x0000_i1046" type="#_x0000_t75" alt="" style="width:76.6pt;height:16.35pt;mso-width-percent:0;mso-height-percent:0;mso-width-percent:0;mso-height-percent:0" o:ole="">
            <v:imagedata r:id="rId120" o:title=""/>
          </v:shape>
          <o:OLEObject Type="Embed" ProgID="Equation.DSMT4" ShapeID="_x0000_i1046" DrawAspect="Content" ObjectID="_1658064393" r:id="rId121"/>
        </w:object>
      </w:r>
    </w:p>
    <w:p w14:paraId="71F917DA" w14:textId="4BDCD14B" w:rsidR="00FD54E9" w:rsidRDefault="00916C8E">
      <w:pPr>
        <w:rPr>
          <w:rFonts w:ascii="Century Schoolbook" w:hAnsi="Century Schoolbook"/>
        </w:r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766784" behindDoc="0" locked="0" layoutInCell="1" allowOverlap="1" wp14:anchorId="71560535" wp14:editId="32A58716">
                <wp:simplePos x="0" y="0"/>
                <wp:positionH relativeFrom="column">
                  <wp:posOffset>9903</wp:posOffset>
                </wp:positionH>
                <wp:positionV relativeFrom="paragraph">
                  <wp:posOffset>398595</wp:posOffset>
                </wp:positionV>
                <wp:extent cx="1080000" cy="564120"/>
                <wp:effectExtent l="38100" t="38100" r="25400" b="45720"/>
                <wp:wrapNone/>
                <wp:docPr id="127" name="Ink 1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">
                      <w14:nvContentPartPr>
                        <w14:cNvContentPartPr/>
                      </w14:nvContentPartPr>
                      <w14:xfrm>
                        <a:off x="0" y="0"/>
                        <a:ext cx="1079500" cy="56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5CFCDC" id="Ink 127" o:spid="_x0000_s1026" type="#_x0000_t75" style="position:absolute;margin-left:.1pt;margin-top:30.7pt;width:86.45pt;height:45.8pt;z-index:25176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">
                <v:imagedata r:id="rId123" o:title="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0341E85" wp14:editId="5CE8798B">
                <wp:simplePos x="0" y="0"/>
                <wp:positionH relativeFrom="column">
                  <wp:posOffset>2934639</wp:posOffset>
                </wp:positionH>
                <wp:positionV relativeFrom="paragraph">
                  <wp:posOffset>143786</wp:posOffset>
                </wp:positionV>
                <wp:extent cx="1603458" cy="510208"/>
                <wp:effectExtent l="0" t="0" r="15875" b="23495"/>
                <wp:wrapNone/>
                <wp:docPr id="11" name="Rectangle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03458" cy="510208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606085F2" id="Rectangle 11" o:spid="_x0000_s1026" style="position:absolute;margin-left:231.05pt;margin-top:11.3pt;width:126.25pt;height:40.15pt;z-index:2516623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" fillcolor="#4472c4 [3204]" strokecolor="#1f3763 [1604]" strokeweight="1pt"/>
            </w:pict>
          </mc:Fallback>
        </mc:AlternateContent>
      </w:r>
      <w:r w:rsidR="003B0D66">
        <w:t>if</w:t>
      </w:r>
      <w:r w:rsidR="008F03F5" w:rsidRPr="003E3FDC">
        <w:rPr>
          <w:noProof/>
          <w:position w:val="-42"/>
        </w:rPr>
        <w:object w:dxaOrig="540" w:dyaOrig="999" w14:anchorId="79BF8CDB">
          <v:shape id="_x0000_i1045" type="#_x0000_t75" alt="" style="width:26.85pt;height:49.75pt;mso-width-percent:0;mso-height-percent:0;mso-width-percent:0;mso-height-percent:0" o:ole="">
            <v:imagedata r:id="rId124" o:title=""/>
          </v:shape>
          <o:OLEObject Type="Embed" ProgID="Equation.DSMT4" ShapeID="_x0000_i1045" DrawAspect="Content" ObjectID="_1658064394" r:id="rId125"/>
        </w:object>
      </w:r>
      <w:r w:rsidR="00FD54E9">
        <w:t xml:space="preserve">or </w:t>
      </w:r>
      <w:r w:rsidR="008F03F5" w:rsidRPr="003E3FDC">
        <w:rPr>
          <w:noProof/>
          <w:position w:val="-42"/>
        </w:rPr>
        <w:object w:dxaOrig="560" w:dyaOrig="999" w14:anchorId="0192CAA3">
          <v:shape id="_x0000_i1044" type="#_x0000_t75" alt="" style="width:28.15pt;height:49.75pt;mso-width-percent:0;mso-height-percent:0;mso-width-percent:0;mso-height-percent:0" o:ole="">
            <v:imagedata r:id="rId126" o:title=""/>
          </v:shape>
          <o:OLEObject Type="Embed" ProgID="Equation.DSMT4" ShapeID="_x0000_i1044" DrawAspect="Content" ObjectID="_1658064395" r:id="rId127"/>
        </w:object>
      </w:r>
      <w:r w:rsidR="003B0D66">
        <w:t xml:space="preserve">then </w:t>
      </w:r>
      <w:r w:rsidR="008F03F5" w:rsidRPr="003E3FDC">
        <w:rPr>
          <w:rFonts w:ascii="Century Schoolbook" w:hAnsi="Century Schoolbook"/>
          <w:noProof/>
          <w:position w:val="-6"/>
        </w:rPr>
        <w:object w:dxaOrig="560" w:dyaOrig="279" w14:anchorId="58821179">
          <v:shape id="_x0000_i1043" type="#_x0000_t75" alt="" style="width:28.15pt;height:13.75pt;mso-width-percent:0;mso-height-percent:0;mso-width-percent:0;mso-height-percent:0" o:ole="">
            <v:imagedata r:id="rId128" o:title=""/>
          </v:shape>
          <o:OLEObject Type="Embed" ProgID="Equation.DSMT4" ShapeID="_x0000_i1043" DrawAspect="Content" ObjectID="_1658064396" r:id="rId129"/>
        </w:object>
      </w:r>
      <w:r w:rsidR="008F03F5" w:rsidRPr="00A95205">
        <w:rPr>
          <w:rFonts w:ascii="Century Schoolbook" w:hAnsi="Century Schoolbook"/>
          <w:noProof/>
          <w:position w:val="-10"/>
        </w:rPr>
        <w:object w:dxaOrig="2120" w:dyaOrig="320" w14:anchorId="5F6F529C">
          <v:shape id="_x0000_i1042" type="#_x0000_t75" alt="" style="width:106.05pt;height:16.35pt;mso-width-percent:0;mso-height-percent:0;mso-width-percent:0;mso-height-percent:0" o:ole="">
            <v:imagedata r:id="rId130" o:title=""/>
          </v:shape>
          <o:OLEObject Type="Embed" ProgID="Equation.DSMT4" ShapeID="_x0000_i1042" DrawAspect="Content" ObjectID="_1658064397" r:id="rId131"/>
        </w:object>
      </w:r>
    </w:p>
    <w:p w14:paraId="7DE8E72D" w14:textId="52255EFB" w:rsidR="003B0D66" w:rsidRDefault="00916C8E">
      <w:pPr>
        <w:rPr>
          <w:rFonts w:ascii="Century Schoolbook" w:hAnsi="Century Schoolbook"/>
        </w:rPr>
      </w:pPr>
      <w:r>
        <w:rPr>
          <w:rFonts w:ascii="Century Schoolbook" w:hAnsi="Century Schoolbook"/>
          <w:noProof/>
        </w:rPr>
        <mc:AlternateContent>
          <mc:Choice Requires="wpi">
            <w:drawing>
              <wp:anchor distT="0" distB="0" distL="114300" distR="114300" simplePos="0" relativeHeight="251765760" behindDoc="0" locked="0" layoutInCell="1" allowOverlap="1" wp14:anchorId="7EB9A676" wp14:editId="3AF4EB17">
                <wp:simplePos x="0" y="0"/>
                <wp:positionH relativeFrom="column">
                  <wp:posOffset>24303</wp:posOffset>
                </wp:positionH>
                <wp:positionV relativeFrom="paragraph">
                  <wp:posOffset>24605</wp:posOffset>
                </wp:positionV>
                <wp:extent cx="60120" cy="60480"/>
                <wp:effectExtent l="38100" t="38100" r="54610" b="53975"/>
                <wp:wrapNone/>
                <wp:docPr id="126" name="Ink 1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">
                      <w14:nvContentPartPr>
                        <w14:cNvContentPartPr/>
                      </w14:nvContentPartPr>
                      <w14:xfrm>
                        <a:off x="0" y="0"/>
                        <a:ext cx="59690" cy="603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E817A0" id="Ink 126" o:spid="_x0000_s1026" type="#_x0000_t75" style="position:absolute;margin-left:1.2pt;margin-top:1.25pt;width:6.15pt;height:6.15pt;z-index:25176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">
                <v:imagedata r:id="rId133" o:title=""/>
              </v:shape>
            </w:pict>
          </mc:Fallback>
        </mc:AlternateContent>
      </w:r>
    </w:p>
    <w:p w14:paraId="05551D39" w14:textId="2D4EBBF2" w:rsidR="003B0D66" w:rsidRDefault="003B0D66">
      <w:pPr>
        <w:rPr>
          <w:rFonts w:ascii="Century Schoolbook" w:hAnsi="Century Schoolbook"/>
        </w:rPr>
      </w:pPr>
    </w:p>
    <w:p w14:paraId="5040C73F" w14:textId="41D1B415" w:rsidR="00FE54B3" w:rsidRDefault="00DB589A">
      <w:pPr>
        <w:rPr>
          <w:rFonts w:ascii="Century Schoolbook" w:hAnsi="Century Schoolbook"/>
        </w:rPr>
      </w:pPr>
      <w:r>
        <w:rPr>
          <w:rFonts w:ascii="Century Schoolbook" w:hAnsi="Century Schoolbook"/>
          <w:noProof/>
        </w:rPr>
        <mc:AlternateContent>
          <mc:Choice Requires="wpi">
            <w:drawing>
              <wp:anchor distT="0" distB="0" distL="114300" distR="114300" simplePos="0" relativeHeight="252052480" behindDoc="0" locked="0" layoutInCell="1" allowOverlap="1" wp14:anchorId="0246F0D5" wp14:editId="3C16372D">
                <wp:simplePos x="0" y="0"/>
                <wp:positionH relativeFrom="column">
                  <wp:posOffset>2267585</wp:posOffset>
                </wp:positionH>
                <wp:positionV relativeFrom="paragraph">
                  <wp:posOffset>135255</wp:posOffset>
                </wp:positionV>
                <wp:extent cx="1787230" cy="284900"/>
                <wp:effectExtent l="0" t="38100" r="41910" b="58420"/>
                <wp:wrapNone/>
                <wp:docPr id="406" name="Ink 4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">
                      <w14:nvContentPartPr>
                        <w14:cNvContentPartPr/>
                      </w14:nvContentPartPr>
                      <w14:xfrm>
                        <a:off x="0" y="0"/>
                        <a:ext cx="1786890" cy="28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888B2D" id="Ink 406" o:spid="_x0000_s1026" type="#_x0000_t75" style="position:absolute;margin-left:177.85pt;margin-top:9.95pt;width:142.15pt;height:23.85pt;z-index:25205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">
                <v:imagedata r:id="rId135" o:title=""/>
              </v:shape>
            </w:pict>
          </mc:Fallback>
        </mc:AlternateContent>
      </w:r>
      <w:r>
        <w:rPr>
          <w:rFonts w:ascii="Century Schoolbook" w:hAnsi="Century Schoolbook"/>
          <w:noProof/>
        </w:rPr>
        <mc:AlternateContent>
          <mc:Choice Requires="wpi">
            <w:drawing>
              <wp:anchor distT="0" distB="0" distL="114300" distR="114300" simplePos="0" relativeHeight="252037120" behindDoc="0" locked="0" layoutInCell="1" allowOverlap="1" wp14:anchorId="7E84B1E4" wp14:editId="77F45D6A">
                <wp:simplePos x="0" y="0"/>
                <wp:positionH relativeFrom="column">
                  <wp:posOffset>1446530</wp:posOffset>
                </wp:positionH>
                <wp:positionV relativeFrom="paragraph">
                  <wp:posOffset>431165</wp:posOffset>
                </wp:positionV>
                <wp:extent cx="2538935" cy="175895"/>
                <wp:effectExtent l="38100" t="38100" r="52070" b="52705"/>
                <wp:wrapNone/>
                <wp:docPr id="391" name="Ink 3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">
                      <w14:nvContentPartPr>
                        <w14:cNvContentPartPr/>
                      </w14:nvContentPartPr>
                      <w14:xfrm>
                        <a:off x="0" y="0"/>
                        <a:ext cx="2538730" cy="1758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32C084" id="Ink 391" o:spid="_x0000_s1026" type="#_x0000_t75" style="position:absolute;margin-left:113.2pt;margin-top:33.25pt;width:201.3pt;height:15.25pt;z-index:25203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">
                <v:imagedata r:id="rId137" o:title=""/>
              </v:shape>
            </w:pict>
          </mc:Fallback>
        </mc:AlternateContent>
      </w:r>
      <w:r>
        <w:rPr>
          <w:rFonts w:ascii="Century Schoolbook" w:hAnsi="Century Schoolbook"/>
          <w:noProof/>
        </w:rPr>
        <mc:AlternateContent>
          <mc:Choice Requires="wpi">
            <w:drawing>
              <wp:anchor distT="0" distB="0" distL="114300" distR="114300" simplePos="0" relativeHeight="251808768" behindDoc="0" locked="0" layoutInCell="1" allowOverlap="1" wp14:anchorId="27FF9493" wp14:editId="73AC2A3D">
                <wp:simplePos x="0" y="0"/>
                <wp:positionH relativeFrom="column">
                  <wp:posOffset>1962150</wp:posOffset>
                </wp:positionH>
                <wp:positionV relativeFrom="paragraph">
                  <wp:posOffset>177800</wp:posOffset>
                </wp:positionV>
                <wp:extent cx="1143840" cy="292100"/>
                <wp:effectExtent l="38100" t="38100" r="0" b="50800"/>
                <wp:wrapNone/>
                <wp:docPr id="168" name="Ink 1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">
                      <w14:nvContentPartPr>
                        <w14:cNvContentPartPr/>
                      </w14:nvContentPartPr>
                      <w14:xfrm>
                        <a:off x="0" y="0"/>
                        <a:ext cx="1143635" cy="2921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78431C" id="Ink 168" o:spid="_x0000_s1026" type="#_x0000_t75" style="position:absolute;margin-left:153.8pt;margin-top:13.3pt;width:91.45pt;height:24.4pt;z-index:25180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">
                <v:imagedata r:id="rId139" o:title=""/>
              </v:shape>
            </w:pict>
          </mc:Fallback>
        </mc:AlternateContent>
      </w:r>
      <w:r>
        <w:rPr>
          <w:rFonts w:ascii="Century Schoolbook" w:hAnsi="Century Schoolbook"/>
          <w:noProof/>
        </w:rPr>
        <mc:AlternateContent>
          <mc:Choice Requires="wpi">
            <w:drawing>
              <wp:anchor distT="0" distB="0" distL="114300" distR="114300" simplePos="0" relativeHeight="251809792" behindDoc="0" locked="0" layoutInCell="1" allowOverlap="1" wp14:anchorId="6140006A" wp14:editId="2EDD4DF0">
                <wp:simplePos x="0" y="0"/>
                <wp:positionH relativeFrom="column">
                  <wp:posOffset>1158240</wp:posOffset>
                </wp:positionH>
                <wp:positionV relativeFrom="paragraph">
                  <wp:posOffset>181610</wp:posOffset>
                </wp:positionV>
                <wp:extent cx="652120" cy="252730"/>
                <wp:effectExtent l="57150" t="38100" r="0" b="52070"/>
                <wp:wrapNone/>
                <wp:docPr id="169" name="Ink 1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">
                      <w14:nvContentPartPr>
                        <w14:cNvContentPartPr/>
                      </w14:nvContentPartPr>
                      <w14:xfrm>
                        <a:off x="0" y="0"/>
                        <a:ext cx="651510" cy="2527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4FE077" id="Ink 169" o:spid="_x0000_s1026" type="#_x0000_t75" style="position:absolute;margin-left:90.5pt;margin-top:13.6pt;width:52.75pt;height:21.3pt;z-index:25180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">
                <v:imagedata r:id="rId141" o:title=""/>
              </v:shape>
            </w:pict>
          </mc:Fallback>
        </mc:AlternateContent>
      </w:r>
      <w:r>
        <w:rPr>
          <w:rFonts w:ascii="Century Schoolbook" w:hAnsi="Century Schoolbook"/>
          <w:noProof/>
        </w:rPr>
        <mc:AlternateContent>
          <mc:Choice Requires="wpi">
            <w:drawing>
              <wp:anchor distT="0" distB="0" distL="114300" distR="114300" simplePos="0" relativeHeight="251794432" behindDoc="0" locked="0" layoutInCell="1" allowOverlap="1" wp14:anchorId="68B927C6" wp14:editId="724B96A6">
                <wp:simplePos x="0" y="0"/>
                <wp:positionH relativeFrom="column">
                  <wp:posOffset>866140</wp:posOffset>
                </wp:positionH>
                <wp:positionV relativeFrom="paragraph">
                  <wp:posOffset>469265</wp:posOffset>
                </wp:positionV>
                <wp:extent cx="310515" cy="114165"/>
                <wp:effectExtent l="57150" t="38100" r="0" b="57785"/>
                <wp:wrapNone/>
                <wp:docPr id="154" name="Ink 1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">
                      <w14:nvContentPartPr>
                        <w14:cNvContentPartPr/>
                      </w14:nvContentPartPr>
                      <w14:xfrm>
                        <a:off x="0" y="0"/>
                        <a:ext cx="310515" cy="1136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1E200F" id="Ink 154" o:spid="_x0000_s1026" type="#_x0000_t75" style="position:absolute;margin-left:67.5pt;margin-top:36.25pt;width:25.85pt;height:10.4pt;z-index:25179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">
                <v:imagedata r:id="rId143" o:title=""/>
              </v:shape>
            </w:pict>
          </mc:Fallback>
        </mc:AlternateContent>
      </w:r>
      <w:r w:rsidR="003B0D66">
        <w:rPr>
          <w:rFonts w:ascii="Century Schoolbook" w:hAnsi="Century Schoolbook"/>
        </w:rPr>
        <w:t xml:space="preserve">Example: Find the sum-of-products expansion of </w:t>
      </w:r>
      <w:r w:rsidR="008F03F5" w:rsidRPr="00A95205">
        <w:rPr>
          <w:rFonts w:ascii="Century Schoolbook" w:hAnsi="Century Schoolbook"/>
          <w:noProof/>
          <w:position w:val="-10"/>
        </w:rPr>
        <w:object w:dxaOrig="2000" w:dyaOrig="320" w14:anchorId="17412266">
          <v:shape id="_x0000_i1041" type="#_x0000_t75" alt="" style="width:100.15pt;height:16.35pt;mso-width-percent:0;mso-height-percent:0;mso-width-percent:0;mso-height-percent:0" o:ole="">
            <v:imagedata r:id="rId144" o:title=""/>
          </v:shape>
          <o:OLEObject Type="Embed" ProgID="Equation.DSMT4" ShapeID="_x0000_i1041" DrawAspect="Content" ObjectID="_1658064398" r:id="rId145"/>
        </w:object>
      </w:r>
      <w:r w:rsidR="003B0D66">
        <w:rPr>
          <w:rFonts w:ascii="Century Schoolbook" w:hAnsi="Century Schoolbook"/>
        </w:rPr>
        <w:t xml:space="preserve"> </w:t>
      </w:r>
      <w:r w:rsidR="00FE54B3">
        <w:rPr>
          <w:rFonts w:ascii="Century Schoolbook" w:hAnsi="Century Schoolbook"/>
        </w:rPr>
        <w:t xml:space="preserve">. Each term of the sum must include </w:t>
      </w:r>
      <w:r w:rsidR="008F03F5" w:rsidRPr="00A95205">
        <w:rPr>
          <w:rFonts w:ascii="Century Schoolbook" w:hAnsi="Century Schoolbook"/>
          <w:noProof/>
          <w:position w:val="-10"/>
        </w:rPr>
        <w:object w:dxaOrig="620" w:dyaOrig="300" w14:anchorId="79D7205D">
          <v:shape id="_x0000_i1040" type="#_x0000_t75" alt="" style="width:31.4pt;height:15.05pt;mso-width-percent:0;mso-height-percent:0;mso-width-percent:0;mso-height-percent:0" o:ole="">
            <v:imagedata r:id="rId146" o:title=""/>
          </v:shape>
          <o:OLEObject Type="Embed" ProgID="Equation.DSMT4" ShapeID="_x0000_i1040" DrawAspect="Content" ObjectID="_1658064399" r:id="rId147"/>
        </w:object>
      </w:r>
      <w:r w:rsidR="00FE54B3">
        <w:rPr>
          <w:rFonts w:ascii="Century Schoolbook" w:hAnsi="Century Schoolbook"/>
        </w:rPr>
        <w:t xml:space="preserve">AND </w:t>
      </w:r>
      <w:r w:rsidR="008F03F5" w:rsidRPr="00A95205">
        <w:rPr>
          <w:rFonts w:ascii="Century Schoolbook" w:hAnsi="Century Schoolbook"/>
          <w:noProof/>
          <w:position w:val="-10"/>
        </w:rPr>
        <w:object w:dxaOrig="639" w:dyaOrig="300" w14:anchorId="24AA7D1A">
          <v:shape id="_x0000_i1039" type="#_x0000_t75" alt="" style="width:32.05pt;height:15.05pt;mso-width-percent:0;mso-height-percent:0;mso-width-percent:0;mso-height-percent:0" o:ole="">
            <v:imagedata r:id="rId148" o:title=""/>
          </v:shape>
          <o:OLEObject Type="Embed" ProgID="Equation.DSMT4" ShapeID="_x0000_i1039" DrawAspect="Content" ObjectID="_1658064400" r:id="rId149"/>
        </w:object>
      </w:r>
      <w:proofErr w:type="spellStart"/>
      <w:r w:rsidR="00FE54B3">
        <w:rPr>
          <w:rFonts w:ascii="Century Schoolbook" w:hAnsi="Century Schoolbook"/>
        </w:rPr>
        <w:t>AND</w:t>
      </w:r>
      <w:proofErr w:type="spellEnd"/>
      <w:r w:rsidR="008F03F5" w:rsidRPr="00A95205">
        <w:rPr>
          <w:rFonts w:ascii="Century Schoolbook" w:hAnsi="Century Schoolbook"/>
          <w:noProof/>
          <w:position w:val="-10"/>
        </w:rPr>
        <w:object w:dxaOrig="620" w:dyaOrig="300" w14:anchorId="0ACC139D">
          <v:shape id="_x0000_i1038" type="#_x0000_t75" alt="" style="width:31.4pt;height:15.05pt;mso-width-percent:0;mso-height-percent:0;mso-width-percent:0;mso-height-percent:0" o:ole="">
            <v:imagedata r:id="rId150" o:title=""/>
          </v:shape>
          <o:OLEObject Type="Embed" ProgID="Equation.DSMT4" ShapeID="_x0000_i1038" DrawAspect="Content" ObjectID="_1658064401" r:id="rId151"/>
        </w:object>
      </w:r>
      <w:r w:rsidR="00FE54B3">
        <w:rPr>
          <w:rFonts w:ascii="Century Schoolbook" w:hAnsi="Century Schoolbook"/>
        </w:rPr>
        <w:t>.</w:t>
      </w:r>
    </w:p>
    <w:p w14:paraId="03B71CE8" w14:textId="1E12F916" w:rsidR="003B0D66" w:rsidRDefault="00DB589A">
      <w:r>
        <w:rPr>
          <w:noProof/>
        </w:rPr>
        <mc:AlternateContent>
          <mc:Choice Requires="wpi">
            <w:drawing>
              <wp:anchor distT="0" distB="0" distL="114300" distR="114300" simplePos="0" relativeHeight="251786240" behindDoc="0" locked="0" layoutInCell="1" allowOverlap="1" wp14:anchorId="28DA222D" wp14:editId="49EFD84B">
                <wp:simplePos x="0" y="0"/>
                <wp:positionH relativeFrom="column">
                  <wp:posOffset>1671320</wp:posOffset>
                </wp:positionH>
                <wp:positionV relativeFrom="paragraph">
                  <wp:posOffset>137795</wp:posOffset>
                </wp:positionV>
                <wp:extent cx="824410" cy="126720"/>
                <wp:effectExtent l="38100" t="38100" r="0" b="45085"/>
                <wp:wrapNone/>
                <wp:docPr id="146" name="Ink 1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">
                      <w14:nvContentPartPr>
                        <w14:cNvContentPartPr/>
                      </w14:nvContentPartPr>
                      <w14:xfrm>
                        <a:off x="0" y="0"/>
                        <a:ext cx="824230" cy="1263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E3BF4A" id="Ink 146" o:spid="_x0000_s1026" type="#_x0000_t75" style="position:absolute;margin-left:130.9pt;margin-top:10.15pt;width:66.3pt;height:11.4pt;z-index:25178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">
                <v:imagedata r:id="rId15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85216" behindDoc="0" locked="0" layoutInCell="1" allowOverlap="1" wp14:anchorId="1AA67C3C" wp14:editId="206F8F7B">
                <wp:simplePos x="0" y="0"/>
                <wp:positionH relativeFrom="column">
                  <wp:posOffset>2627823</wp:posOffset>
                </wp:positionH>
                <wp:positionV relativeFrom="paragraph">
                  <wp:posOffset>150035</wp:posOffset>
                </wp:positionV>
                <wp:extent cx="274320" cy="99720"/>
                <wp:effectExtent l="57150" t="38100" r="11430" b="52705"/>
                <wp:wrapNone/>
                <wp:docPr id="145" name="Ink 1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">
                      <w14:nvContentPartPr>
                        <w14:cNvContentPartPr/>
                      </w14:nvContentPartPr>
                      <w14:xfrm>
                        <a:off x="0" y="0"/>
                        <a:ext cx="274320" cy="996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98FC77" id="Ink 145" o:spid="_x0000_s1026" type="#_x0000_t75" style="position:absolute;margin-left:206.2pt;margin-top:11.1pt;width:23pt;height:9.25pt;z-index:25178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">
                <v:imagedata r:id="rId15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72928" behindDoc="0" locked="0" layoutInCell="1" allowOverlap="1" wp14:anchorId="469B5CB9" wp14:editId="18ED163F">
                <wp:simplePos x="0" y="0"/>
                <wp:positionH relativeFrom="column">
                  <wp:posOffset>1457960</wp:posOffset>
                </wp:positionH>
                <wp:positionV relativeFrom="paragraph">
                  <wp:posOffset>120650</wp:posOffset>
                </wp:positionV>
                <wp:extent cx="50375" cy="202000"/>
                <wp:effectExtent l="38100" t="38100" r="45085" b="45720"/>
                <wp:wrapNone/>
                <wp:docPr id="133" name="Ink 1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">
                      <w14:nvContentPartPr>
                        <w14:cNvContentPartPr/>
                      </w14:nvContentPartPr>
                      <w14:xfrm>
                        <a:off x="0" y="0"/>
                        <a:ext cx="50165" cy="2019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E68E78" id="Ink 133" o:spid="_x0000_s1026" type="#_x0000_t75" style="position:absolute;margin-left:114.1pt;margin-top:8.8pt;width:5.35pt;height:17.3pt;z-index:25177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">
                <v:imagedata r:id="rId157" o:title=""/>
              </v:shape>
            </w:pict>
          </mc:Fallback>
        </mc:AlternateContent>
      </w:r>
      <w:r w:rsidR="008F03F5" w:rsidRPr="00A95205">
        <w:rPr>
          <w:noProof/>
          <w:position w:val="-10"/>
        </w:rPr>
        <w:object w:dxaOrig="2000" w:dyaOrig="320" w14:anchorId="1399BDEC">
          <v:shape id="_x0000_i1037" type="#_x0000_t75" alt="" style="width:100.15pt;height:16.35pt;mso-width-percent:0;mso-height-percent:0;mso-width-percent:0;mso-height-percent:0" o:ole="">
            <v:imagedata r:id="rId158" o:title=""/>
          </v:shape>
          <o:OLEObject Type="Embed" ProgID="Equation.DSMT4" ShapeID="_x0000_i1037" DrawAspect="Content" ObjectID="_1658064402" r:id="rId159"/>
        </w:object>
      </w:r>
    </w:p>
    <w:p w14:paraId="54BD2AD8" w14:textId="50912209" w:rsidR="00FE54B3" w:rsidRDefault="00DB589A">
      <w:r>
        <w:rPr>
          <w:noProof/>
        </w:rPr>
        <mc:AlternateContent>
          <mc:Choice Requires="wpi">
            <w:drawing>
              <wp:anchor distT="0" distB="0" distL="114300" distR="114300" simplePos="0" relativeHeight="251850752" behindDoc="0" locked="0" layoutInCell="1" allowOverlap="1" wp14:anchorId="6E387A8B" wp14:editId="5B4A3FAA">
                <wp:simplePos x="0" y="0"/>
                <wp:positionH relativeFrom="column">
                  <wp:posOffset>3837305</wp:posOffset>
                </wp:positionH>
                <wp:positionV relativeFrom="paragraph">
                  <wp:posOffset>-90170</wp:posOffset>
                </wp:positionV>
                <wp:extent cx="1064820" cy="218055"/>
                <wp:effectExtent l="38100" t="38100" r="40640" b="48895"/>
                <wp:wrapNone/>
                <wp:docPr id="209" name="Ink 2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">
                      <w14:nvContentPartPr>
                        <w14:cNvContentPartPr/>
                      </w14:nvContentPartPr>
                      <w14:xfrm>
                        <a:off x="0" y="0"/>
                        <a:ext cx="1064260" cy="2178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90C335" id="Ink 209" o:spid="_x0000_s1026" type="#_x0000_t75" style="position:absolute;margin-left:301.45pt;margin-top:-7.8pt;width:85.25pt;height:18.55pt;z-index:25185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">
                <v:imagedata r:id="rId16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02624" behindDoc="0" locked="0" layoutInCell="1" allowOverlap="1" wp14:anchorId="31FF6A53" wp14:editId="0CC49886">
                <wp:simplePos x="0" y="0"/>
                <wp:positionH relativeFrom="column">
                  <wp:posOffset>771525</wp:posOffset>
                </wp:positionH>
                <wp:positionV relativeFrom="paragraph">
                  <wp:posOffset>-17145</wp:posOffset>
                </wp:positionV>
                <wp:extent cx="490230" cy="229000"/>
                <wp:effectExtent l="38100" t="38100" r="24130" b="57150"/>
                <wp:wrapNone/>
                <wp:docPr id="162" name="Ink 1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">
                      <w14:nvContentPartPr>
                        <w14:cNvContentPartPr/>
                      </w14:nvContentPartPr>
                      <w14:xfrm>
                        <a:off x="0" y="0"/>
                        <a:ext cx="490220" cy="22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FD2727" id="Ink 162" o:spid="_x0000_s1026" type="#_x0000_t75" style="position:absolute;margin-left:60.05pt;margin-top:-2.05pt;width:40pt;height:19.45pt;z-index:25180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">
                <v:imagedata r:id="rId16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69856" behindDoc="0" locked="0" layoutInCell="1" allowOverlap="1" wp14:anchorId="67766172" wp14:editId="5267F151">
                <wp:simplePos x="0" y="0"/>
                <wp:positionH relativeFrom="column">
                  <wp:posOffset>634365</wp:posOffset>
                </wp:positionH>
                <wp:positionV relativeFrom="paragraph">
                  <wp:posOffset>-18415</wp:posOffset>
                </wp:positionV>
                <wp:extent cx="64080" cy="70870"/>
                <wp:effectExtent l="38100" t="38100" r="50800" b="43815"/>
                <wp:wrapNone/>
                <wp:docPr id="130" name="Ink 1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">
                      <w14:nvContentPartPr>
                        <w14:cNvContentPartPr/>
                      </w14:nvContentPartPr>
                      <w14:xfrm>
                        <a:off x="0" y="0"/>
                        <a:ext cx="63500" cy="704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0A8138" id="Ink 130" o:spid="_x0000_s1026" type="#_x0000_t75" style="position:absolute;margin-left:49.3pt;margin-top:-2.15pt;width:6.45pt;height:7pt;z-index:25176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">
                <v:imagedata r:id="rId165" o:title=""/>
              </v:shape>
            </w:pict>
          </mc:Fallback>
        </mc:AlternateContent>
      </w:r>
    </w:p>
    <w:p w14:paraId="38B9CAB9" w14:textId="4BC263AA" w:rsidR="00FE54B3" w:rsidRDefault="00DB589A">
      <w:r>
        <w:rPr>
          <w:noProof/>
        </w:rPr>
        <mc:AlternateContent>
          <mc:Choice Requires="wpi">
            <w:drawing>
              <wp:anchor distT="0" distB="0" distL="114300" distR="114300" simplePos="0" relativeHeight="251909120" behindDoc="0" locked="0" layoutInCell="1" allowOverlap="1" wp14:anchorId="13C3D5A9" wp14:editId="26D6CD29">
                <wp:simplePos x="0" y="0"/>
                <wp:positionH relativeFrom="column">
                  <wp:posOffset>2033270</wp:posOffset>
                </wp:positionH>
                <wp:positionV relativeFrom="paragraph">
                  <wp:posOffset>110490</wp:posOffset>
                </wp:positionV>
                <wp:extent cx="1225025" cy="306905"/>
                <wp:effectExtent l="38100" t="57150" r="32385" b="55245"/>
                <wp:wrapNone/>
                <wp:docPr id="266" name="Ink 2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">
                      <w14:nvContentPartPr>
                        <w14:cNvContentPartPr/>
                      </w14:nvContentPartPr>
                      <w14:xfrm>
                        <a:off x="0" y="0"/>
                        <a:ext cx="1224915" cy="3067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02463C" id="Ink 266" o:spid="_x0000_s1026" type="#_x0000_t75" style="position:absolute;margin-left:159.4pt;margin-top:8pt;width:97.85pt;height:25.55pt;z-index:25190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">
                <v:imagedata r:id="rId16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95808" behindDoc="0" locked="0" layoutInCell="1" allowOverlap="1" wp14:anchorId="5AA1D706" wp14:editId="43C537BC">
                <wp:simplePos x="0" y="0"/>
                <wp:positionH relativeFrom="column">
                  <wp:posOffset>848360</wp:posOffset>
                </wp:positionH>
                <wp:positionV relativeFrom="paragraph">
                  <wp:posOffset>41910</wp:posOffset>
                </wp:positionV>
                <wp:extent cx="160760" cy="452755"/>
                <wp:effectExtent l="38100" t="19050" r="48895" b="42545"/>
                <wp:wrapNone/>
                <wp:docPr id="253" name="Ink 2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">
                      <w14:nvContentPartPr>
                        <w14:cNvContentPartPr/>
                      </w14:nvContentPartPr>
                      <w14:xfrm>
                        <a:off x="0" y="0"/>
                        <a:ext cx="160655" cy="4527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A5975D" id="Ink 253" o:spid="_x0000_s1026" type="#_x0000_t75" style="position:absolute;margin-left:66.1pt;margin-top:2.6pt;width:14.05pt;height:37.05pt;z-index:25189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">
                <v:imagedata r:id="rId16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51776" behindDoc="0" locked="0" layoutInCell="1" allowOverlap="1" wp14:anchorId="429C09E8" wp14:editId="412504B8">
                <wp:simplePos x="0" y="0"/>
                <wp:positionH relativeFrom="column">
                  <wp:posOffset>1512903</wp:posOffset>
                </wp:positionH>
                <wp:positionV relativeFrom="paragraph">
                  <wp:posOffset>34290</wp:posOffset>
                </wp:positionV>
                <wp:extent cx="9000" cy="174240"/>
                <wp:effectExtent l="38100" t="38100" r="48260" b="54610"/>
                <wp:wrapNone/>
                <wp:docPr id="210" name="Ink 2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">
                      <w14:nvContentPartPr>
                        <w14:cNvContentPartPr/>
                      </w14:nvContentPartPr>
                      <w14:xfrm>
                        <a:off x="0" y="0"/>
                        <a:ext cx="8890" cy="1739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E17C95" id="Ink 210" o:spid="_x0000_s1026" type="#_x0000_t75" style="position:absolute;margin-left:118.5pt;margin-top:2pt;width:2.05pt;height:15.1pt;z-index:25185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">
                <v:imagedata r:id="rId17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30272" behindDoc="0" locked="0" layoutInCell="1" allowOverlap="1" wp14:anchorId="23A2E518" wp14:editId="08906289">
                <wp:simplePos x="0" y="0"/>
                <wp:positionH relativeFrom="column">
                  <wp:posOffset>1600200</wp:posOffset>
                </wp:positionH>
                <wp:positionV relativeFrom="paragraph">
                  <wp:posOffset>21590</wp:posOffset>
                </wp:positionV>
                <wp:extent cx="113890" cy="211455"/>
                <wp:effectExtent l="19050" t="38100" r="57785" b="55245"/>
                <wp:wrapNone/>
                <wp:docPr id="189" name="Ink 1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">
                      <w14:nvContentPartPr>
                        <w14:cNvContentPartPr/>
                      </w14:nvContentPartPr>
                      <w14:xfrm>
                        <a:off x="0" y="0"/>
                        <a:ext cx="113665" cy="2114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623907" id="Ink 189" o:spid="_x0000_s1026" type="#_x0000_t75" style="position:absolute;margin-left:125.3pt;margin-top:1pt;width:10.35pt;height:18.05pt;z-index:25183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">
                <v:imagedata r:id="rId17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25152" behindDoc="0" locked="0" layoutInCell="1" allowOverlap="1" wp14:anchorId="4469AE05" wp14:editId="553B0F37">
                <wp:simplePos x="0" y="0"/>
                <wp:positionH relativeFrom="column">
                  <wp:posOffset>1174750</wp:posOffset>
                </wp:positionH>
                <wp:positionV relativeFrom="paragraph">
                  <wp:posOffset>59055</wp:posOffset>
                </wp:positionV>
                <wp:extent cx="40005" cy="87840"/>
                <wp:effectExtent l="19050" t="38100" r="36195" b="45720"/>
                <wp:wrapNone/>
                <wp:docPr id="184" name="Ink 1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">
                      <w14:nvContentPartPr>
                        <w14:cNvContentPartPr/>
                      </w14:nvContentPartPr>
                      <w14:xfrm>
                        <a:off x="0" y="0"/>
                        <a:ext cx="40005" cy="876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37E057" id="Ink 184" o:spid="_x0000_s1026" type="#_x0000_t75" style="position:absolute;margin-left:91.8pt;margin-top:3.95pt;width:4.55pt;height:8.3pt;z-index:25182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">
                <v:imagedata r:id="rId17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26176" behindDoc="0" locked="0" layoutInCell="1" allowOverlap="1" wp14:anchorId="5021BC0E" wp14:editId="55C38AF8">
                <wp:simplePos x="0" y="0"/>
                <wp:positionH relativeFrom="column">
                  <wp:posOffset>765175</wp:posOffset>
                </wp:positionH>
                <wp:positionV relativeFrom="paragraph">
                  <wp:posOffset>27305</wp:posOffset>
                </wp:positionV>
                <wp:extent cx="229210" cy="169500"/>
                <wp:effectExtent l="38100" t="38100" r="57150" b="40640"/>
                <wp:wrapNone/>
                <wp:docPr id="185" name="Ink 1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">
                      <w14:nvContentPartPr>
                        <w14:cNvContentPartPr/>
                      </w14:nvContentPartPr>
                      <w14:xfrm>
                        <a:off x="0" y="0"/>
                        <a:ext cx="228600" cy="1689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AD216D" id="Ink 185" o:spid="_x0000_s1026" type="#_x0000_t75" style="position:absolute;margin-left:59.55pt;margin-top:1.45pt;width:19.45pt;height:14.75pt;z-index:25182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">
                <v:imagedata r:id="rId17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24128" behindDoc="0" locked="0" layoutInCell="1" allowOverlap="1" wp14:anchorId="14B9A86F" wp14:editId="2974FE5C">
                <wp:simplePos x="0" y="0"/>
                <wp:positionH relativeFrom="column">
                  <wp:posOffset>1377903</wp:posOffset>
                </wp:positionH>
                <wp:positionV relativeFrom="paragraph">
                  <wp:posOffset>55530</wp:posOffset>
                </wp:positionV>
                <wp:extent cx="65520" cy="212040"/>
                <wp:effectExtent l="38100" t="38100" r="48895" b="55245"/>
                <wp:wrapNone/>
                <wp:docPr id="183" name="Ink 1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">
                      <w14:nvContentPartPr>
                        <w14:cNvContentPartPr/>
                      </w14:nvContentPartPr>
                      <w14:xfrm>
                        <a:off x="0" y="0"/>
                        <a:ext cx="65405" cy="2114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004E69" id="Ink 183" o:spid="_x0000_s1026" type="#_x0000_t75" style="position:absolute;margin-left:107.8pt;margin-top:3.65pt;width:6.55pt;height:18.1pt;z-index:25182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">
                <v:imagedata r:id="rId17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13888" behindDoc="0" locked="0" layoutInCell="1" allowOverlap="1" wp14:anchorId="3AE8E41B" wp14:editId="1F0AE81F">
                <wp:simplePos x="0" y="0"/>
                <wp:positionH relativeFrom="column">
                  <wp:posOffset>863823</wp:posOffset>
                </wp:positionH>
                <wp:positionV relativeFrom="paragraph">
                  <wp:posOffset>125010</wp:posOffset>
                </wp:positionV>
                <wp:extent cx="9360" cy="3600"/>
                <wp:effectExtent l="38100" t="38100" r="48260" b="53975"/>
                <wp:wrapNone/>
                <wp:docPr id="173" name="Ink 1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">
                      <w14:nvContentPartPr>
                        <w14:cNvContentPartPr/>
                      </w14:nvContentPartPr>
                      <w14:xfrm>
                        <a:off x="0" y="0"/>
                        <a:ext cx="8890" cy="31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2C76A4" id="Ink 173" o:spid="_x0000_s1026" type="#_x0000_t75" style="position:absolute;margin-left:67.35pt;margin-top:9.2pt;width:2.05pt;height:1.55pt;z-index:25181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">
                <v:imagedata r:id="rId18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12864" behindDoc="0" locked="0" layoutInCell="1" allowOverlap="1" wp14:anchorId="4263C782" wp14:editId="13E943D6">
                <wp:simplePos x="0" y="0"/>
                <wp:positionH relativeFrom="column">
                  <wp:posOffset>615315</wp:posOffset>
                </wp:positionH>
                <wp:positionV relativeFrom="paragraph">
                  <wp:posOffset>66675</wp:posOffset>
                </wp:positionV>
                <wp:extent cx="89170" cy="68075"/>
                <wp:effectExtent l="38100" t="38100" r="44450" b="46355"/>
                <wp:wrapNone/>
                <wp:docPr id="172" name="Ink 1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">
                      <w14:nvContentPartPr>
                        <w14:cNvContentPartPr/>
                      </w14:nvContentPartPr>
                      <w14:xfrm>
                        <a:off x="0" y="0"/>
                        <a:ext cx="88900" cy="679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0ED2F5" id="Ink 172" o:spid="_x0000_s1026" type="#_x0000_t75" style="position:absolute;margin-left:47.75pt;margin-top:4.55pt;width:8.4pt;height:6.75pt;z-index:25181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">
                <v:imagedata r:id="rId183" o:title=""/>
              </v:shape>
            </w:pict>
          </mc:Fallback>
        </mc:AlternateContent>
      </w:r>
    </w:p>
    <w:p w14:paraId="04D16815" w14:textId="3FDFDA1D" w:rsidR="00916C8E" w:rsidRDefault="00DB589A">
      <w:r>
        <w:rPr>
          <w:noProof/>
        </w:rPr>
        <mc:AlternateContent>
          <mc:Choice Requires="wpi">
            <w:drawing>
              <wp:anchor distT="0" distB="0" distL="114300" distR="114300" simplePos="0" relativeHeight="251918336" behindDoc="0" locked="0" layoutInCell="1" allowOverlap="1" wp14:anchorId="3EB832D0" wp14:editId="3A7B6F58">
                <wp:simplePos x="0" y="0"/>
                <wp:positionH relativeFrom="column">
                  <wp:posOffset>728345</wp:posOffset>
                </wp:positionH>
                <wp:positionV relativeFrom="paragraph">
                  <wp:posOffset>12700</wp:posOffset>
                </wp:positionV>
                <wp:extent cx="641350" cy="320040"/>
                <wp:effectExtent l="38100" t="38100" r="25400" b="41910"/>
                <wp:wrapNone/>
                <wp:docPr id="275" name="Ink 2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">
                      <w14:nvContentPartPr>
                        <w14:cNvContentPartPr/>
                      </w14:nvContentPartPr>
                      <w14:xfrm>
                        <a:off x="0" y="0"/>
                        <a:ext cx="641350" cy="32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C3DDAC" id="Ink 275" o:spid="_x0000_s1026" type="#_x0000_t75" style="position:absolute;margin-left:56.65pt;margin-top:.3pt;width:51.9pt;height:26.6pt;z-index:25191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">
                <v:imagedata r:id="rId18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91712" behindDoc="0" locked="0" layoutInCell="1" allowOverlap="1" wp14:anchorId="021F3594" wp14:editId="61C30ADE">
                <wp:simplePos x="0" y="0"/>
                <wp:positionH relativeFrom="column">
                  <wp:posOffset>1541780</wp:posOffset>
                </wp:positionH>
                <wp:positionV relativeFrom="paragraph">
                  <wp:posOffset>-67310</wp:posOffset>
                </wp:positionV>
                <wp:extent cx="469745" cy="228190"/>
                <wp:effectExtent l="38100" t="38100" r="45085" b="57785"/>
                <wp:wrapNone/>
                <wp:docPr id="249" name="Ink 2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">
                      <w14:nvContentPartPr>
                        <w14:cNvContentPartPr/>
                      </w14:nvContentPartPr>
                      <w14:xfrm>
                        <a:off x="0" y="0"/>
                        <a:ext cx="469265" cy="2279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578C63" id="Ink 249" o:spid="_x0000_s1026" type="#_x0000_t75" style="position:absolute;margin-left:120.7pt;margin-top:-6pt;width:38.4pt;height:19.35pt;z-index:25189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">
                <v:imagedata r:id="rId18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87616" behindDoc="0" locked="0" layoutInCell="1" allowOverlap="1" wp14:anchorId="145AC54B" wp14:editId="7878C3BC">
                <wp:simplePos x="0" y="0"/>
                <wp:positionH relativeFrom="column">
                  <wp:posOffset>1897380</wp:posOffset>
                </wp:positionH>
                <wp:positionV relativeFrom="paragraph">
                  <wp:posOffset>200025</wp:posOffset>
                </wp:positionV>
                <wp:extent cx="274835" cy="91405"/>
                <wp:effectExtent l="38100" t="38100" r="49530" b="42545"/>
                <wp:wrapNone/>
                <wp:docPr id="245" name="Ink 2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">
                      <w14:nvContentPartPr>
                        <w14:cNvContentPartPr/>
                      </w14:nvContentPartPr>
                      <w14:xfrm>
                        <a:off x="0" y="0"/>
                        <a:ext cx="274320" cy="908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9AD829" id="Ink 245" o:spid="_x0000_s1026" type="#_x0000_t75" style="position:absolute;margin-left:148.7pt;margin-top:15.05pt;width:23.05pt;height:8.55pt;z-index:25188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">
                <v:imagedata r:id="rId18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80448" behindDoc="0" locked="0" layoutInCell="1" allowOverlap="1" wp14:anchorId="10AE2CC1" wp14:editId="4EC23FC8">
                <wp:simplePos x="0" y="0"/>
                <wp:positionH relativeFrom="column">
                  <wp:posOffset>908685</wp:posOffset>
                </wp:positionH>
                <wp:positionV relativeFrom="paragraph">
                  <wp:posOffset>149860</wp:posOffset>
                </wp:positionV>
                <wp:extent cx="258975" cy="220345"/>
                <wp:effectExtent l="38100" t="38100" r="46355" b="46355"/>
                <wp:wrapNone/>
                <wp:docPr id="238" name="Ink 2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">
                      <w14:nvContentPartPr>
                        <w14:cNvContentPartPr/>
                      </w14:nvContentPartPr>
                      <w14:xfrm>
                        <a:off x="0" y="0"/>
                        <a:ext cx="258445" cy="2203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43EAFA" id="Ink 238" o:spid="_x0000_s1026" type="#_x0000_t75" style="position:absolute;margin-left:70.85pt;margin-top:11.1pt;width:21.8pt;height:18.75pt;z-index:25188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">
                <v:imagedata r:id="rId19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54848" behindDoc="0" locked="0" layoutInCell="1" allowOverlap="1" wp14:anchorId="13258A7D" wp14:editId="24FE9705">
                <wp:simplePos x="0" y="0"/>
                <wp:positionH relativeFrom="column">
                  <wp:posOffset>591820</wp:posOffset>
                </wp:positionH>
                <wp:positionV relativeFrom="paragraph">
                  <wp:posOffset>152400</wp:posOffset>
                </wp:positionV>
                <wp:extent cx="78740" cy="61260"/>
                <wp:effectExtent l="38100" t="38100" r="54610" b="53340"/>
                <wp:wrapNone/>
                <wp:docPr id="213" name="Ink 2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">
                      <w14:nvContentPartPr>
                        <w14:cNvContentPartPr/>
                      </w14:nvContentPartPr>
                      <w14:xfrm>
                        <a:off x="0" y="0"/>
                        <a:ext cx="78740" cy="6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0F87D2" id="Ink 213" o:spid="_x0000_s1026" type="#_x0000_t75" style="position:absolute;margin-left:45.9pt;margin-top:11.3pt;width:7.6pt;height:6.2pt;z-index:25185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">
                <v:imagedata r:id="rId193" o:title=""/>
              </v:shape>
            </w:pict>
          </mc:Fallback>
        </mc:AlternateContent>
      </w:r>
    </w:p>
    <w:p w14:paraId="0A3DD6A0" w14:textId="7569E5EC" w:rsidR="00916C8E" w:rsidRDefault="00DB589A">
      <w:r>
        <w:rPr>
          <w:noProof/>
        </w:rPr>
        <mc:AlternateContent>
          <mc:Choice Requires="wpi">
            <w:drawing>
              <wp:anchor distT="0" distB="0" distL="114300" distR="114300" simplePos="0" relativeHeight="251971584" behindDoc="0" locked="0" layoutInCell="1" allowOverlap="1" wp14:anchorId="23C18A7C" wp14:editId="64E7B98D">
                <wp:simplePos x="0" y="0"/>
                <wp:positionH relativeFrom="column">
                  <wp:posOffset>3193415</wp:posOffset>
                </wp:positionH>
                <wp:positionV relativeFrom="paragraph">
                  <wp:posOffset>12065</wp:posOffset>
                </wp:positionV>
                <wp:extent cx="1271850" cy="208800"/>
                <wp:effectExtent l="38100" t="38100" r="24130" b="58420"/>
                <wp:wrapNone/>
                <wp:docPr id="327" name="Ink 3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">
                      <w14:nvContentPartPr>
                        <w14:cNvContentPartPr/>
                      </w14:nvContentPartPr>
                      <w14:xfrm>
                        <a:off x="0" y="0"/>
                        <a:ext cx="1271270" cy="20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3AF84E" id="Ink 327" o:spid="_x0000_s1026" type="#_x0000_t75" style="position:absolute;margin-left:250.75pt;margin-top:.25pt;width:101.55pt;height:17.85pt;z-index:25197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">
                <v:imagedata r:id="rId19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58272" behindDoc="0" locked="0" layoutInCell="1" allowOverlap="1" wp14:anchorId="7F7B6E22" wp14:editId="4F6813CF">
                <wp:simplePos x="0" y="0"/>
                <wp:positionH relativeFrom="column">
                  <wp:posOffset>734060</wp:posOffset>
                </wp:positionH>
                <wp:positionV relativeFrom="paragraph">
                  <wp:posOffset>-139700</wp:posOffset>
                </wp:positionV>
                <wp:extent cx="2208030" cy="644955"/>
                <wp:effectExtent l="38100" t="19050" r="40005" b="41275"/>
                <wp:wrapNone/>
                <wp:docPr id="314" name="Ink 3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">
                      <w14:nvContentPartPr>
                        <w14:cNvContentPartPr/>
                      </w14:nvContentPartPr>
                      <w14:xfrm>
                        <a:off x="0" y="0"/>
                        <a:ext cx="2207895" cy="6445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751616" id="Ink 314" o:spid="_x0000_s1026" type="#_x0000_t75" style="position:absolute;margin-left:57.1pt;margin-top:-11.7pt;width:175.25pt;height:52.2pt;z-index:25195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">
                <v:imagedata r:id="rId19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12192" behindDoc="0" locked="0" layoutInCell="1" allowOverlap="1" wp14:anchorId="5043EEFA" wp14:editId="4B8DD855">
                <wp:simplePos x="0" y="0"/>
                <wp:positionH relativeFrom="column">
                  <wp:posOffset>601980</wp:posOffset>
                </wp:positionH>
                <wp:positionV relativeFrom="paragraph">
                  <wp:posOffset>224790</wp:posOffset>
                </wp:positionV>
                <wp:extent cx="71120" cy="68140"/>
                <wp:effectExtent l="38100" t="38100" r="43180" b="46355"/>
                <wp:wrapNone/>
                <wp:docPr id="269" name="Ink 2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">
                      <w14:nvContentPartPr>
                        <w14:cNvContentPartPr/>
                      </w14:nvContentPartPr>
                      <w14:xfrm>
                        <a:off x="0" y="0"/>
                        <a:ext cx="71120" cy="679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FF8A33" id="Ink 269" o:spid="_x0000_s1026" type="#_x0000_t75" style="position:absolute;margin-left:46.7pt;margin-top:17pt;width:7pt;height:6.75pt;z-index:25191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">
                <v:imagedata r:id="rId199" o:title=""/>
              </v:shape>
            </w:pict>
          </mc:Fallback>
        </mc:AlternateContent>
      </w:r>
    </w:p>
    <w:p w14:paraId="43F20D27" w14:textId="412107B0" w:rsidR="00916C8E" w:rsidRDefault="00DB589A">
      <w:r>
        <w:rPr>
          <w:noProof/>
        </w:rPr>
        <mc:AlternateContent>
          <mc:Choice Requires="wpi">
            <w:drawing>
              <wp:anchor distT="0" distB="0" distL="114300" distR="114300" simplePos="0" relativeHeight="252027904" behindDoc="0" locked="0" layoutInCell="1" allowOverlap="1" wp14:anchorId="3E537790" wp14:editId="7B5B6B44">
                <wp:simplePos x="0" y="0"/>
                <wp:positionH relativeFrom="column">
                  <wp:posOffset>3679190</wp:posOffset>
                </wp:positionH>
                <wp:positionV relativeFrom="paragraph">
                  <wp:posOffset>33655</wp:posOffset>
                </wp:positionV>
                <wp:extent cx="1549625" cy="441960"/>
                <wp:effectExtent l="19050" t="38100" r="12700" b="53340"/>
                <wp:wrapNone/>
                <wp:docPr id="382" name="Ink 3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">
                      <w14:nvContentPartPr>
                        <w14:cNvContentPartPr/>
                      </w14:nvContentPartPr>
                      <w14:xfrm>
                        <a:off x="0" y="0"/>
                        <a:ext cx="1549400" cy="44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939BF0" id="Ink 382" o:spid="_x0000_s1026" type="#_x0000_t75" style="position:absolute;margin-left:289pt;margin-top:1.95pt;width:123.4pt;height:36.2pt;z-index:25202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">
                <v:imagedata r:id="rId20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82848" behindDoc="0" locked="0" layoutInCell="1" allowOverlap="1" wp14:anchorId="0D1198DD" wp14:editId="5AF5976B">
                <wp:simplePos x="0" y="0"/>
                <wp:positionH relativeFrom="column">
                  <wp:posOffset>2167255</wp:posOffset>
                </wp:positionH>
                <wp:positionV relativeFrom="paragraph">
                  <wp:posOffset>154305</wp:posOffset>
                </wp:positionV>
                <wp:extent cx="1689025" cy="131950"/>
                <wp:effectExtent l="38100" t="38100" r="0" b="59055"/>
                <wp:wrapNone/>
                <wp:docPr id="338" name="Ink 3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">
                      <w14:nvContentPartPr>
                        <w14:cNvContentPartPr/>
                      </w14:nvContentPartPr>
                      <w14:xfrm>
                        <a:off x="0" y="0"/>
                        <a:ext cx="1688465" cy="1314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4B2F7C" id="Ink 338" o:spid="_x0000_s1026" type="#_x0000_t75" style="position:absolute;margin-left:169.95pt;margin-top:11.45pt;width:134.4pt;height:11.8pt;z-index:25198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">
                <v:imagedata r:id="rId20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74656" behindDoc="0" locked="0" layoutInCell="1" allowOverlap="1" wp14:anchorId="4390B7E0" wp14:editId="507CD9E5">
                <wp:simplePos x="0" y="0"/>
                <wp:positionH relativeFrom="column">
                  <wp:posOffset>695325</wp:posOffset>
                </wp:positionH>
                <wp:positionV relativeFrom="paragraph">
                  <wp:posOffset>-172085</wp:posOffset>
                </wp:positionV>
                <wp:extent cx="1542715" cy="405090"/>
                <wp:effectExtent l="38100" t="38100" r="57785" b="52705"/>
                <wp:wrapNone/>
                <wp:docPr id="330" name="Ink 3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">
                      <w14:nvContentPartPr>
                        <w14:cNvContentPartPr/>
                      </w14:nvContentPartPr>
                      <w14:xfrm>
                        <a:off x="0" y="0"/>
                        <a:ext cx="1542415" cy="4044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518FBD" id="Ink 330" o:spid="_x0000_s1026" type="#_x0000_t75" style="position:absolute;margin-left:54.05pt;margin-top:-14.25pt;width:122.85pt;height:33.3pt;z-index:25197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">
                <v:imagedata r:id="rId205" o:title=""/>
              </v:shape>
            </w:pict>
          </mc:Fallback>
        </mc:AlternateContent>
      </w:r>
    </w:p>
    <w:p w14:paraId="68941F8C" w14:textId="768AF848" w:rsidR="00FE54B3" w:rsidRDefault="007B608D">
      <w:r>
        <w:rPr>
          <w:noProof/>
        </w:rPr>
        <mc:AlternateContent>
          <mc:Choice Requires="wpi">
            <w:drawing>
              <wp:anchor distT="0" distB="0" distL="114300" distR="114300" simplePos="0" relativeHeight="252056576" behindDoc="0" locked="0" layoutInCell="1" allowOverlap="1" wp14:anchorId="211D5280" wp14:editId="04389942">
                <wp:simplePos x="0" y="0"/>
                <wp:positionH relativeFrom="column">
                  <wp:posOffset>797583</wp:posOffset>
                </wp:positionH>
                <wp:positionV relativeFrom="paragraph">
                  <wp:posOffset>-44995</wp:posOffset>
                </wp:positionV>
                <wp:extent cx="398880" cy="341280"/>
                <wp:effectExtent l="38100" t="38100" r="20320" b="40005"/>
                <wp:wrapNone/>
                <wp:docPr id="410" name="Ink 4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">
                      <w14:nvContentPartPr>
                        <w14:cNvContentPartPr/>
                      </w14:nvContentPartPr>
                      <w14:xfrm>
                        <a:off x="0" y="0"/>
                        <a:ext cx="398780" cy="3409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FBD170" id="Ink 410" o:spid="_x0000_s1026" type="#_x0000_t75" style="position:absolute;margin-left:62.1pt;margin-top:-4.25pt;width:32.8pt;height:28.25pt;z-index:25205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">
                <v:imagedata r:id="rId207" o:title=""/>
              </v:shape>
            </w:pict>
          </mc:Fallback>
        </mc:AlternateContent>
      </w:r>
      <w:r w:rsidR="00DB589A">
        <w:rPr>
          <w:noProof/>
        </w:rPr>
        <mc:AlternateContent>
          <mc:Choice Requires="wpi">
            <w:drawing>
              <wp:anchor distT="0" distB="0" distL="114300" distR="114300" simplePos="0" relativeHeight="252011520" behindDoc="0" locked="0" layoutInCell="1" allowOverlap="1" wp14:anchorId="5942C073" wp14:editId="6E17A602">
                <wp:simplePos x="0" y="0"/>
                <wp:positionH relativeFrom="column">
                  <wp:posOffset>949325</wp:posOffset>
                </wp:positionH>
                <wp:positionV relativeFrom="paragraph">
                  <wp:posOffset>46355</wp:posOffset>
                </wp:positionV>
                <wp:extent cx="1313465" cy="235705"/>
                <wp:effectExtent l="38100" t="38100" r="1270" b="50165"/>
                <wp:wrapNone/>
                <wp:docPr id="366" name="Ink 3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">
                      <w14:nvContentPartPr>
                        <w14:cNvContentPartPr/>
                      </w14:nvContentPartPr>
                      <w14:xfrm>
                        <a:off x="0" y="0"/>
                        <a:ext cx="1313180" cy="2355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156214" id="Ink 366" o:spid="_x0000_s1026" type="#_x0000_t75" style="position:absolute;margin-left:74.05pt;margin-top:2.95pt;width:104.8pt;height:19.95pt;z-index:25201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">
                <v:imagedata r:id="rId209" o:title=""/>
              </v:shape>
            </w:pict>
          </mc:Fallback>
        </mc:AlternateContent>
      </w:r>
      <w:r w:rsidR="00DB589A">
        <w:rPr>
          <w:noProof/>
        </w:rPr>
        <mc:AlternateContent>
          <mc:Choice Requires="wpi">
            <w:drawing>
              <wp:anchor distT="0" distB="0" distL="114300" distR="114300" simplePos="0" relativeHeight="251988992" behindDoc="0" locked="0" layoutInCell="1" allowOverlap="1" wp14:anchorId="77A2CD3E" wp14:editId="22FEF997">
                <wp:simplePos x="0" y="0"/>
                <wp:positionH relativeFrom="column">
                  <wp:posOffset>617220</wp:posOffset>
                </wp:positionH>
                <wp:positionV relativeFrom="paragraph">
                  <wp:posOffset>60325</wp:posOffset>
                </wp:positionV>
                <wp:extent cx="289460" cy="98295"/>
                <wp:effectExtent l="38100" t="38100" r="53975" b="54610"/>
                <wp:wrapNone/>
                <wp:docPr id="344" name="Ink 3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">
                      <w14:nvContentPartPr>
                        <w14:cNvContentPartPr/>
                      </w14:nvContentPartPr>
                      <w14:xfrm>
                        <a:off x="0" y="0"/>
                        <a:ext cx="288925" cy="977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B966D0" id="Ink 344" o:spid="_x0000_s1026" type="#_x0000_t75" style="position:absolute;margin-left:47.9pt;margin-top:4.05pt;width:24.2pt;height:9.15pt;z-index:25198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">
                <v:imagedata r:id="rId211" o:title=""/>
              </v:shape>
            </w:pict>
          </mc:Fallback>
        </mc:AlternateContent>
      </w:r>
    </w:p>
    <w:p w14:paraId="16802407" w14:textId="31DEC914" w:rsidR="00FE54B3" w:rsidRDefault="007B608D">
      <w:pPr>
        <w:rPr>
          <w:rFonts w:ascii="Century Schoolbook" w:hAnsi="Century Schoolbook"/>
        </w:rPr>
      </w:pPr>
      <w:r>
        <w:rPr>
          <w:rFonts w:ascii="Century Schoolbook" w:hAnsi="Century Schoolbook"/>
          <w:noProof/>
        </w:rPr>
        <mc:AlternateContent>
          <mc:Choice Requires="wpi">
            <w:drawing>
              <wp:anchor distT="0" distB="0" distL="114300" distR="114300" simplePos="0" relativeHeight="252091392" behindDoc="0" locked="0" layoutInCell="1" allowOverlap="1" wp14:anchorId="424A3B6D" wp14:editId="11246448">
                <wp:simplePos x="0" y="0"/>
                <wp:positionH relativeFrom="column">
                  <wp:posOffset>690880</wp:posOffset>
                </wp:positionH>
                <wp:positionV relativeFrom="paragraph">
                  <wp:posOffset>-309880</wp:posOffset>
                </wp:positionV>
                <wp:extent cx="1694180" cy="1190440"/>
                <wp:effectExtent l="38100" t="38100" r="39370" b="48260"/>
                <wp:wrapNone/>
                <wp:docPr id="444" name="Ink 4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">
                      <w14:nvContentPartPr>
                        <w14:cNvContentPartPr/>
                      </w14:nvContentPartPr>
                      <w14:xfrm>
                        <a:off x="0" y="0"/>
                        <a:ext cx="1694180" cy="11899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A925B4" id="Ink 444" o:spid="_x0000_s1026" type="#_x0000_t75" style="position:absolute;margin-left:53.7pt;margin-top:-25.1pt;width:134.8pt;height:95.15pt;z-index:25209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">
                <v:imagedata r:id="rId213" o:title=""/>
              </v:shape>
            </w:pict>
          </mc:Fallback>
        </mc:AlternateContent>
      </w:r>
      <w:r>
        <w:rPr>
          <w:rFonts w:ascii="Century Schoolbook" w:hAnsi="Century Schoolbook"/>
          <w:noProof/>
        </w:rPr>
        <mc:AlternateContent>
          <mc:Choice Requires="wpi">
            <w:drawing>
              <wp:anchor distT="0" distB="0" distL="114300" distR="114300" simplePos="0" relativeHeight="252073984" behindDoc="0" locked="0" layoutInCell="1" allowOverlap="1" wp14:anchorId="3E74334E" wp14:editId="454D0459">
                <wp:simplePos x="0" y="0"/>
                <wp:positionH relativeFrom="column">
                  <wp:posOffset>828040</wp:posOffset>
                </wp:positionH>
                <wp:positionV relativeFrom="paragraph">
                  <wp:posOffset>-9525</wp:posOffset>
                </wp:positionV>
                <wp:extent cx="123825" cy="531470"/>
                <wp:effectExtent l="38100" t="19050" r="47625" b="40640"/>
                <wp:wrapNone/>
                <wp:docPr id="427" name="Ink 4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">
                      <w14:nvContentPartPr>
                        <w14:cNvContentPartPr/>
                      </w14:nvContentPartPr>
                      <w14:xfrm>
                        <a:off x="0" y="0"/>
                        <a:ext cx="123825" cy="5308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CC5A5B" id="Ink 427" o:spid="_x0000_s1026" type="#_x0000_t75" style="position:absolute;margin-left:64.5pt;margin-top:-1.45pt;width:11.15pt;height:43.25pt;z-index:25207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">
                <v:imagedata r:id="rId215" o:title=""/>
              </v:shape>
            </w:pict>
          </mc:Fallback>
        </mc:AlternateContent>
      </w:r>
      <w:r>
        <w:rPr>
          <w:rFonts w:ascii="Century Schoolbook" w:hAnsi="Century Schoolbook"/>
          <w:noProof/>
        </w:rPr>
        <mc:AlternateContent>
          <mc:Choice Requires="wpi">
            <w:drawing>
              <wp:anchor distT="0" distB="0" distL="114300" distR="114300" simplePos="0" relativeHeight="252066816" behindDoc="0" locked="0" layoutInCell="1" allowOverlap="1" wp14:anchorId="0E4A768C" wp14:editId="3E6616FF">
                <wp:simplePos x="0" y="0"/>
                <wp:positionH relativeFrom="column">
                  <wp:posOffset>1191260</wp:posOffset>
                </wp:positionH>
                <wp:positionV relativeFrom="paragraph">
                  <wp:posOffset>191770</wp:posOffset>
                </wp:positionV>
                <wp:extent cx="267695" cy="22585"/>
                <wp:effectExtent l="19050" t="38100" r="56515" b="53975"/>
                <wp:wrapNone/>
                <wp:docPr id="420" name="Ink 4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">
                      <w14:nvContentPartPr>
                        <w14:cNvContentPartPr/>
                      </w14:nvContentPartPr>
                      <w14:xfrm>
                        <a:off x="0" y="0"/>
                        <a:ext cx="267335" cy="222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155FA2" id="Ink 420" o:spid="_x0000_s1026" type="#_x0000_t75" style="position:absolute;margin-left:93.1pt;margin-top:14.4pt;width:22.5pt;height:3.15pt;z-index:25206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">
                <v:imagedata r:id="rId217" o:title=""/>
              </v:shape>
            </w:pict>
          </mc:Fallback>
        </mc:AlternateContent>
      </w:r>
      <w:r>
        <w:rPr>
          <w:rFonts w:ascii="Century Schoolbook" w:hAnsi="Century Schoolbook"/>
          <w:noProof/>
        </w:rPr>
        <mc:AlternateContent>
          <mc:Choice Requires="wpi">
            <w:drawing>
              <wp:anchor distT="0" distB="0" distL="114300" distR="114300" simplePos="0" relativeHeight="252064768" behindDoc="0" locked="0" layoutInCell="1" allowOverlap="1" wp14:anchorId="2CD8BECD" wp14:editId="2AB72AA4">
                <wp:simplePos x="0" y="0"/>
                <wp:positionH relativeFrom="column">
                  <wp:posOffset>3860823</wp:posOffset>
                </wp:positionH>
                <wp:positionV relativeFrom="paragraph">
                  <wp:posOffset>114935</wp:posOffset>
                </wp:positionV>
                <wp:extent cx="126720" cy="178920"/>
                <wp:effectExtent l="38100" t="38100" r="26035" b="50165"/>
                <wp:wrapNone/>
                <wp:docPr id="418" name="Ink 4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">
                      <w14:nvContentPartPr>
                        <w14:cNvContentPartPr/>
                      </w14:nvContentPartPr>
                      <w14:xfrm>
                        <a:off x="0" y="0"/>
                        <a:ext cx="126365" cy="1784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33045F" id="Ink 418" o:spid="_x0000_s1026" type="#_x0000_t75" style="position:absolute;margin-left:303.3pt;margin-top:8.35pt;width:11.4pt;height:15.5pt;z-index:25206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">
                <v:imagedata r:id="rId219" o:title=""/>
              </v:shape>
            </w:pict>
          </mc:Fallback>
        </mc:AlternateContent>
      </w:r>
      <w:r>
        <w:rPr>
          <w:rFonts w:ascii="Century Schoolbook" w:hAnsi="Century Schoolbook"/>
          <w:noProof/>
        </w:rPr>
        <mc:AlternateContent>
          <mc:Choice Requires="wpi">
            <w:drawing>
              <wp:anchor distT="0" distB="0" distL="114300" distR="114300" simplePos="0" relativeHeight="252062720" behindDoc="0" locked="0" layoutInCell="1" allowOverlap="1" wp14:anchorId="656C80F9" wp14:editId="26C6297C">
                <wp:simplePos x="0" y="0"/>
                <wp:positionH relativeFrom="column">
                  <wp:posOffset>3410103</wp:posOffset>
                </wp:positionH>
                <wp:positionV relativeFrom="paragraph">
                  <wp:posOffset>122135</wp:posOffset>
                </wp:positionV>
                <wp:extent cx="130320" cy="150120"/>
                <wp:effectExtent l="38100" t="38100" r="22225" b="40640"/>
                <wp:wrapNone/>
                <wp:docPr id="416" name="Ink 4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">
                      <w14:nvContentPartPr>
                        <w14:cNvContentPartPr/>
                      </w14:nvContentPartPr>
                      <w14:xfrm>
                        <a:off x="0" y="0"/>
                        <a:ext cx="130175" cy="1498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BA9558" id="Ink 416" o:spid="_x0000_s1026" type="#_x0000_t75" style="position:absolute;margin-left:267.8pt;margin-top:8.9pt;width:11.65pt;height:13.2pt;z-index:25206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">
                <v:imagedata r:id="rId221" o:title=""/>
              </v:shape>
            </w:pict>
          </mc:Fallback>
        </mc:AlternateContent>
      </w:r>
      <w:r>
        <w:rPr>
          <w:rFonts w:ascii="Century Schoolbook" w:hAnsi="Century Schoolbook"/>
          <w:noProof/>
        </w:rPr>
        <mc:AlternateContent>
          <mc:Choice Requires="wpi">
            <w:drawing>
              <wp:anchor distT="0" distB="0" distL="114300" distR="114300" simplePos="0" relativeHeight="252061696" behindDoc="0" locked="0" layoutInCell="1" allowOverlap="1" wp14:anchorId="29F62B55" wp14:editId="6B817D1A">
                <wp:simplePos x="0" y="0"/>
                <wp:positionH relativeFrom="column">
                  <wp:posOffset>2386965</wp:posOffset>
                </wp:positionH>
                <wp:positionV relativeFrom="paragraph">
                  <wp:posOffset>135255</wp:posOffset>
                </wp:positionV>
                <wp:extent cx="506600" cy="165375"/>
                <wp:effectExtent l="38100" t="38100" r="46355" b="44450"/>
                <wp:wrapNone/>
                <wp:docPr id="415" name="Ink 4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">
                      <w14:nvContentPartPr>
                        <w14:cNvContentPartPr/>
                      </w14:nvContentPartPr>
                      <w14:xfrm>
                        <a:off x="0" y="0"/>
                        <a:ext cx="506095" cy="1651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E6FDE4" id="Ink 415" o:spid="_x0000_s1026" type="#_x0000_t75" style="position:absolute;margin-left:187.25pt;margin-top:9.95pt;width:41.3pt;height:14.4pt;z-index:25206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">
                <v:imagedata r:id="rId223" o:title=""/>
              </v:shape>
            </w:pict>
          </mc:Fallback>
        </mc:AlternateContent>
      </w:r>
      <w:r>
        <w:rPr>
          <w:rFonts w:ascii="Century Schoolbook" w:hAnsi="Century Schoolbook"/>
          <w:noProof/>
        </w:rPr>
        <mc:AlternateContent>
          <mc:Choice Requires="wpi">
            <w:drawing>
              <wp:anchor distT="0" distB="0" distL="114300" distR="114300" simplePos="0" relativeHeight="252055552" behindDoc="0" locked="0" layoutInCell="1" allowOverlap="1" wp14:anchorId="16DB3079" wp14:editId="31BB019A">
                <wp:simplePos x="0" y="0"/>
                <wp:positionH relativeFrom="column">
                  <wp:posOffset>947420</wp:posOffset>
                </wp:positionH>
                <wp:positionV relativeFrom="paragraph">
                  <wp:posOffset>232410</wp:posOffset>
                </wp:positionV>
                <wp:extent cx="550610" cy="19050"/>
                <wp:effectExtent l="38100" t="38100" r="40005" b="57150"/>
                <wp:wrapNone/>
                <wp:docPr id="409" name="Ink 4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">
                      <w14:nvContentPartPr>
                        <w14:cNvContentPartPr/>
                      </w14:nvContentPartPr>
                      <w14:xfrm>
                        <a:off x="0" y="0"/>
                        <a:ext cx="550545" cy="190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E35055" id="Ink 409" o:spid="_x0000_s1026" type="#_x0000_t75" style="position:absolute;margin-left:73.9pt;margin-top:17.6pt;width:44.75pt;height:2.9pt;z-index:25205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">
                <v:imagedata r:id="rId225" o:title=""/>
              </v:shape>
            </w:pict>
          </mc:Fallback>
        </mc:AlternateContent>
      </w:r>
      <w:r w:rsidR="00FE54B3">
        <w:rPr>
          <w:rFonts w:ascii="Century Schoolbook" w:hAnsi="Century Schoolbook"/>
          <w:noProof/>
        </w:rPr>
        <w:drawing>
          <wp:inline distT="0" distB="0" distL="0" distR="0" wp14:anchorId="4FBFB5CD" wp14:editId="2E08C8D3">
            <wp:extent cx="4793626" cy="374374"/>
            <wp:effectExtent l="0" t="0" r="0" b="698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A203920.tmp"/>
                    <pic:cNvPicPr/>
                  </pic:nvPicPr>
                  <pic:blipFill>
                    <a:blip r:embed="rId2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71252" cy="3882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1AB0AC" w14:textId="7E8BADDB" w:rsidR="00FE54B3" w:rsidRDefault="00FE54B3">
      <w:pPr>
        <w:rPr>
          <w:rFonts w:ascii="Century Schoolbook" w:hAnsi="Century Schoolbook"/>
        </w:rPr>
      </w:pPr>
    </w:p>
    <w:p w14:paraId="4AA5F1A5" w14:textId="52967B41" w:rsidR="00FE54B3" w:rsidRDefault="007B608D">
      <w:pPr>
        <w:rPr>
          <w:rFonts w:ascii="Century Schoolbook" w:hAnsi="Century Schoolbook"/>
        </w:rPr>
      </w:pPr>
      <w:r>
        <w:rPr>
          <w:rFonts w:ascii="Century Schoolbook" w:hAnsi="Century Schoolbook"/>
          <w:noProof/>
        </w:rPr>
        <w:lastRenderedPageBreak/>
        <mc:AlternateContent>
          <mc:Choice Requires="wpi">
            <w:drawing>
              <wp:anchor distT="0" distB="0" distL="114300" distR="114300" simplePos="0" relativeHeight="252194816" behindDoc="0" locked="0" layoutInCell="1" allowOverlap="1" wp14:anchorId="5E6E56FB" wp14:editId="07800E91">
                <wp:simplePos x="0" y="0"/>
                <wp:positionH relativeFrom="column">
                  <wp:posOffset>3540760</wp:posOffset>
                </wp:positionH>
                <wp:positionV relativeFrom="paragraph">
                  <wp:posOffset>207645</wp:posOffset>
                </wp:positionV>
                <wp:extent cx="165905" cy="137275"/>
                <wp:effectExtent l="38100" t="38100" r="43815" b="53340"/>
                <wp:wrapNone/>
                <wp:docPr id="545" name="Ink 5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">
                      <w14:nvContentPartPr>
                        <w14:cNvContentPartPr/>
                      </w14:nvContentPartPr>
                      <w14:xfrm>
                        <a:off x="0" y="0"/>
                        <a:ext cx="165735" cy="13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55EE58" id="Ink 545" o:spid="_x0000_s1026" type="#_x0000_t75" style="position:absolute;margin-left:278.1pt;margin-top:15.65pt;width:14.45pt;height:12.2pt;z-index:25219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">
                <v:imagedata r:id="rId228" o:title=""/>
              </v:shape>
            </w:pict>
          </mc:Fallback>
        </mc:AlternateContent>
      </w:r>
      <w:r>
        <w:rPr>
          <w:rFonts w:ascii="Century Schoolbook" w:hAnsi="Century Schoolbook"/>
          <w:noProof/>
        </w:rPr>
        <mc:AlternateContent>
          <mc:Choice Requires="wpi">
            <w:drawing>
              <wp:anchor distT="0" distB="0" distL="114300" distR="114300" simplePos="0" relativeHeight="252195840" behindDoc="0" locked="0" layoutInCell="1" allowOverlap="1" wp14:anchorId="1F8C1E3E" wp14:editId="56BB7B29">
                <wp:simplePos x="0" y="0"/>
                <wp:positionH relativeFrom="column">
                  <wp:posOffset>3342640</wp:posOffset>
                </wp:positionH>
                <wp:positionV relativeFrom="paragraph">
                  <wp:posOffset>213360</wp:posOffset>
                </wp:positionV>
                <wp:extent cx="57785" cy="105190"/>
                <wp:effectExtent l="38100" t="38100" r="56515" b="47625"/>
                <wp:wrapNone/>
                <wp:docPr id="546" name="Ink 5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">
                      <w14:nvContentPartPr>
                        <w14:cNvContentPartPr/>
                      </w14:nvContentPartPr>
                      <w14:xfrm>
                        <a:off x="0" y="0"/>
                        <a:ext cx="57785" cy="1047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028D2A" id="Ink 546" o:spid="_x0000_s1026" type="#_x0000_t75" style="position:absolute;margin-left:262.5pt;margin-top:16.1pt;width:5.95pt;height:9.7pt;z-index:25219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">
                <v:imagedata r:id="rId230" o:title=""/>
              </v:shape>
            </w:pict>
          </mc:Fallback>
        </mc:AlternateContent>
      </w:r>
    </w:p>
    <w:p w14:paraId="7781A55B" w14:textId="7D1C8E06" w:rsidR="00FE54B3" w:rsidRDefault="007B608D">
      <w:r>
        <w:rPr>
          <w:rFonts w:ascii="Century Schoolbook" w:hAnsi="Century Schoolbook"/>
          <w:noProof/>
        </w:rPr>
        <mc:AlternateContent>
          <mc:Choice Requires="wpi">
            <w:drawing>
              <wp:anchor distT="0" distB="0" distL="114300" distR="114300" simplePos="0" relativeHeight="252228608" behindDoc="0" locked="0" layoutInCell="1" allowOverlap="1" wp14:anchorId="19A67FC2" wp14:editId="497A9699">
                <wp:simplePos x="0" y="0"/>
                <wp:positionH relativeFrom="column">
                  <wp:posOffset>4127500</wp:posOffset>
                </wp:positionH>
                <wp:positionV relativeFrom="paragraph">
                  <wp:posOffset>151130</wp:posOffset>
                </wp:positionV>
                <wp:extent cx="702055" cy="208280"/>
                <wp:effectExtent l="38100" t="38100" r="22225" b="39370"/>
                <wp:wrapNone/>
                <wp:docPr id="578" name="Ink 5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">
                      <w14:nvContentPartPr>
                        <w14:cNvContentPartPr/>
                      </w14:nvContentPartPr>
                      <w14:xfrm>
                        <a:off x="0" y="0"/>
                        <a:ext cx="701675" cy="20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05A36D" id="Ink 578" o:spid="_x0000_s1026" type="#_x0000_t75" style="position:absolute;margin-left:324.3pt;margin-top:11.2pt;width:56.7pt;height:17.8pt;z-index:25222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">
                <v:imagedata r:id="rId232" o:title=""/>
              </v:shape>
            </w:pict>
          </mc:Fallback>
        </mc:AlternateContent>
      </w:r>
      <w:r w:rsidR="00FE54B3">
        <w:rPr>
          <w:rFonts w:ascii="Century Schoolbook" w:hAnsi="Century Schoolbook"/>
        </w:rPr>
        <w:t xml:space="preserve">Example: Find the sum-of-products expansion of </w:t>
      </w:r>
      <w:r w:rsidR="008F03F5" w:rsidRPr="00A95205">
        <w:rPr>
          <w:noProof/>
          <w:position w:val="-10"/>
        </w:rPr>
        <w:object w:dxaOrig="1359" w:dyaOrig="320" w14:anchorId="3B0AECE1">
          <v:shape id="_x0000_i1036" type="#_x0000_t75" alt="" style="width:68.05pt;height:16.35pt;mso-width-percent:0;mso-height-percent:0;mso-width-percent:0;mso-height-percent:0" o:ole="">
            <v:imagedata r:id="rId233" o:title=""/>
          </v:shape>
          <o:OLEObject Type="Embed" ProgID="Equation.DSMT4" ShapeID="_x0000_i1036" DrawAspect="Content" ObjectID="_1658064403" r:id="rId234"/>
        </w:object>
      </w:r>
      <w:r w:rsidR="00FE54B3">
        <w:t>.</w:t>
      </w:r>
    </w:p>
    <w:p w14:paraId="628498C6" w14:textId="3988E97A" w:rsidR="007B608D" w:rsidRDefault="007B608D">
      <w:r>
        <w:rPr>
          <w:noProof/>
        </w:rPr>
        <mc:AlternateContent>
          <mc:Choice Requires="wpi">
            <w:drawing>
              <wp:anchor distT="0" distB="0" distL="114300" distR="114300" simplePos="0" relativeHeight="252215296" behindDoc="0" locked="0" layoutInCell="1" allowOverlap="1" wp14:anchorId="543B23B8" wp14:editId="58D492F3">
                <wp:simplePos x="0" y="0"/>
                <wp:positionH relativeFrom="column">
                  <wp:posOffset>4338955</wp:posOffset>
                </wp:positionH>
                <wp:positionV relativeFrom="paragraph">
                  <wp:posOffset>59690</wp:posOffset>
                </wp:positionV>
                <wp:extent cx="1105340" cy="288290"/>
                <wp:effectExtent l="19050" t="38100" r="38100" b="54610"/>
                <wp:wrapNone/>
                <wp:docPr id="565" name="Ink 5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">
                      <w14:nvContentPartPr>
                        <w14:cNvContentPartPr/>
                      </w14:nvContentPartPr>
                      <w14:xfrm>
                        <a:off x="0" y="0"/>
                        <a:ext cx="1104900" cy="2882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0EEA47" id="Ink 565" o:spid="_x0000_s1026" type="#_x0000_t75" style="position:absolute;margin-left:340.95pt;margin-top:4pt;width:88.45pt;height:24.1pt;z-index:25221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">
                <v:imagedata r:id="rId23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08800" behindDoc="0" locked="0" layoutInCell="1" allowOverlap="1" wp14:anchorId="45F9389D" wp14:editId="6E968651">
                <wp:simplePos x="0" y="0"/>
                <wp:positionH relativeFrom="column">
                  <wp:posOffset>1351930</wp:posOffset>
                </wp:positionH>
                <wp:positionV relativeFrom="paragraph">
                  <wp:posOffset>56560</wp:posOffset>
                </wp:positionV>
                <wp:extent cx="90360" cy="245160"/>
                <wp:effectExtent l="38100" t="38100" r="43180" b="40640"/>
                <wp:wrapNone/>
                <wp:docPr id="461" name="Ink 4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">
                      <w14:nvContentPartPr>
                        <w14:cNvContentPartPr/>
                      </w14:nvContentPartPr>
                      <w14:xfrm>
                        <a:off x="0" y="0"/>
                        <a:ext cx="90170" cy="24511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E5F8960" id="Ink 461" o:spid="_x0000_s1026" type="#_x0000_t75" style="position:absolute;margin-left:105.75pt;margin-top:3.75pt;width:8.5pt;height:20.7pt;z-index:252108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">
                <v:imagedata r:id="rId238" o:title=""/>
              </v:shape>
            </w:pict>
          </mc:Fallback>
        </mc:AlternateContent>
      </w:r>
    </w:p>
    <w:p w14:paraId="447E6DAF" w14:textId="14B3B451" w:rsidR="007B608D" w:rsidRDefault="007B608D">
      <w:r>
        <w:rPr>
          <w:noProof/>
        </w:rPr>
        <mc:AlternateContent>
          <mc:Choice Requires="wpi">
            <w:drawing>
              <wp:anchor distT="0" distB="0" distL="114300" distR="114300" simplePos="0" relativeHeight="252337152" behindDoc="0" locked="0" layoutInCell="1" allowOverlap="1" wp14:anchorId="242F6CC7" wp14:editId="35384471">
                <wp:simplePos x="0" y="0"/>
                <wp:positionH relativeFrom="column">
                  <wp:posOffset>194310</wp:posOffset>
                </wp:positionH>
                <wp:positionV relativeFrom="paragraph">
                  <wp:posOffset>-425450</wp:posOffset>
                </wp:positionV>
                <wp:extent cx="5813815" cy="1021715"/>
                <wp:effectExtent l="38100" t="38100" r="34925" b="45085"/>
                <wp:wrapNone/>
                <wp:docPr id="684" name="Ink 6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">
                      <w14:nvContentPartPr>
                        <w14:cNvContentPartPr/>
                      </w14:nvContentPartPr>
                      <w14:xfrm>
                        <a:off x="0" y="0"/>
                        <a:ext cx="5813425" cy="10217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E9FC58" id="Ink 684" o:spid="_x0000_s1026" type="#_x0000_t75" style="position:absolute;margin-left:14.6pt;margin-top:-34.2pt;width:459.2pt;height:81.85pt;z-index:25233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">
                <v:imagedata r:id="rId240" o:title=""/>
              </v:shape>
            </w:pict>
          </mc:Fallback>
        </mc:AlternateContent>
      </w:r>
    </w:p>
    <w:p w14:paraId="375E5EDA" w14:textId="6EEB65C1" w:rsidR="007B608D" w:rsidRDefault="007B608D">
      <w:r>
        <w:rPr>
          <w:noProof/>
        </w:rPr>
        <mc:AlternateContent>
          <mc:Choice Requires="wpi">
            <w:drawing>
              <wp:anchor distT="0" distB="0" distL="114300" distR="114300" simplePos="0" relativeHeight="252338176" behindDoc="0" locked="0" layoutInCell="1" allowOverlap="1" wp14:anchorId="57AB8A0F" wp14:editId="09817F25">
                <wp:simplePos x="0" y="0"/>
                <wp:positionH relativeFrom="column">
                  <wp:posOffset>4037943</wp:posOffset>
                </wp:positionH>
                <wp:positionV relativeFrom="paragraph">
                  <wp:posOffset>-39508</wp:posOffset>
                </wp:positionV>
                <wp:extent cx="2052360" cy="448920"/>
                <wp:effectExtent l="38100" t="38100" r="43180" b="46990"/>
                <wp:wrapNone/>
                <wp:docPr id="685" name="Ink 6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">
                      <w14:nvContentPartPr>
                        <w14:cNvContentPartPr/>
                      </w14:nvContentPartPr>
                      <w14:xfrm>
                        <a:off x="0" y="0"/>
                        <a:ext cx="2052320" cy="4483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89D930" id="Ink 685" o:spid="_x0000_s1026" type="#_x0000_t75" style="position:absolute;margin-left:317.25pt;margin-top:-3.8pt;width:163pt;height:36.75pt;z-index:25233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">
                <v:imagedata r:id="rId24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31680" behindDoc="0" locked="0" layoutInCell="1" allowOverlap="1" wp14:anchorId="78A2C957" wp14:editId="6FBCC5D3">
                <wp:simplePos x="0" y="0"/>
                <wp:positionH relativeFrom="column">
                  <wp:posOffset>1016000</wp:posOffset>
                </wp:positionH>
                <wp:positionV relativeFrom="paragraph">
                  <wp:posOffset>38100</wp:posOffset>
                </wp:positionV>
                <wp:extent cx="123560" cy="58235"/>
                <wp:effectExtent l="57150" t="38100" r="48260" b="56515"/>
                <wp:wrapNone/>
                <wp:docPr id="581" name="Ink 5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">
                      <w14:nvContentPartPr>
                        <w14:cNvContentPartPr/>
                      </w14:nvContentPartPr>
                      <w14:xfrm>
                        <a:off x="0" y="0"/>
                        <a:ext cx="123190" cy="577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47986B" id="Ink 581" o:spid="_x0000_s1026" type="#_x0000_t75" style="position:absolute;margin-left:79.3pt;margin-top:2.35pt;width:11.15pt;height:6pt;z-index:25223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">
                <v:imagedata r:id="rId244" o:title=""/>
              </v:shape>
            </w:pict>
          </mc:Fallback>
        </mc:AlternateContent>
      </w:r>
    </w:p>
    <w:p w14:paraId="14D62C33" w14:textId="77777777" w:rsidR="007B608D" w:rsidRDefault="007B608D"/>
    <w:p w14:paraId="73F1CD0E" w14:textId="776A5234" w:rsidR="00FE54B3" w:rsidRDefault="007B608D">
      <w:r>
        <w:rPr>
          <w:noProof/>
        </w:rPr>
        <mc:AlternateContent>
          <mc:Choice Requires="wpi">
            <w:drawing>
              <wp:anchor distT="0" distB="0" distL="114300" distR="114300" simplePos="0" relativeHeight="252357632" behindDoc="0" locked="0" layoutInCell="1" allowOverlap="1" wp14:anchorId="1699B5DB" wp14:editId="2DE94943">
                <wp:simplePos x="0" y="0"/>
                <wp:positionH relativeFrom="column">
                  <wp:posOffset>4264660</wp:posOffset>
                </wp:positionH>
                <wp:positionV relativeFrom="paragraph">
                  <wp:posOffset>90805</wp:posOffset>
                </wp:positionV>
                <wp:extent cx="1690010" cy="212750"/>
                <wp:effectExtent l="38100" t="38100" r="43815" b="53975"/>
                <wp:wrapNone/>
                <wp:docPr id="704" name="Ink 7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">
                      <w14:nvContentPartPr>
                        <w14:cNvContentPartPr/>
                      </w14:nvContentPartPr>
                      <w14:xfrm>
                        <a:off x="0" y="0"/>
                        <a:ext cx="1689735" cy="2127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82B9C5" id="Ink 704" o:spid="_x0000_s1026" type="#_x0000_t75" style="position:absolute;margin-left:335.1pt;margin-top:6.45pt;width:134.45pt;height:18.15pt;z-index:25235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">
                <v:imagedata r:id="rId246" o:title=""/>
              </v:shape>
            </w:pict>
          </mc:Fallback>
        </mc:AlternateContent>
      </w:r>
      <w:r w:rsidR="00FE54B3">
        <w:t>Functional Completeness</w:t>
      </w:r>
    </w:p>
    <w:p w14:paraId="694A6EFC" w14:textId="5DE5CDB5" w:rsidR="00FE54B3" w:rsidRDefault="00FE54B3">
      <w:r>
        <w:t>What is the minimum number of operations are really necessary to express a Boolean function?</w:t>
      </w:r>
    </w:p>
    <w:p w14:paraId="54118699" w14:textId="3F65805C" w:rsidR="00FE54B3" w:rsidRDefault="00FE54B3"/>
    <w:p w14:paraId="33FA2F07" w14:textId="56FE909B" w:rsidR="00FE54B3" w:rsidRDefault="007B608D">
      <w:r>
        <w:rPr>
          <w:noProof/>
        </w:rPr>
        <mc:AlternateContent>
          <mc:Choice Requires="wpi">
            <w:drawing>
              <wp:anchor distT="0" distB="0" distL="114300" distR="114300" simplePos="0" relativeHeight="252382208" behindDoc="0" locked="0" layoutInCell="1" allowOverlap="1" wp14:anchorId="3DE75A0D" wp14:editId="2611D1BF">
                <wp:simplePos x="0" y="0"/>
                <wp:positionH relativeFrom="column">
                  <wp:posOffset>147320</wp:posOffset>
                </wp:positionH>
                <wp:positionV relativeFrom="paragraph">
                  <wp:posOffset>233680</wp:posOffset>
                </wp:positionV>
                <wp:extent cx="1096645" cy="184785"/>
                <wp:effectExtent l="38100" t="38100" r="46355" b="43815"/>
                <wp:wrapNone/>
                <wp:docPr id="728" name="Ink 7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">
                      <w14:nvContentPartPr>
                        <w14:cNvContentPartPr/>
                      </w14:nvContentPartPr>
                      <w14:xfrm>
                        <a:off x="0" y="0"/>
                        <a:ext cx="1096645" cy="1847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A266AE" id="Ink 728" o:spid="_x0000_s1026" type="#_x0000_t75" style="position:absolute;margin-left:10.9pt;margin-top:17.7pt;width:87.75pt;height:15.95pt;z-index:25238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">
                <v:imagedata r:id="rId248" o:title=""/>
              </v:shape>
            </w:pict>
          </mc:Fallback>
        </mc:AlternateContent>
      </w:r>
      <w:r w:rsidR="00FE54B3">
        <w:t xml:space="preserve">We see that we can express Boolean functions using </w:t>
      </w:r>
      <w:r w:rsidR="008F03F5" w:rsidRPr="003E3FDC">
        <w:rPr>
          <w:noProof/>
          <w:position w:val="-14"/>
        </w:rPr>
        <w:object w:dxaOrig="900" w:dyaOrig="400" w14:anchorId="776F52D2">
          <v:shape id="_x0000_i1035" type="#_x0000_t75" alt="" style="width:45.15pt;height:19.65pt;mso-width-percent:0;mso-height-percent:0;mso-width-percent:0;mso-height-percent:0" o:ole="">
            <v:imagedata r:id="rId249" o:title=""/>
          </v:shape>
          <o:OLEObject Type="Embed" ProgID="Equation.DSMT4" ShapeID="_x0000_i1035" DrawAspect="Content" ObjectID="_1658064404" r:id="rId250"/>
        </w:object>
      </w:r>
      <w:r w:rsidR="00FE54B3">
        <w:t>. Can one be eliminated?</w:t>
      </w:r>
    </w:p>
    <w:p w14:paraId="4DB261CA" w14:textId="0C754752" w:rsidR="00FE54B3" w:rsidRDefault="007B608D">
      <w:pPr>
        <w:rPr>
          <w:rFonts w:ascii="Century Schoolbook" w:hAnsi="Century Schoolbook"/>
        </w:rPr>
      </w:pPr>
      <w:r>
        <w:rPr>
          <w:rFonts w:ascii="Century Schoolbook" w:hAnsi="Century Schoolbook"/>
          <w:noProof/>
        </w:rPr>
        <mc:AlternateContent>
          <mc:Choice Requires="wpi">
            <w:drawing>
              <wp:anchor distT="0" distB="0" distL="114300" distR="114300" simplePos="0" relativeHeight="252376064" behindDoc="0" locked="0" layoutInCell="1" allowOverlap="1" wp14:anchorId="0A3DC2CC" wp14:editId="7EFAC046">
                <wp:simplePos x="0" y="0"/>
                <wp:positionH relativeFrom="column">
                  <wp:posOffset>833223</wp:posOffset>
                </wp:positionH>
                <wp:positionV relativeFrom="paragraph">
                  <wp:posOffset>174867</wp:posOffset>
                </wp:positionV>
                <wp:extent cx="2160" cy="3960"/>
                <wp:effectExtent l="57150" t="38100" r="55245" b="53340"/>
                <wp:wrapNone/>
                <wp:docPr id="722" name="Ink 7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">
                      <w14:nvContentPartPr>
                        <w14:cNvContentPartPr/>
                      </w14:nvContentPartPr>
                      <w14:xfrm>
                        <a:off x="0" y="0"/>
                        <a:ext cx="1905" cy="38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38A705" id="Ink 722" o:spid="_x0000_s1026" type="#_x0000_t75" style="position:absolute;margin-left:65pt;margin-top:13.05pt;width:1.4pt;height:1.65pt;z-index:25237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">
                <v:imagedata r:id="rId252" o:title=""/>
              </v:shape>
            </w:pict>
          </mc:Fallback>
        </mc:AlternateContent>
      </w:r>
      <w:r w:rsidR="00FE54B3">
        <w:rPr>
          <w:rFonts w:ascii="Century Schoolbook" w:hAnsi="Century Schoolbook"/>
          <w:noProof/>
        </w:rPr>
        <w:drawing>
          <wp:inline distT="0" distB="0" distL="0" distR="0" wp14:anchorId="6F709192" wp14:editId="7922DE8F">
            <wp:extent cx="950843" cy="280003"/>
            <wp:effectExtent l="0" t="0" r="1905" b="635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A2021E7.tmp"/>
                    <pic:cNvPicPr/>
                  </pic:nvPicPr>
                  <pic:blipFill>
                    <a:blip r:embed="rId2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89074" cy="2912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E54B3">
        <w:rPr>
          <w:rFonts w:ascii="Century Schoolbook" w:hAnsi="Century Schoolbook"/>
        </w:rPr>
        <w:t xml:space="preserve"> this expression of the sum in terms of products and complements makes the OR operation redundant. </w:t>
      </w:r>
    </w:p>
    <w:p w14:paraId="7BEBF5C4" w14:textId="4D0B9715" w:rsidR="00FE54B3" w:rsidRDefault="007B608D">
      <w:pPr>
        <w:rPr>
          <w:rFonts w:ascii="Century Schoolbook" w:hAnsi="Century Schoolbook"/>
        </w:rPr>
      </w:pPr>
      <w:r>
        <w:rPr>
          <w:rFonts w:ascii="Century Schoolbook" w:hAnsi="Century Schoolbook"/>
          <w:noProof/>
        </w:rPr>
        <mc:AlternateContent>
          <mc:Choice Requires="wpi">
            <w:drawing>
              <wp:anchor distT="0" distB="0" distL="114300" distR="114300" simplePos="0" relativeHeight="252408832" behindDoc="0" locked="0" layoutInCell="1" allowOverlap="1" wp14:anchorId="7992CF4E" wp14:editId="69865DF7">
                <wp:simplePos x="0" y="0"/>
                <wp:positionH relativeFrom="column">
                  <wp:posOffset>53340</wp:posOffset>
                </wp:positionH>
                <wp:positionV relativeFrom="paragraph">
                  <wp:posOffset>101600</wp:posOffset>
                </wp:positionV>
                <wp:extent cx="1175385" cy="260350"/>
                <wp:effectExtent l="38100" t="19050" r="43815" b="44450"/>
                <wp:wrapNone/>
                <wp:docPr id="754" name="Ink 7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">
                      <w14:nvContentPartPr>
                        <w14:cNvContentPartPr/>
                      </w14:nvContentPartPr>
                      <w14:xfrm>
                        <a:off x="0" y="0"/>
                        <a:ext cx="1175385" cy="2603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A429DF" id="Ink 754" o:spid="_x0000_s1026" type="#_x0000_t75" style="position:absolute;margin-left:3.5pt;margin-top:7.3pt;width:93.95pt;height:21.9pt;z-index:25240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">
                <v:imagedata r:id="rId255" o:title=""/>
              </v:shape>
            </w:pict>
          </mc:Fallback>
        </mc:AlternateContent>
      </w:r>
    </w:p>
    <w:p w14:paraId="1AE75954" w14:textId="13E12609" w:rsidR="003823B5" w:rsidRDefault="003823B5" w:rsidP="003823B5">
      <w:pPr>
        <w:rPr>
          <w:rFonts w:ascii="Century Schoolbook" w:hAnsi="Century Schoolbook"/>
        </w:rPr>
      </w:pPr>
      <w:r>
        <w:rPr>
          <w:rFonts w:ascii="Century Schoolbook" w:hAnsi="Century Schoolbook"/>
          <w:noProof/>
        </w:rPr>
        <w:drawing>
          <wp:inline distT="0" distB="0" distL="0" distR="0" wp14:anchorId="350CEFFA" wp14:editId="7C6DAEBD">
            <wp:extent cx="1150720" cy="373412"/>
            <wp:effectExtent l="0" t="0" r="0" b="762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A201AB0.tmp"/>
                    <pic:cNvPicPr/>
                  </pic:nvPicPr>
                  <pic:blipFill>
                    <a:blip r:embed="rId2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50720" cy="3734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823B5">
        <w:rPr>
          <w:rFonts w:ascii="Century Schoolbook" w:hAnsi="Century Schoolbook"/>
        </w:rPr>
        <w:t xml:space="preserve"> </w:t>
      </w:r>
      <w:r>
        <w:rPr>
          <w:rFonts w:ascii="Century Schoolbook" w:hAnsi="Century Schoolbook"/>
        </w:rPr>
        <w:t xml:space="preserve">this expression of the product in terms of sums and complements makes the AND operation redundant. </w:t>
      </w:r>
    </w:p>
    <w:p w14:paraId="344DC32E" w14:textId="2645969A" w:rsidR="003823B5" w:rsidRDefault="003823B5" w:rsidP="003823B5">
      <w:pPr>
        <w:rPr>
          <w:rFonts w:ascii="Century Schoolbook" w:hAnsi="Century Schoolbook"/>
        </w:rPr>
      </w:pPr>
    </w:p>
    <w:p w14:paraId="56AF5215" w14:textId="42C7020A" w:rsidR="003823B5" w:rsidRDefault="003823B5" w:rsidP="003823B5">
      <w:pPr>
        <w:rPr>
          <w:rFonts w:ascii="Century Schoolbook" w:hAnsi="Century Schoolbook"/>
        </w:rPr>
      </w:pPr>
      <w:r>
        <w:rPr>
          <w:rFonts w:ascii="Century Schoolbook" w:hAnsi="Century Schoolbook"/>
        </w:rPr>
        <w:t>We can also express all Boolean functions in terms of one operation.</w:t>
      </w:r>
    </w:p>
    <w:p w14:paraId="67A61172" w14:textId="68F83E1E" w:rsidR="003823B5" w:rsidRDefault="003823B5" w:rsidP="003823B5">
      <w:pPr>
        <w:rPr>
          <w:rFonts w:ascii="Century Schoolbook" w:hAnsi="Century Schoolbook"/>
        </w:rPr>
      </w:pPr>
    </w:p>
    <w:p w14:paraId="167400D5" w14:textId="0C32900F" w:rsidR="003823B5" w:rsidRPr="003823B5" w:rsidRDefault="003823B5" w:rsidP="003823B5">
      <w:pPr>
        <w:rPr>
          <w:rFonts w:ascii="Century Schoolbook" w:hAnsi="Century Schoolbook"/>
        </w:rPr>
      </w:pPr>
      <w:r w:rsidRPr="003823B5">
        <w:rPr>
          <w:rFonts w:ascii="Century Schoolbook" w:hAnsi="Century Schoolbook"/>
        </w:rPr>
        <w:t>The operation NAND represented by “|” is defined as:</w:t>
      </w:r>
    </w:p>
    <w:p w14:paraId="0ACD4D6B" w14:textId="43B40A2D" w:rsidR="003823B5" w:rsidRPr="003E3FDC" w:rsidRDefault="008F03F5" w:rsidP="003823B5">
      <w:pPr>
        <w:rPr>
          <w:rFonts w:ascii="Century Schoolbook" w:hAnsi="Century Schoolbook"/>
        </w:rPr>
      </w:pPr>
      <w:r w:rsidRPr="003E3FDC">
        <w:rPr>
          <w:rFonts w:ascii="Century Schoolbook" w:hAnsi="Century Schoolbook"/>
          <w:noProof/>
          <w:position w:val="-10"/>
        </w:rPr>
        <w:object w:dxaOrig="720" w:dyaOrig="320" w14:anchorId="29ED36A1">
          <v:shape id="_x0000_i1034" type="#_x0000_t75" alt="" style="width:36pt;height:16.35pt;mso-width-percent:0;mso-height-percent:0;mso-width-percent:0;mso-height-percent:0" o:ole="">
            <v:imagedata r:id="rId257" o:title=""/>
          </v:shape>
          <o:OLEObject Type="Embed" ProgID="Equation.DSMT4" ShapeID="_x0000_i1034" DrawAspect="Content" ObjectID="_1658064405" r:id="rId258"/>
        </w:object>
      </w:r>
    </w:p>
    <w:p w14:paraId="6CF7335E" w14:textId="56CDFC56" w:rsidR="003823B5" w:rsidRPr="003E3FDC" w:rsidRDefault="008F03F5" w:rsidP="003823B5">
      <w:pPr>
        <w:rPr>
          <w:rFonts w:ascii="Century Schoolbook" w:hAnsi="Century Schoolbook"/>
        </w:rPr>
      </w:pPr>
      <w:r w:rsidRPr="003E3FDC">
        <w:rPr>
          <w:rFonts w:ascii="Century Schoolbook" w:hAnsi="Century Schoolbook"/>
          <w:noProof/>
          <w:position w:val="-10"/>
        </w:rPr>
        <w:object w:dxaOrig="720" w:dyaOrig="320" w14:anchorId="503FDB0F">
          <v:shape id="_x0000_i1033" type="#_x0000_t75" alt="" style="width:36pt;height:16.35pt;mso-width-percent:0;mso-height-percent:0;mso-width-percent:0;mso-height-percent:0" o:ole="">
            <v:imagedata r:id="rId259" o:title=""/>
          </v:shape>
          <o:OLEObject Type="Embed" ProgID="Equation.DSMT4" ShapeID="_x0000_i1033" DrawAspect="Content" ObjectID="_1658064406" r:id="rId260"/>
        </w:object>
      </w:r>
    </w:p>
    <w:p w14:paraId="7BDC4EA1" w14:textId="7D696AD9" w:rsidR="003823B5" w:rsidRPr="003E3FDC" w:rsidRDefault="008F03F5" w:rsidP="003823B5">
      <w:pPr>
        <w:rPr>
          <w:rFonts w:ascii="Century Schoolbook" w:hAnsi="Century Schoolbook"/>
        </w:rPr>
      </w:pPr>
      <w:r w:rsidRPr="003E3FDC">
        <w:rPr>
          <w:rFonts w:ascii="Century Schoolbook" w:hAnsi="Century Schoolbook"/>
          <w:noProof/>
          <w:position w:val="-10"/>
        </w:rPr>
        <w:object w:dxaOrig="720" w:dyaOrig="320" w14:anchorId="588A8537">
          <v:shape id="_x0000_i1032" type="#_x0000_t75" alt="" style="width:36pt;height:16.35pt;mso-width-percent:0;mso-height-percent:0;mso-width-percent:0;mso-height-percent:0" o:ole="">
            <v:imagedata r:id="rId261" o:title=""/>
          </v:shape>
          <o:OLEObject Type="Embed" ProgID="Equation.DSMT4" ShapeID="_x0000_i1032" DrawAspect="Content" ObjectID="_1658064407" r:id="rId262"/>
        </w:object>
      </w:r>
    </w:p>
    <w:p w14:paraId="1F6A0209" w14:textId="1DB356DB" w:rsidR="003823B5" w:rsidRPr="003E3FDC" w:rsidRDefault="008F03F5" w:rsidP="003823B5">
      <w:pPr>
        <w:rPr>
          <w:rFonts w:ascii="Century Schoolbook" w:hAnsi="Century Schoolbook"/>
        </w:rPr>
      </w:pPr>
      <w:r w:rsidRPr="003E3FDC">
        <w:rPr>
          <w:rFonts w:ascii="Century Schoolbook" w:hAnsi="Century Schoolbook"/>
          <w:noProof/>
          <w:position w:val="-10"/>
        </w:rPr>
        <w:object w:dxaOrig="760" w:dyaOrig="320" w14:anchorId="42ACFBD8">
          <v:shape id="_x0000_i1031" type="#_x0000_t75" alt="" style="width:37.95pt;height:16.35pt;mso-width-percent:0;mso-height-percent:0;mso-width-percent:0;mso-height-percent:0" o:ole="">
            <v:imagedata r:id="rId263" o:title=""/>
          </v:shape>
          <o:OLEObject Type="Embed" ProgID="Equation.DSMT4" ShapeID="_x0000_i1031" DrawAspect="Content" ObjectID="_1658064408" r:id="rId264"/>
        </w:object>
      </w:r>
    </w:p>
    <w:p w14:paraId="0417C9EF" w14:textId="0161F8C8" w:rsidR="003823B5" w:rsidRDefault="003823B5" w:rsidP="003823B5">
      <w:pPr>
        <w:rPr>
          <w:rFonts w:ascii="Century Schoolbook" w:hAnsi="Century Schoolbook"/>
        </w:rPr>
      </w:pPr>
      <w:r w:rsidRPr="003E3FDC">
        <w:rPr>
          <w:rFonts w:ascii="Century Schoolbook" w:hAnsi="Century Schoolbook"/>
        </w:rPr>
        <w:t xml:space="preserve">Since  </w:t>
      </w:r>
      <w:r w:rsidR="008F03F5" w:rsidRPr="003E3FDC">
        <w:rPr>
          <w:rFonts w:ascii="Century Schoolbook" w:hAnsi="Century Schoolbook"/>
          <w:noProof/>
          <w:position w:val="-10"/>
        </w:rPr>
        <w:object w:dxaOrig="840" w:dyaOrig="320" w14:anchorId="2CA0EA3D">
          <v:shape id="_x0000_i1030" type="#_x0000_t75" alt="" style="width:41.9pt;height:16.35pt;mso-width-percent:0;mso-height-percent:0;mso-width-percent:0;mso-height-percent:0" o:ole="">
            <v:imagedata r:id="rId265" o:title=""/>
          </v:shape>
          <o:OLEObject Type="Embed" ProgID="Equation.DSMT4" ShapeID="_x0000_i1030" DrawAspect="Content" ObjectID="_1658064409" r:id="rId266"/>
        </w:object>
      </w:r>
      <w:r w:rsidRPr="003E3FDC">
        <w:rPr>
          <w:rFonts w:ascii="Century Schoolbook" w:hAnsi="Century Schoolbook"/>
        </w:rPr>
        <w:t xml:space="preserve">and </w:t>
      </w:r>
      <w:r w:rsidR="008F03F5" w:rsidRPr="003E3FDC">
        <w:rPr>
          <w:rFonts w:ascii="Century Schoolbook" w:hAnsi="Century Schoolbook"/>
          <w:noProof/>
          <w:position w:val="-14"/>
        </w:rPr>
        <w:object w:dxaOrig="1820" w:dyaOrig="400" w14:anchorId="0C9C1FF0">
          <v:shape id="_x0000_i1029" type="#_x0000_t75" alt="" style="width:91pt;height:19.65pt;mso-width-percent:0;mso-height-percent:0;mso-width-percent:0;mso-height-percent:0" o:ole="">
            <v:imagedata r:id="rId267" o:title=""/>
          </v:shape>
          <o:OLEObject Type="Embed" ProgID="Equation.DSMT4" ShapeID="_x0000_i1029" DrawAspect="Content" ObjectID="_1658064410" r:id="rId268"/>
        </w:object>
      </w:r>
      <w:r w:rsidRPr="003E3FDC">
        <w:rPr>
          <w:rFonts w:ascii="Century Schoolbook" w:hAnsi="Century Schoolbook"/>
        </w:rPr>
        <w:t>we conclude that all Boolean functions can be expressed in terms of just ONE operator, in this case, NAND.</w:t>
      </w:r>
    </w:p>
    <w:p w14:paraId="2691BC91" w14:textId="3FFBCB16" w:rsidR="003823B5" w:rsidRDefault="003823B5" w:rsidP="003823B5">
      <w:pPr>
        <w:rPr>
          <w:rFonts w:ascii="Century Schoolbook" w:hAnsi="Century Schoolbook"/>
        </w:rPr>
      </w:pPr>
    </w:p>
    <w:p w14:paraId="39AAEA1D" w14:textId="3B0005A7" w:rsidR="003823B5" w:rsidRDefault="003823B5" w:rsidP="003823B5">
      <w:pPr>
        <w:rPr>
          <w:rFonts w:ascii="Century Schoolbook" w:hAnsi="Century Schoolbook"/>
        </w:rPr>
      </w:pPr>
    </w:p>
    <w:p w14:paraId="0AE5A1C7" w14:textId="335875FC" w:rsidR="003823B5" w:rsidRDefault="003823B5" w:rsidP="003823B5">
      <w:pPr>
        <w:rPr>
          <w:rFonts w:ascii="Century Schoolbook" w:hAnsi="Century Schoolbook"/>
        </w:rPr>
      </w:pPr>
    </w:p>
    <w:p w14:paraId="63B3249A" w14:textId="6A9022E6" w:rsidR="002470D0" w:rsidRDefault="002470D0" w:rsidP="003823B5">
      <w:pPr>
        <w:rPr>
          <w:rFonts w:ascii="Century Schoolbook" w:hAnsi="Century Schoolbook"/>
        </w:rPr>
      </w:pPr>
    </w:p>
    <w:p w14:paraId="3697D488" w14:textId="79C12C5C" w:rsidR="002470D0" w:rsidRDefault="002470D0" w:rsidP="003823B5">
      <w:pPr>
        <w:rPr>
          <w:rFonts w:ascii="Century Schoolbook" w:hAnsi="Century Schoolbook"/>
        </w:rPr>
      </w:pPr>
    </w:p>
    <w:p w14:paraId="02CFC627" w14:textId="77F17C0A" w:rsidR="002470D0" w:rsidRDefault="002470D0" w:rsidP="003823B5">
      <w:pPr>
        <w:rPr>
          <w:rFonts w:ascii="Century Schoolbook" w:hAnsi="Century Schoolbook"/>
        </w:rPr>
      </w:pPr>
    </w:p>
    <w:p w14:paraId="06307C7B" w14:textId="0D243402" w:rsidR="002470D0" w:rsidRDefault="002470D0" w:rsidP="003823B5">
      <w:pPr>
        <w:rPr>
          <w:rFonts w:ascii="Century Schoolbook" w:hAnsi="Century Schoolbook"/>
        </w:rPr>
      </w:pPr>
    </w:p>
    <w:p w14:paraId="40EBE27B" w14:textId="345C538A" w:rsidR="002470D0" w:rsidRDefault="002470D0" w:rsidP="003823B5">
      <w:pPr>
        <w:rPr>
          <w:rFonts w:ascii="Century Schoolbook" w:hAnsi="Century Schoolbook"/>
        </w:rPr>
      </w:pPr>
    </w:p>
    <w:p w14:paraId="54FD9A37" w14:textId="77777777" w:rsidR="002470D0" w:rsidRDefault="002470D0" w:rsidP="003823B5">
      <w:pPr>
        <w:rPr>
          <w:rFonts w:ascii="Century Schoolbook" w:hAnsi="Century Schoolbook"/>
        </w:rPr>
      </w:pPr>
    </w:p>
    <w:p w14:paraId="7C7508E7" w14:textId="7D15B8AD" w:rsidR="003823B5" w:rsidRPr="003E3FDC" w:rsidRDefault="003823B5" w:rsidP="003823B5">
      <w:pPr>
        <w:rPr>
          <w:rFonts w:ascii="Century Schoolbook" w:hAnsi="Century Schoolbook"/>
          <w:u w:val="single"/>
        </w:rPr>
      </w:pPr>
      <w:r w:rsidRPr="003E3FDC">
        <w:rPr>
          <w:rFonts w:ascii="Century Schoolbook" w:hAnsi="Century Schoolbook"/>
          <w:u w:val="single"/>
        </w:rPr>
        <w:t>Section 11. 3 Logic Gates</w:t>
      </w:r>
    </w:p>
    <w:p w14:paraId="455AB5B1" w14:textId="2D9C8CF3" w:rsidR="003823B5" w:rsidRDefault="003823B5" w:rsidP="003823B5">
      <w:pPr>
        <w:rPr>
          <w:rFonts w:ascii="Century Schoolbook" w:hAnsi="Century Schoolbook"/>
        </w:rPr>
      </w:pPr>
      <w:r>
        <w:rPr>
          <w:rFonts w:ascii="Century Schoolbook" w:hAnsi="Century Schoolbook"/>
        </w:rPr>
        <w:t xml:space="preserve">Homework Pages 765 – 766 # 1, 3, </w:t>
      </w:r>
      <w:r w:rsidR="002470D0">
        <w:rPr>
          <w:rFonts w:ascii="Century Schoolbook" w:hAnsi="Century Schoolbook"/>
        </w:rPr>
        <w:t>5, 6, 7.</w:t>
      </w:r>
    </w:p>
    <w:p w14:paraId="69D8066A" w14:textId="4ACF1645" w:rsidR="002470D0" w:rsidRDefault="002470D0" w:rsidP="003823B5">
      <w:pPr>
        <w:rPr>
          <w:rFonts w:ascii="Century Schoolbook" w:hAnsi="Century Schoolbook"/>
        </w:rPr>
      </w:pPr>
      <w:r>
        <w:rPr>
          <w:rFonts w:ascii="Century Schoolbook" w:hAnsi="Century Schoolbook"/>
          <w:noProof/>
        </w:rPr>
        <w:drawing>
          <wp:inline distT="0" distB="0" distL="0" distR="0" wp14:anchorId="0596411E" wp14:editId="212213A5">
            <wp:extent cx="4724943" cy="735496"/>
            <wp:effectExtent l="0" t="0" r="0" b="7620"/>
            <wp:docPr id="15" name="Picture 15" descr="A picture containing 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A205032.tmp"/>
                    <pic:cNvPicPr/>
                  </pic:nvPicPr>
                  <pic:blipFill>
                    <a:blip r:embed="rId2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59714" cy="756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4609EE" w14:textId="35F7D6A3" w:rsidR="002470D0" w:rsidRDefault="002470D0" w:rsidP="003823B5">
      <w:pPr>
        <w:rPr>
          <w:rFonts w:ascii="Century Schoolbook" w:hAnsi="Century Schoolbook"/>
        </w:rPr>
      </w:pPr>
    </w:p>
    <w:p w14:paraId="7FF2099F" w14:textId="4ABCE19A" w:rsidR="002470D0" w:rsidRDefault="002470D0" w:rsidP="003823B5">
      <w:pPr>
        <w:rPr>
          <w:rFonts w:ascii="Century Schoolbook" w:hAnsi="Century Schoolbook"/>
        </w:rPr>
      </w:pPr>
      <w:r>
        <w:rPr>
          <w:rFonts w:ascii="Century Schoolbook" w:hAnsi="Century Schoolbook"/>
          <w:noProof/>
        </w:rPr>
        <w:drawing>
          <wp:inline distT="0" distB="0" distL="0" distR="0" wp14:anchorId="017C664D" wp14:editId="6744855B">
            <wp:extent cx="4459822" cy="566531"/>
            <wp:effectExtent l="0" t="0" r="0" b="5080"/>
            <wp:docPr id="16" name="Picture 16" descr="A screenshot of a cell ph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A20E947.tmp"/>
                    <pic:cNvPicPr/>
                  </pic:nvPicPr>
                  <pic:blipFill>
                    <a:blip r:embed="rId2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55361" cy="5786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27C037" w14:textId="6EBE3753" w:rsidR="002470D0" w:rsidRDefault="002470D0" w:rsidP="003823B5">
      <w:pPr>
        <w:rPr>
          <w:rFonts w:ascii="Century Schoolbook" w:hAnsi="Century Schoolbook"/>
        </w:rPr>
      </w:pPr>
    </w:p>
    <w:p w14:paraId="125D6C55" w14:textId="663C73C2" w:rsidR="002470D0" w:rsidRDefault="002470D0" w:rsidP="003823B5">
      <w:r>
        <w:rPr>
          <w:rFonts w:ascii="Century Schoolbook" w:hAnsi="Century Schoolbook"/>
        </w:rPr>
        <w:t xml:space="preserve">Example: Construct circuits that produce the outputs a) </w:t>
      </w:r>
      <w:r w:rsidR="008F03F5" w:rsidRPr="00A95205">
        <w:rPr>
          <w:noProof/>
          <w:position w:val="-10"/>
        </w:rPr>
        <w:object w:dxaOrig="859" w:dyaOrig="320" w14:anchorId="69A1C40A">
          <v:shape id="_x0000_i1028" type="#_x0000_t75" alt="" style="width:43.2pt;height:16.35pt;mso-width-percent:0;mso-height-percent:0;mso-width-percent:0;mso-height-percent:0" o:ole="">
            <v:imagedata r:id="rId271" o:title=""/>
          </v:shape>
          <o:OLEObject Type="Embed" ProgID="Equation.DSMT4" ShapeID="_x0000_i1028" DrawAspect="Content" ObjectID="_1658064411" r:id="rId272"/>
        </w:object>
      </w:r>
      <w:r>
        <w:t xml:space="preserve">, </w:t>
      </w:r>
      <w:r w:rsidRPr="003E3FDC">
        <w:rPr>
          <w:rFonts w:ascii="Century Schoolbook" w:hAnsi="Century Schoolbook"/>
        </w:rPr>
        <w:t>b)</w:t>
      </w:r>
      <w:r>
        <w:t xml:space="preserve"> </w:t>
      </w:r>
      <w:r w:rsidR="008F03F5" w:rsidRPr="00A95205">
        <w:rPr>
          <w:noProof/>
          <w:position w:val="-10"/>
        </w:rPr>
        <w:object w:dxaOrig="1700" w:dyaOrig="320" w14:anchorId="27AD4BB2">
          <v:shape id="_x0000_i1027" type="#_x0000_t75" alt="" style="width:85.1pt;height:16.35pt;mso-width-percent:0;mso-height-percent:0;mso-width-percent:0;mso-height-percent:0" o:ole="">
            <v:imagedata r:id="rId273" o:title=""/>
          </v:shape>
          <o:OLEObject Type="Embed" ProgID="Equation.DSMT4" ShapeID="_x0000_i1027" DrawAspect="Content" ObjectID="_1658064412" r:id="rId274"/>
        </w:object>
      </w:r>
    </w:p>
    <w:p w14:paraId="3831C41A" w14:textId="47A0B2F6" w:rsidR="002470D0" w:rsidRDefault="003E3FDC" w:rsidP="003823B5">
      <w:r>
        <w:rPr>
          <w:noProof/>
        </w:rPr>
        <mc:AlternateContent>
          <mc:Choice Requires="wpi">
            <w:drawing>
              <wp:anchor distT="0" distB="0" distL="114300" distR="114300" simplePos="0" relativeHeight="252419072" behindDoc="0" locked="0" layoutInCell="1" allowOverlap="1" wp14:anchorId="1F8BB726" wp14:editId="7AFE5FA1">
                <wp:simplePos x="0" y="0"/>
                <wp:positionH relativeFrom="column">
                  <wp:posOffset>4503</wp:posOffset>
                </wp:positionH>
                <wp:positionV relativeFrom="paragraph">
                  <wp:posOffset>110279</wp:posOffset>
                </wp:positionV>
                <wp:extent cx="6480" cy="11160"/>
                <wp:effectExtent l="38100" t="38100" r="50800" b="46355"/>
                <wp:wrapNone/>
                <wp:docPr id="764" name="Ink 7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">
                      <w14:nvContentPartPr>
                        <w14:cNvContentPartPr/>
                      </w14:nvContentPartPr>
                      <w14:xfrm>
                        <a:off x="0" y="0"/>
                        <a:ext cx="6350" cy="107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24E2CA" id="Ink 764" o:spid="_x0000_s1026" type="#_x0000_t75" style="position:absolute;margin-left:-.3pt;margin-top:8pt;width:1.85pt;height:2.25pt;z-index:25241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">
                <v:imagedata r:id="rId276" o:title=""/>
              </v:shape>
            </w:pict>
          </mc:Fallback>
        </mc:AlternateContent>
      </w:r>
    </w:p>
    <w:p w14:paraId="0248CBFC" w14:textId="0145D1C7" w:rsidR="002470D0" w:rsidRDefault="002470D0" w:rsidP="003823B5">
      <w:r>
        <w:rPr>
          <w:rFonts w:ascii="Century Schoolbook" w:hAnsi="Century Schoolbook"/>
        </w:rPr>
        <w:t xml:space="preserve">a) </w:t>
      </w:r>
      <w:r w:rsidR="008F03F5" w:rsidRPr="00A95205">
        <w:rPr>
          <w:noProof/>
          <w:position w:val="-10"/>
        </w:rPr>
        <w:object w:dxaOrig="859" w:dyaOrig="320" w14:anchorId="3DC6319A">
          <v:shape id="_x0000_i1026" type="#_x0000_t75" alt="" style="width:43.2pt;height:16.35pt;mso-width-percent:0;mso-height-percent:0;mso-width-percent:0;mso-height-percent:0" o:ole="">
            <v:imagedata r:id="rId271" o:title=""/>
          </v:shape>
          <o:OLEObject Type="Embed" ProgID="Equation.DSMT4" ShapeID="_x0000_i1026" DrawAspect="Content" ObjectID="_1658064413" r:id="rId277"/>
        </w:object>
      </w:r>
    </w:p>
    <w:p w14:paraId="5A050D21" w14:textId="0DF75362" w:rsidR="002470D0" w:rsidRDefault="003E3FDC" w:rsidP="003823B5">
      <w:pPr>
        <w:rPr>
          <w:rFonts w:ascii="Century Schoolbook" w:hAnsi="Century Schoolbook"/>
        </w:rPr>
      </w:pPr>
      <w:r>
        <w:rPr>
          <w:rFonts w:ascii="Century Schoolbook" w:hAnsi="Century Schoolbook"/>
          <w:noProof/>
        </w:rPr>
        <mc:AlternateContent>
          <mc:Choice Requires="wpi">
            <w:drawing>
              <wp:anchor distT="0" distB="0" distL="114300" distR="114300" simplePos="0" relativeHeight="252486656" behindDoc="0" locked="0" layoutInCell="1" allowOverlap="1" wp14:anchorId="1AE0EF5E" wp14:editId="5D593803">
                <wp:simplePos x="0" y="0"/>
                <wp:positionH relativeFrom="column">
                  <wp:posOffset>1438743</wp:posOffset>
                </wp:positionH>
                <wp:positionV relativeFrom="paragraph">
                  <wp:posOffset>200454</wp:posOffset>
                </wp:positionV>
                <wp:extent cx="62280" cy="86760"/>
                <wp:effectExtent l="38100" t="38100" r="13970" b="46990"/>
                <wp:wrapNone/>
                <wp:docPr id="830" name="Ink 8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">
                      <w14:nvContentPartPr>
                        <w14:cNvContentPartPr/>
                      </w14:nvContentPartPr>
                      <w14:xfrm>
                        <a:off x="0" y="0"/>
                        <a:ext cx="62230" cy="8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30583E" id="Ink 830" o:spid="_x0000_s1026" type="#_x0000_t75" style="position:absolute;margin-left:112.6pt;margin-top:15.1pt;width:6.3pt;height:8.25pt;z-index:25248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">
                <v:imagedata r:id="rId279" o:title=""/>
              </v:shape>
            </w:pict>
          </mc:Fallback>
        </mc:AlternateContent>
      </w:r>
      <w:r>
        <w:rPr>
          <w:rFonts w:ascii="Century Schoolbook" w:hAnsi="Century Schoolbook"/>
          <w:noProof/>
        </w:rPr>
        <mc:AlternateContent>
          <mc:Choice Requires="wpi">
            <w:drawing>
              <wp:anchor distT="0" distB="0" distL="114300" distR="114300" simplePos="0" relativeHeight="252466176" behindDoc="0" locked="0" layoutInCell="1" allowOverlap="1" wp14:anchorId="0DE9640C" wp14:editId="176D9884">
                <wp:simplePos x="0" y="0"/>
                <wp:positionH relativeFrom="column">
                  <wp:posOffset>971550</wp:posOffset>
                </wp:positionH>
                <wp:positionV relativeFrom="paragraph">
                  <wp:posOffset>104775</wp:posOffset>
                </wp:positionV>
                <wp:extent cx="485140" cy="128270"/>
                <wp:effectExtent l="38100" t="38100" r="48260" b="43180"/>
                <wp:wrapNone/>
                <wp:docPr id="810" name="Ink 8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">
                      <w14:nvContentPartPr>
                        <w14:cNvContentPartPr/>
                      </w14:nvContentPartPr>
                      <w14:xfrm>
                        <a:off x="0" y="0"/>
                        <a:ext cx="485140" cy="1282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E7C1C5" id="Ink 810" o:spid="_x0000_s1026" type="#_x0000_t75" style="position:absolute;margin-left:75.8pt;margin-top:7.55pt;width:39.6pt;height:11.5pt;z-index:25246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">
                <v:imagedata r:id="rId281" o:title=""/>
              </v:shape>
            </w:pict>
          </mc:Fallback>
        </mc:AlternateContent>
      </w:r>
      <w:r>
        <w:rPr>
          <w:rFonts w:ascii="Century Schoolbook" w:hAnsi="Century Schoolbook"/>
          <w:noProof/>
        </w:rPr>
        <mc:AlternateContent>
          <mc:Choice Requires="wpi">
            <w:drawing>
              <wp:anchor distT="0" distB="0" distL="114300" distR="114300" simplePos="0" relativeHeight="252452864" behindDoc="0" locked="0" layoutInCell="1" allowOverlap="1" wp14:anchorId="02605D99" wp14:editId="0D8C75FB">
                <wp:simplePos x="0" y="0"/>
                <wp:positionH relativeFrom="column">
                  <wp:posOffset>196850</wp:posOffset>
                </wp:positionH>
                <wp:positionV relativeFrom="paragraph">
                  <wp:posOffset>52705</wp:posOffset>
                </wp:positionV>
                <wp:extent cx="786640" cy="349305"/>
                <wp:effectExtent l="38100" t="38100" r="13970" b="50800"/>
                <wp:wrapNone/>
                <wp:docPr id="797" name="Ink 7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">
                      <w14:nvContentPartPr>
                        <w14:cNvContentPartPr/>
                      </w14:nvContentPartPr>
                      <w14:xfrm>
                        <a:off x="0" y="0"/>
                        <a:ext cx="786130" cy="3492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A054B1" id="Ink 797" o:spid="_x0000_s1026" type="#_x0000_t75" style="position:absolute;margin-left:14.8pt;margin-top:3.45pt;width:63.35pt;height:28.9pt;z-index:25245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">
                <v:imagedata r:id="rId283" o:title=""/>
              </v:shape>
            </w:pict>
          </mc:Fallback>
        </mc:AlternateContent>
      </w:r>
    </w:p>
    <w:p w14:paraId="54757A68" w14:textId="5BD8DAA2" w:rsidR="003E3FDC" w:rsidRDefault="003E3FDC" w:rsidP="003823B5">
      <w:pPr>
        <w:rPr>
          <w:rFonts w:ascii="Century Schoolbook" w:hAnsi="Century Schoolbook"/>
        </w:rPr>
      </w:pPr>
      <w:r>
        <w:rPr>
          <w:rFonts w:ascii="Century Schoolbook" w:hAnsi="Century Schoolbook"/>
          <w:noProof/>
        </w:rPr>
        <mc:AlternateContent>
          <mc:Choice Requires="wpi">
            <w:drawing>
              <wp:anchor distT="0" distB="0" distL="114300" distR="114300" simplePos="0" relativeHeight="252510208" behindDoc="0" locked="0" layoutInCell="1" allowOverlap="1" wp14:anchorId="71C4AD57" wp14:editId="565FA48F">
                <wp:simplePos x="0" y="0"/>
                <wp:positionH relativeFrom="column">
                  <wp:posOffset>2178050</wp:posOffset>
                </wp:positionH>
                <wp:positionV relativeFrom="paragraph">
                  <wp:posOffset>17780</wp:posOffset>
                </wp:positionV>
                <wp:extent cx="610235" cy="195580"/>
                <wp:effectExtent l="38100" t="38100" r="56515" b="52070"/>
                <wp:wrapNone/>
                <wp:docPr id="853" name="Ink 8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">
                      <w14:nvContentPartPr>
                        <w14:cNvContentPartPr/>
                      </w14:nvContentPartPr>
                      <w14:xfrm>
                        <a:off x="0" y="0"/>
                        <a:ext cx="610235" cy="1955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E4D052" id="Ink 853" o:spid="_x0000_s1026" type="#_x0000_t75" style="position:absolute;margin-left:170.8pt;margin-top:.7pt;width:49.45pt;height:16.8pt;z-index:25251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">
                <v:imagedata r:id="rId285" o:title=""/>
              </v:shape>
            </w:pict>
          </mc:Fallback>
        </mc:AlternateContent>
      </w:r>
      <w:r>
        <w:rPr>
          <w:rFonts w:ascii="Century Schoolbook" w:hAnsi="Century Schoolbook"/>
          <w:noProof/>
        </w:rPr>
        <mc:AlternateContent>
          <mc:Choice Requires="wpi">
            <w:drawing>
              <wp:anchor distT="0" distB="0" distL="114300" distR="114300" simplePos="0" relativeHeight="252495872" behindDoc="0" locked="0" layoutInCell="1" allowOverlap="1" wp14:anchorId="63AC323D" wp14:editId="127D7AC8">
                <wp:simplePos x="0" y="0"/>
                <wp:positionH relativeFrom="column">
                  <wp:posOffset>1695450</wp:posOffset>
                </wp:positionH>
                <wp:positionV relativeFrom="paragraph">
                  <wp:posOffset>-81915</wp:posOffset>
                </wp:positionV>
                <wp:extent cx="452755" cy="539385"/>
                <wp:effectExtent l="38100" t="38100" r="42545" b="51435"/>
                <wp:wrapNone/>
                <wp:docPr id="839" name="Ink 8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">
                      <w14:nvContentPartPr>
                        <w14:cNvContentPartPr/>
                      </w14:nvContentPartPr>
                      <w14:xfrm>
                        <a:off x="0" y="0"/>
                        <a:ext cx="452755" cy="5391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4C88C5" id="Ink 839" o:spid="_x0000_s1026" type="#_x0000_t75" style="position:absolute;margin-left:132.8pt;margin-top:-7.15pt;width:37.05pt;height:43.85pt;z-index:25249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">
                <v:imagedata r:id="rId287" o:title=""/>
              </v:shape>
            </w:pict>
          </mc:Fallback>
        </mc:AlternateContent>
      </w:r>
    </w:p>
    <w:p w14:paraId="563F4DCC" w14:textId="5B68E871" w:rsidR="003E3FDC" w:rsidRDefault="003E3FDC" w:rsidP="003823B5">
      <w:pPr>
        <w:rPr>
          <w:rFonts w:ascii="Century Schoolbook" w:hAnsi="Century Schoolbook"/>
        </w:rPr>
      </w:pPr>
      <w:r>
        <w:rPr>
          <w:rFonts w:ascii="Century Schoolbook" w:hAnsi="Century Schoolbook"/>
          <w:noProof/>
        </w:rPr>
        <mc:AlternateContent>
          <mc:Choice Requires="wpi">
            <w:drawing>
              <wp:anchor distT="0" distB="0" distL="114300" distR="114300" simplePos="0" relativeHeight="252485632" behindDoc="0" locked="0" layoutInCell="1" allowOverlap="1" wp14:anchorId="376A8AD7" wp14:editId="319329C9">
                <wp:simplePos x="0" y="0"/>
                <wp:positionH relativeFrom="column">
                  <wp:posOffset>1001395</wp:posOffset>
                </wp:positionH>
                <wp:positionV relativeFrom="paragraph">
                  <wp:posOffset>-5080</wp:posOffset>
                </wp:positionV>
                <wp:extent cx="430925" cy="160655"/>
                <wp:effectExtent l="38100" t="38100" r="7620" b="48895"/>
                <wp:wrapNone/>
                <wp:docPr id="829" name="Ink 8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">
                      <w14:nvContentPartPr>
                        <w14:cNvContentPartPr/>
                      </w14:nvContentPartPr>
                      <w14:xfrm>
                        <a:off x="0" y="0"/>
                        <a:ext cx="430530" cy="1606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D706F8" id="Ink 829" o:spid="_x0000_s1026" type="#_x0000_t75" style="position:absolute;margin-left:78.15pt;margin-top:-1.1pt;width:35.35pt;height:14.05pt;z-index:25248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">
                <v:imagedata r:id="rId289" o:title=""/>
              </v:shape>
            </w:pict>
          </mc:Fallback>
        </mc:AlternateContent>
      </w:r>
      <w:r>
        <w:rPr>
          <w:rFonts w:ascii="Century Schoolbook" w:hAnsi="Century Schoolbook"/>
          <w:noProof/>
        </w:rPr>
        <mc:AlternateContent>
          <mc:Choice Requires="wpi">
            <w:drawing>
              <wp:anchor distT="0" distB="0" distL="114300" distR="114300" simplePos="0" relativeHeight="252478464" behindDoc="0" locked="0" layoutInCell="1" allowOverlap="1" wp14:anchorId="3BDDBE77" wp14:editId="597DCA44">
                <wp:simplePos x="0" y="0"/>
                <wp:positionH relativeFrom="column">
                  <wp:posOffset>789940</wp:posOffset>
                </wp:positionH>
                <wp:positionV relativeFrom="paragraph">
                  <wp:posOffset>45085</wp:posOffset>
                </wp:positionV>
                <wp:extent cx="219275" cy="133350"/>
                <wp:effectExtent l="38100" t="38100" r="0" b="57150"/>
                <wp:wrapNone/>
                <wp:docPr id="822" name="Ink 8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">
                      <w14:nvContentPartPr>
                        <w14:cNvContentPartPr/>
                      </w14:nvContentPartPr>
                      <w14:xfrm>
                        <a:off x="0" y="0"/>
                        <a:ext cx="219075" cy="1333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085CC5" id="Ink 822" o:spid="_x0000_s1026" type="#_x0000_t75" style="position:absolute;margin-left:61.5pt;margin-top:2.85pt;width:18.65pt;height:11.9pt;z-index:25247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">
                <v:imagedata r:id="rId291" o:title=""/>
              </v:shape>
            </w:pict>
          </mc:Fallback>
        </mc:AlternateContent>
      </w:r>
      <w:r>
        <w:rPr>
          <w:rFonts w:ascii="Century Schoolbook" w:hAnsi="Century Schoolbook"/>
          <w:noProof/>
        </w:rPr>
        <mc:AlternateContent>
          <mc:Choice Requires="wpi">
            <w:drawing>
              <wp:anchor distT="0" distB="0" distL="114300" distR="114300" simplePos="0" relativeHeight="252474368" behindDoc="0" locked="0" layoutInCell="1" allowOverlap="1" wp14:anchorId="36484BE0" wp14:editId="081EF49E">
                <wp:simplePos x="0" y="0"/>
                <wp:positionH relativeFrom="column">
                  <wp:posOffset>251460</wp:posOffset>
                </wp:positionH>
                <wp:positionV relativeFrom="paragraph">
                  <wp:posOffset>34925</wp:posOffset>
                </wp:positionV>
                <wp:extent cx="459760" cy="121600"/>
                <wp:effectExtent l="57150" t="38100" r="54610" b="50165"/>
                <wp:wrapNone/>
                <wp:docPr id="818" name="Ink 8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">
                      <w14:nvContentPartPr>
                        <w14:cNvContentPartPr/>
                      </w14:nvContentPartPr>
                      <w14:xfrm>
                        <a:off x="0" y="0"/>
                        <a:ext cx="459740" cy="1212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E3A4C3" id="Ink 818" o:spid="_x0000_s1026" type="#_x0000_t75" style="position:absolute;margin-left:19.1pt;margin-top:2.05pt;width:37.6pt;height:10.95pt;z-index:25247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">
                <v:imagedata r:id="rId293" o:title=""/>
              </v:shape>
            </w:pict>
          </mc:Fallback>
        </mc:AlternateContent>
      </w:r>
    </w:p>
    <w:p w14:paraId="555F7853" w14:textId="77777777" w:rsidR="003E3FDC" w:rsidRDefault="003E3FDC" w:rsidP="003823B5">
      <w:pPr>
        <w:rPr>
          <w:rFonts w:ascii="Century Schoolbook" w:hAnsi="Century Schoolbook"/>
        </w:rPr>
      </w:pPr>
    </w:p>
    <w:p w14:paraId="4257E154" w14:textId="77777777" w:rsidR="003E3FDC" w:rsidRDefault="003E3FDC" w:rsidP="003823B5">
      <w:pPr>
        <w:rPr>
          <w:rFonts w:ascii="Century Schoolbook" w:hAnsi="Century Schoolbook"/>
        </w:rPr>
      </w:pPr>
    </w:p>
    <w:p w14:paraId="1350D3FF" w14:textId="77777777" w:rsidR="003E3FDC" w:rsidRDefault="003E3FDC" w:rsidP="003823B5">
      <w:pPr>
        <w:rPr>
          <w:rFonts w:ascii="Century Schoolbook" w:hAnsi="Century Schoolbook"/>
        </w:rPr>
      </w:pPr>
    </w:p>
    <w:p w14:paraId="520C8EBA" w14:textId="77777777" w:rsidR="003E3FDC" w:rsidRDefault="003E3FDC" w:rsidP="003823B5">
      <w:pPr>
        <w:rPr>
          <w:rFonts w:ascii="Century Schoolbook" w:hAnsi="Century Schoolbook"/>
        </w:rPr>
      </w:pPr>
    </w:p>
    <w:p w14:paraId="2928C8A2" w14:textId="77777777" w:rsidR="003E3FDC" w:rsidRDefault="003E3FDC" w:rsidP="003823B5">
      <w:pPr>
        <w:rPr>
          <w:rFonts w:ascii="Century Schoolbook" w:hAnsi="Century Schoolbook"/>
        </w:rPr>
      </w:pPr>
    </w:p>
    <w:p w14:paraId="1E7E6692" w14:textId="77777777" w:rsidR="003E3FDC" w:rsidRDefault="003E3FDC" w:rsidP="003823B5">
      <w:pPr>
        <w:rPr>
          <w:rFonts w:ascii="Century Schoolbook" w:hAnsi="Century Schoolbook"/>
        </w:rPr>
      </w:pPr>
    </w:p>
    <w:p w14:paraId="55B19693" w14:textId="7C73981E" w:rsidR="00FF2C10" w:rsidRDefault="003E3FDC" w:rsidP="003823B5">
      <w:pPr>
        <w:rPr>
          <w:rFonts w:ascii="Century Schoolbook" w:hAnsi="Century Schoolbook"/>
        </w:rPr>
      </w:pPr>
      <w:r>
        <w:rPr>
          <w:rFonts w:ascii="Century Schoolbook" w:hAnsi="Century Schoolbook"/>
          <w:noProof/>
        </w:rPr>
        <w:lastRenderedPageBreak/>
        <mc:AlternateContent>
          <mc:Choice Requires="wpi">
            <w:drawing>
              <wp:anchor distT="0" distB="0" distL="114300" distR="114300" simplePos="0" relativeHeight="252533760" behindDoc="0" locked="0" layoutInCell="1" allowOverlap="1" wp14:anchorId="32F5B4E8" wp14:editId="59433CCE">
                <wp:simplePos x="0" y="0"/>
                <wp:positionH relativeFrom="column">
                  <wp:posOffset>676910</wp:posOffset>
                </wp:positionH>
                <wp:positionV relativeFrom="paragraph">
                  <wp:posOffset>-531495</wp:posOffset>
                </wp:positionV>
                <wp:extent cx="1107140" cy="1271480"/>
                <wp:effectExtent l="57150" t="38100" r="36195" b="43180"/>
                <wp:wrapNone/>
                <wp:docPr id="876" name="Ink 8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">
                      <w14:nvContentPartPr>
                        <w14:cNvContentPartPr/>
                      </w14:nvContentPartPr>
                      <w14:xfrm>
                        <a:off x="0" y="0"/>
                        <a:ext cx="1106805" cy="12712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225ECC" id="Ink 876" o:spid="_x0000_s1026" type="#_x0000_t75" style="position:absolute;margin-left:52.6pt;margin-top:-42.55pt;width:88.6pt;height:101.5pt;z-index:25253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">
                <v:imagedata r:id="rId295" o:title=""/>
              </v:shape>
            </w:pict>
          </mc:Fallback>
        </mc:AlternateContent>
      </w:r>
      <w:r>
        <w:rPr>
          <w:rFonts w:ascii="Century Schoolbook" w:hAnsi="Century Schoolbook"/>
          <w:noProof/>
        </w:rPr>
        <mc:AlternateContent>
          <mc:Choice Requires="wpi">
            <w:drawing>
              <wp:anchor distT="0" distB="0" distL="114300" distR="114300" simplePos="0" relativeHeight="252529664" behindDoc="0" locked="0" layoutInCell="1" allowOverlap="1" wp14:anchorId="7B0A4958" wp14:editId="426E7C79">
                <wp:simplePos x="0" y="0"/>
                <wp:positionH relativeFrom="column">
                  <wp:posOffset>920115</wp:posOffset>
                </wp:positionH>
                <wp:positionV relativeFrom="paragraph">
                  <wp:posOffset>-170815</wp:posOffset>
                </wp:positionV>
                <wp:extent cx="167070" cy="297975"/>
                <wp:effectExtent l="19050" t="38100" r="42545" b="45085"/>
                <wp:wrapNone/>
                <wp:docPr id="872" name="Ink 8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">
                      <w14:nvContentPartPr>
                        <w14:cNvContentPartPr/>
                      </w14:nvContentPartPr>
                      <w14:xfrm>
                        <a:off x="0" y="0"/>
                        <a:ext cx="167005" cy="2978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88CA17" id="Ink 872" o:spid="_x0000_s1026" type="#_x0000_t75" style="position:absolute;margin-left:71.75pt;margin-top:-14.15pt;width:14.55pt;height:24.85pt;z-index:25252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">
                <v:imagedata r:id="rId297" o:title=""/>
              </v:shape>
            </w:pict>
          </mc:Fallback>
        </mc:AlternateContent>
      </w:r>
      <w:r>
        <w:rPr>
          <w:rFonts w:ascii="Century Schoolbook" w:hAnsi="Century Schoolbook"/>
          <w:noProof/>
        </w:rPr>
        <mc:AlternateContent>
          <mc:Choice Requires="wpi">
            <w:drawing>
              <wp:anchor distT="0" distB="0" distL="114300" distR="114300" simplePos="0" relativeHeight="252520448" behindDoc="0" locked="0" layoutInCell="1" allowOverlap="1" wp14:anchorId="78CC319E" wp14:editId="75133866">
                <wp:simplePos x="0" y="0"/>
                <wp:positionH relativeFrom="column">
                  <wp:posOffset>746125</wp:posOffset>
                </wp:positionH>
                <wp:positionV relativeFrom="paragraph">
                  <wp:posOffset>-451485</wp:posOffset>
                </wp:positionV>
                <wp:extent cx="157970" cy="169545"/>
                <wp:effectExtent l="19050" t="38100" r="13970" b="40005"/>
                <wp:wrapNone/>
                <wp:docPr id="863" name="Ink 8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">
                      <w14:nvContentPartPr>
                        <w14:cNvContentPartPr/>
                      </w14:nvContentPartPr>
                      <w14:xfrm>
                        <a:off x="0" y="0"/>
                        <a:ext cx="157480" cy="1695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AE8AC9" id="Ink 863" o:spid="_x0000_s1026" type="#_x0000_t75" style="position:absolute;margin-left:58.05pt;margin-top:-36.25pt;width:13.85pt;height:14.75pt;z-index:25252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">
                <v:imagedata r:id="rId299" o:title=""/>
              </v:shape>
            </w:pict>
          </mc:Fallback>
        </mc:AlternateContent>
      </w:r>
      <w:r>
        <w:rPr>
          <w:rFonts w:ascii="Century Schoolbook" w:hAnsi="Century Schoolbook"/>
          <w:noProof/>
        </w:rPr>
        <mc:AlternateContent>
          <mc:Choice Requires="wpi">
            <w:drawing>
              <wp:anchor distT="0" distB="0" distL="114300" distR="114300" simplePos="0" relativeHeight="252513280" behindDoc="0" locked="0" layoutInCell="1" allowOverlap="1" wp14:anchorId="3EAAA707" wp14:editId="5FD4860A">
                <wp:simplePos x="0" y="0"/>
                <wp:positionH relativeFrom="column">
                  <wp:posOffset>784225</wp:posOffset>
                </wp:positionH>
                <wp:positionV relativeFrom="paragraph">
                  <wp:posOffset>-162560</wp:posOffset>
                </wp:positionV>
                <wp:extent cx="56160" cy="170905"/>
                <wp:effectExtent l="38100" t="38100" r="39370" b="57785"/>
                <wp:wrapNone/>
                <wp:docPr id="856" name="Ink 8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">
                      <w14:nvContentPartPr>
                        <w14:cNvContentPartPr/>
                      </w14:nvContentPartPr>
                      <w14:xfrm>
                        <a:off x="0" y="0"/>
                        <a:ext cx="55880" cy="1708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D7FF75" id="Ink 856" o:spid="_x0000_s1026" type="#_x0000_t75" style="position:absolute;margin-left:61.05pt;margin-top:-13.5pt;width:5.8pt;height:14.85pt;z-index:25251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">
                <v:imagedata r:id="rId301" o:title=""/>
              </v:shape>
            </w:pict>
          </mc:Fallback>
        </mc:AlternateContent>
      </w:r>
      <w:r w:rsidR="00FF2C10" w:rsidRPr="00A95205">
        <w:rPr>
          <w:rFonts w:ascii="Century Schoolbook" w:hAnsi="Century Schoolbook"/>
        </w:rPr>
        <w:t>b)</w:t>
      </w:r>
      <w:r w:rsidR="00FF2C10">
        <w:t xml:space="preserve"> </w:t>
      </w:r>
      <w:r w:rsidR="008F03F5" w:rsidRPr="00A95205">
        <w:rPr>
          <w:noProof/>
          <w:position w:val="-10"/>
        </w:rPr>
        <w:object w:dxaOrig="1700" w:dyaOrig="320" w14:anchorId="18EA6F0E">
          <v:shape id="_x0000_i1025" type="#_x0000_t75" alt="" style="width:85.1pt;height:16.35pt;mso-width-percent:0;mso-height-percent:0;mso-width-percent:0;mso-height-percent:0" o:ole="">
            <v:imagedata r:id="rId273" o:title=""/>
          </v:shape>
          <o:OLEObject Type="Embed" ProgID="Equation.DSMT4" ShapeID="_x0000_i1025" DrawAspect="Content" ObjectID="_1658064414" r:id="rId302"/>
        </w:object>
      </w:r>
    </w:p>
    <w:p w14:paraId="1E2283B0" w14:textId="03809D41" w:rsidR="00FF2C10" w:rsidRDefault="00FF2C10" w:rsidP="003823B5">
      <w:pPr>
        <w:rPr>
          <w:rFonts w:ascii="Century Schoolbook" w:hAnsi="Century Schoolbook"/>
        </w:rPr>
      </w:pPr>
      <w:r>
        <w:rPr>
          <w:rFonts w:ascii="Century Schoolbook" w:hAnsi="Century Schoolbook"/>
          <w:noProof/>
        </w:rPr>
        <w:drawing>
          <wp:inline distT="0" distB="0" distL="0" distR="0" wp14:anchorId="424593F6" wp14:editId="781D8819">
            <wp:extent cx="2717026" cy="1487255"/>
            <wp:effectExtent l="0" t="0" r="7620" b="0"/>
            <wp:docPr id="18" name="Picture 18" descr="A close up of a logo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A20A63E.tmp"/>
                    <pic:cNvPicPr/>
                  </pic:nvPicPr>
                  <pic:blipFill>
                    <a:blip r:embed="rId3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67862" cy="15150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C889B8" w14:textId="5339729E" w:rsidR="002470D0" w:rsidRDefault="002470D0" w:rsidP="003823B5">
      <w:pPr>
        <w:rPr>
          <w:rFonts w:ascii="Century Schoolbook" w:hAnsi="Century Schoolbook"/>
        </w:rPr>
      </w:pPr>
    </w:p>
    <w:p w14:paraId="5DEF0970" w14:textId="3649F910" w:rsidR="00FF2C10" w:rsidRDefault="00FF2C10" w:rsidP="003823B5">
      <w:pPr>
        <w:rPr>
          <w:rFonts w:ascii="Century Schoolbook" w:hAnsi="Century Schoolbook"/>
        </w:rPr>
      </w:pPr>
    </w:p>
    <w:p w14:paraId="4EE49974" w14:textId="32DFCB49" w:rsidR="00FF2C10" w:rsidRDefault="00FF2C10" w:rsidP="003823B5">
      <w:pPr>
        <w:rPr>
          <w:rFonts w:ascii="Century Schoolbook" w:hAnsi="Century Schoolbook"/>
        </w:rPr>
      </w:pPr>
    </w:p>
    <w:p w14:paraId="4E8688AF" w14:textId="1A368143" w:rsidR="00FF2C10" w:rsidRDefault="00FF2C10" w:rsidP="003823B5">
      <w:pPr>
        <w:rPr>
          <w:rFonts w:ascii="Century Schoolbook" w:hAnsi="Century Schoolbook"/>
        </w:rPr>
      </w:pPr>
    </w:p>
    <w:p w14:paraId="38099918" w14:textId="77777777" w:rsidR="00FF2C10" w:rsidRDefault="00FF2C10" w:rsidP="003823B5">
      <w:pPr>
        <w:rPr>
          <w:rFonts w:ascii="Century Schoolbook" w:hAnsi="Century Schoolbook"/>
        </w:rPr>
      </w:pPr>
    </w:p>
    <w:p w14:paraId="44E9D13C" w14:textId="50331741" w:rsidR="003823B5" w:rsidRDefault="00FF2C10" w:rsidP="003823B5">
      <w:pPr>
        <w:rPr>
          <w:rFonts w:ascii="Century Schoolbook" w:hAnsi="Century Schoolbook"/>
        </w:rPr>
      </w:pPr>
      <w:r>
        <w:rPr>
          <w:rFonts w:ascii="Century Schoolbook" w:hAnsi="Century Schoolbook"/>
        </w:rPr>
        <w:t xml:space="preserve">Example: </w:t>
      </w:r>
    </w:p>
    <w:p w14:paraId="530FFF90" w14:textId="086D891F" w:rsidR="00FF2C10" w:rsidRDefault="00FF2C10" w:rsidP="003823B5">
      <w:pPr>
        <w:rPr>
          <w:rFonts w:ascii="Century Schoolbook" w:hAnsi="Century Schoolbook"/>
        </w:rPr>
      </w:pPr>
      <w:r>
        <w:rPr>
          <w:rFonts w:ascii="Century Schoolbook" w:hAnsi="Century Schoolbook"/>
        </w:rPr>
        <w:t>Give the output for the circuit:</w:t>
      </w:r>
    </w:p>
    <w:p w14:paraId="69920815" w14:textId="34F98C5C" w:rsidR="00FF2C10" w:rsidRDefault="003E3FDC" w:rsidP="003823B5">
      <w:pPr>
        <w:rPr>
          <w:rFonts w:ascii="Century Schoolbook" w:hAnsi="Century Schoolbook"/>
        </w:rPr>
      </w:pPr>
      <w:r>
        <w:rPr>
          <w:rFonts w:ascii="Century Schoolbook" w:hAnsi="Century Schoolbook"/>
          <w:noProof/>
        </w:rPr>
        <mc:AlternateContent>
          <mc:Choice Requires="wpi">
            <w:drawing>
              <wp:anchor distT="0" distB="0" distL="114300" distR="114300" simplePos="0" relativeHeight="252603392" behindDoc="0" locked="0" layoutInCell="1" allowOverlap="1" wp14:anchorId="231629B2" wp14:editId="00332769">
                <wp:simplePos x="0" y="0"/>
                <wp:positionH relativeFrom="column">
                  <wp:posOffset>2976245</wp:posOffset>
                </wp:positionH>
                <wp:positionV relativeFrom="paragraph">
                  <wp:posOffset>592455</wp:posOffset>
                </wp:positionV>
                <wp:extent cx="604690" cy="246960"/>
                <wp:effectExtent l="38100" t="38100" r="43180" b="58420"/>
                <wp:wrapNone/>
                <wp:docPr id="944" name="Ink 9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">
                      <w14:nvContentPartPr>
                        <w14:cNvContentPartPr/>
                      </w14:nvContentPartPr>
                      <w14:xfrm>
                        <a:off x="0" y="0"/>
                        <a:ext cx="604520" cy="2463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9C952F" id="Ink 944" o:spid="_x0000_s1026" type="#_x0000_t75" style="position:absolute;margin-left:233.65pt;margin-top:45.95pt;width:49pt;height:20.85pt;z-index:25260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">
                <v:imagedata r:id="rId305" o:title=""/>
              </v:shape>
            </w:pict>
          </mc:Fallback>
        </mc:AlternateContent>
      </w:r>
      <w:r>
        <w:rPr>
          <w:rFonts w:ascii="Century Schoolbook" w:hAnsi="Century Schoolbook"/>
          <w:noProof/>
        </w:rPr>
        <mc:AlternateContent>
          <mc:Choice Requires="wpi">
            <w:drawing>
              <wp:anchor distT="0" distB="0" distL="114300" distR="114300" simplePos="0" relativeHeight="252590080" behindDoc="0" locked="0" layoutInCell="1" allowOverlap="1" wp14:anchorId="047A8DD0" wp14:editId="3DF2FC37">
                <wp:simplePos x="0" y="0"/>
                <wp:positionH relativeFrom="column">
                  <wp:posOffset>2588895</wp:posOffset>
                </wp:positionH>
                <wp:positionV relativeFrom="paragraph">
                  <wp:posOffset>563245</wp:posOffset>
                </wp:positionV>
                <wp:extent cx="316565" cy="248630"/>
                <wp:effectExtent l="38100" t="38100" r="45720" b="56515"/>
                <wp:wrapNone/>
                <wp:docPr id="931" name="Ink 9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">
                      <w14:nvContentPartPr>
                        <w14:cNvContentPartPr/>
                      </w14:nvContentPartPr>
                      <w14:xfrm>
                        <a:off x="0" y="0"/>
                        <a:ext cx="316230" cy="2482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1C76CF" id="Ink 931" o:spid="_x0000_s1026" type="#_x0000_t75" style="position:absolute;margin-left:203.15pt;margin-top:43.65pt;width:26.35pt;height:21pt;z-index:25259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">
                <v:imagedata r:id="rId307" o:title=""/>
              </v:shape>
            </w:pict>
          </mc:Fallback>
        </mc:AlternateContent>
      </w:r>
      <w:r>
        <w:rPr>
          <w:rFonts w:ascii="Century Schoolbook" w:hAnsi="Century Schoolbook"/>
          <w:noProof/>
        </w:rPr>
        <mc:AlternateContent>
          <mc:Choice Requires="wpi">
            <w:drawing>
              <wp:anchor distT="0" distB="0" distL="114300" distR="114300" simplePos="0" relativeHeight="252581888" behindDoc="0" locked="0" layoutInCell="1" allowOverlap="1" wp14:anchorId="45CD5DCF" wp14:editId="3F45FD58">
                <wp:simplePos x="0" y="0"/>
                <wp:positionH relativeFrom="column">
                  <wp:posOffset>1037677</wp:posOffset>
                </wp:positionH>
                <wp:positionV relativeFrom="paragraph">
                  <wp:posOffset>1128546</wp:posOffset>
                </wp:positionV>
                <wp:extent cx="97920" cy="76320"/>
                <wp:effectExtent l="38100" t="19050" r="54610" b="57150"/>
                <wp:wrapNone/>
                <wp:docPr id="923" name="Ink 9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">
                      <w14:nvContentPartPr>
                        <w14:cNvContentPartPr/>
                      </w14:nvContentPartPr>
                      <w14:xfrm>
                        <a:off x="0" y="0"/>
                        <a:ext cx="97790" cy="7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98A1FA" id="Ink 923" o:spid="_x0000_s1026" type="#_x0000_t75" style="position:absolute;margin-left:81pt;margin-top:88.15pt;width:9.1pt;height:7.4pt;z-index:25258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">
                <v:imagedata r:id="rId309" o:title=""/>
              </v:shape>
            </w:pict>
          </mc:Fallback>
        </mc:AlternateContent>
      </w:r>
      <w:r>
        <w:rPr>
          <w:rFonts w:ascii="Century Schoolbook" w:hAnsi="Century Schoolbook"/>
          <w:noProof/>
        </w:rPr>
        <mc:AlternateContent>
          <mc:Choice Requires="wpi">
            <w:drawing>
              <wp:anchor distT="0" distB="0" distL="114300" distR="114300" simplePos="0" relativeHeight="252580864" behindDoc="0" locked="0" layoutInCell="1" allowOverlap="1" wp14:anchorId="356BABEF" wp14:editId="3AF2D78F">
                <wp:simplePos x="0" y="0"/>
                <wp:positionH relativeFrom="column">
                  <wp:posOffset>1315720</wp:posOffset>
                </wp:positionH>
                <wp:positionV relativeFrom="paragraph">
                  <wp:posOffset>1045845</wp:posOffset>
                </wp:positionV>
                <wp:extent cx="318220" cy="165735"/>
                <wp:effectExtent l="38100" t="38100" r="5715" b="43815"/>
                <wp:wrapNone/>
                <wp:docPr id="922" name="Ink 9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">
                      <w14:nvContentPartPr>
                        <w14:cNvContentPartPr/>
                      </w14:nvContentPartPr>
                      <w14:xfrm>
                        <a:off x="0" y="0"/>
                        <a:ext cx="318135" cy="1657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B463AB" id="Ink 922" o:spid="_x0000_s1026" type="#_x0000_t75" style="position:absolute;margin-left:102.9pt;margin-top:81.65pt;width:26.45pt;height:14.45pt;z-index:25258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">
                <v:imagedata r:id="rId311" o:title=""/>
              </v:shape>
            </w:pict>
          </mc:Fallback>
        </mc:AlternateContent>
      </w:r>
      <w:r>
        <w:rPr>
          <w:rFonts w:ascii="Century Schoolbook" w:hAnsi="Century Schoolbook"/>
          <w:noProof/>
        </w:rPr>
        <mc:AlternateContent>
          <mc:Choice Requires="wpi">
            <w:drawing>
              <wp:anchor distT="0" distB="0" distL="114300" distR="114300" simplePos="0" relativeHeight="252566528" behindDoc="0" locked="0" layoutInCell="1" allowOverlap="1" wp14:anchorId="02269391" wp14:editId="48932C29">
                <wp:simplePos x="0" y="0"/>
                <wp:positionH relativeFrom="column">
                  <wp:posOffset>567055</wp:posOffset>
                </wp:positionH>
                <wp:positionV relativeFrom="paragraph">
                  <wp:posOffset>1334135</wp:posOffset>
                </wp:positionV>
                <wp:extent cx="60325" cy="93980"/>
                <wp:effectExtent l="38100" t="38100" r="53975" b="58420"/>
                <wp:wrapNone/>
                <wp:docPr id="908" name="Ink 9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">
                      <w14:nvContentPartPr>
                        <w14:cNvContentPartPr/>
                      </w14:nvContentPartPr>
                      <w14:xfrm>
                        <a:off x="0" y="0"/>
                        <a:ext cx="60325" cy="939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128AFD" id="Ink 908" o:spid="_x0000_s1026" type="#_x0000_t75" style="position:absolute;margin-left:44pt;margin-top:104.35pt;width:6.1pt;height:8.8pt;z-index:25256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">
                <v:imagedata r:id="rId313" o:title=""/>
              </v:shape>
            </w:pict>
          </mc:Fallback>
        </mc:AlternateContent>
      </w:r>
      <w:r>
        <w:rPr>
          <w:rFonts w:ascii="Century Schoolbook" w:hAnsi="Century Schoolbook"/>
          <w:noProof/>
        </w:rPr>
        <mc:AlternateContent>
          <mc:Choice Requires="wpi">
            <w:drawing>
              <wp:anchor distT="0" distB="0" distL="114300" distR="114300" simplePos="0" relativeHeight="252562432" behindDoc="0" locked="0" layoutInCell="1" allowOverlap="1" wp14:anchorId="09883CA2" wp14:editId="4A924D5B">
                <wp:simplePos x="0" y="0"/>
                <wp:positionH relativeFrom="column">
                  <wp:posOffset>598170</wp:posOffset>
                </wp:positionH>
                <wp:positionV relativeFrom="paragraph">
                  <wp:posOffset>815340</wp:posOffset>
                </wp:positionV>
                <wp:extent cx="96050" cy="111230"/>
                <wp:effectExtent l="38100" t="38100" r="56515" b="41275"/>
                <wp:wrapNone/>
                <wp:docPr id="904" name="Ink 9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">
                      <w14:nvContentPartPr>
                        <w14:cNvContentPartPr/>
                      </w14:nvContentPartPr>
                      <w14:xfrm>
                        <a:off x="0" y="0"/>
                        <a:ext cx="95885" cy="1111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4A0C18" id="Ink 904" o:spid="_x0000_s1026" type="#_x0000_t75" style="position:absolute;margin-left:46.4pt;margin-top:63.5pt;width:8.95pt;height:10.15pt;z-index:25256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">
                <v:imagedata r:id="rId315" o:title=""/>
              </v:shape>
            </w:pict>
          </mc:Fallback>
        </mc:AlternateContent>
      </w:r>
      <w:r>
        <w:rPr>
          <w:rFonts w:ascii="Century Schoolbook" w:hAnsi="Century Schoolbook"/>
          <w:noProof/>
        </w:rPr>
        <mc:AlternateContent>
          <mc:Choice Requires="wpi">
            <w:drawing>
              <wp:anchor distT="0" distB="0" distL="114300" distR="114300" simplePos="0" relativeHeight="252558336" behindDoc="0" locked="0" layoutInCell="1" allowOverlap="1" wp14:anchorId="3C5B8D65" wp14:editId="03142CFE">
                <wp:simplePos x="0" y="0"/>
                <wp:positionH relativeFrom="column">
                  <wp:posOffset>1574165</wp:posOffset>
                </wp:positionH>
                <wp:positionV relativeFrom="paragraph">
                  <wp:posOffset>163195</wp:posOffset>
                </wp:positionV>
                <wp:extent cx="243000" cy="156110"/>
                <wp:effectExtent l="38100" t="38100" r="43180" b="53975"/>
                <wp:wrapNone/>
                <wp:docPr id="900" name="Ink 9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">
                      <w14:nvContentPartPr>
                        <w14:cNvContentPartPr/>
                      </w14:nvContentPartPr>
                      <w14:xfrm>
                        <a:off x="0" y="0"/>
                        <a:ext cx="242570" cy="1555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573178" id="Ink 900" o:spid="_x0000_s1026" type="#_x0000_t75" style="position:absolute;margin-left:123.25pt;margin-top:12.15pt;width:20.55pt;height:13.7pt;z-index:25255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">
                <v:imagedata r:id="rId317" o:title=""/>
              </v:shape>
            </w:pict>
          </mc:Fallback>
        </mc:AlternateContent>
      </w:r>
      <w:r>
        <w:rPr>
          <w:rFonts w:ascii="Century Schoolbook" w:hAnsi="Century Schoolbook"/>
          <w:noProof/>
        </w:rPr>
        <mc:AlternateContent>
          <mc:Choice Requires="wpi">
            <w:drawing>
              <wp:anchor distT="0" distB="0" distL="114300" distR="114300" simplePos="0" relativeHeight="252550144" behindDoc="0" locked="0" layoutInCell="1" allowOverlap="1" wp14:anchorId="45C35296" wp14:editId="342D1BED">
                <wp:simplePos x="0" y="0"/>
                <wp:positionH relativeFrom="column">
                  <wp:posOffset>1185545</wp:posOffset>
                </wp:positionH>
                <wp:positionV relativeFrom="paragraph">
                  <wp:posOffset>10795</wp:posOffset>
                </wp:positionV>
                <wp:extent cx="206355" cy="292100"/>
                <wp:effectExtent l="38100" t="38100" r="0" b="50800"/>
                <wp:wrapNone/>
                <wp:docPr id="892" name="Ink 8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">
                      <w14:nvContentPartPr>
                        <w14:cNvContentPartPr/>
                      </w14:nvContentPartPr>
                      <w14:xfrm>
                        <a:off x="0" y="0"/>
                        <a:ext cx="205740" cy="2921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6D138C" id="Ink 892" o:spid="_x0000_s1026" type="#_x0000_t75" style="position:absolute;margin-left:92.65pt;margin-top:.15pt;width:17.65pt;height:24.4pt;z-index:25255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">
                <v:imagedata r:id="rId319" o:title=""/>
              </v:shape>
            </w:pict>
          </mc:Fallback>
        </mc:AlternateContent>
      </w:r>
      <w:r>
        <w:rPr>
          <w:rFonts w:ascii="Century Schoolbook" w:hAnsi="Century Schoolbook"/>
          <w:noProof/>
        </w:rPr>
        <mc:AlternateContent>
          <mc:Choice Requires="wpi">
            <w:drawing>
              <wp:anchor distT="0" distB="0" distL="114300" distR="114300" simplePos="0" relativeHeight="252538880" behindDoc="0" locked="0" layoutInCell="1" allowOverlap="1" wp14:anchorId="53B95AC4" wp14:editId="44EF6E22">
                <wp:simplePos x="0" y="0"/>
                <wp:positionH relativeFrom="column">
                  <wp:posOffset>965317</wp:posOffset>
                </wp:positionH>
                <wp:positionV relativeFrom="paragraph">
                  <wp:posOffset>309546</wp:posOffset>
                </wp:positionV>
                <wp:extent cx="68040" cy="46080"/>
                <wp:effectExtent l="38100" t="38100" r="46355" b="49530"/>
                <wp:wrapNone/>
                <wp:docPr id="881" name="Ink 8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">
                      <w14:nvContentPartPr>
                        <w14:cNvContentPartPr/>
                      </w14:nvContentPartPr>
                      <w14:xfrm>
                        <a:off x="0" y="0"/>
                        <a:ext cx="67945" cy="4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FCC382" id="Ink 881" o:spid="_x0000_s1026" type="#_x0000_t75" style="position:absolute;margin-left:75.3pt;margin-top:23.65pt;width:6.75pt;height:5.05pt;z-index:25253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">
                <v:imagedata r:id="rId321" o:title=""/>
              </v:shape>
            </w:pict>
          </mc:Fallback>
        </mc:AlternateContent>
      </w:r>
      <w:r>
        <w:rPr>
          <w:rFonts w:ascii="Century Schoolbook" w:hAnsi="Century Schoolbook"/>
          <w:noProof/>
        </w:rPr>
        <mc:AlternateContent>
          <mc:Choice Requires="wpi">
            <w:drawing>
              <wp:anchor distT="0" distB="0" distL="114300" distR="114300" simplePos="0" relativeHeight="252537856" behindDoc="0" locked="0" layoutInCell="1" allowOverlap="1" wp14:anchorId="01BA63DB" wp14:editId="2C7D510C">
                <wp:simplePos x="0" y="0"/>
                <wp:positionH relativeFrom="column">
                  <wp:posOffset>624840</wp:posOffset>
                </wp:positionH>
                <wp:positionV relativeFrom="paragraph">
                  <wp:posOffset>-25400</wp:posOffset>
                </wp:positionV>
                <wp:extent cx="85320" cy="73785"/>
                <wp:effectExtent l="38100" t="38100" r="48260" b="40640"/>
                <wp:wrapNone/>
                <wp:docPr id="880" name="Ink 8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">
                      <w14:nvContentPartPr>
                        <w14:cNvContentPartPr/>
                      </w14:nvContentPartPr>
                      <w14:xfrm>
                        <a:off x="0" y="0"/>
                        <a:ext cx="85090" cy="736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F16775" id="Ink 880" o:spid="_x0000_s1026" type="#_x0000_t75" style="position:absolute;margin-left:48.5pt;margin-top:-2.7pt;width:8.1pt;height:7.2pt;z-index:25253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">
                <v:imagedata r:id="rId323" o:title=""/>
              </v:shape>
            </w:pict>
          </mc:Fallback>
        </mc:AlternateContent>
      </w:r>
      <w:r w:rsidR="00FF2C10">
        <w:rPr>
          <w:rFonts w:ascii="Century Schoolbook" w:hAnsi="Century Schoolbook"/>
          <w:noProof/>
        </w:rPr>
        <w:drawing>
          <wp:inline distT="0" distB="0" distL="0" distR="0" wp14:anchorId="196FAA39" wp14:editId="653F94B9">
            <wp:extent cx="2539447" cy="1634298"/>
            <wp:effectExtent l="0" t="0" r="0" b="4445"/>
            <wp:docPr id="24" name="Picture 24" descr="A close up of a logo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A20358D.tmp"/>
                    <pic:cNvPicPr/>
                  </pic:nvPicPr>
                  <pic:blipFill>
                    <a:blip r:embed="rId3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3080" cy="16495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B4BD8F" w14:textId="77777777" w:rsidR="003E3FDC" w:rsidRPr="003E3FDC" w:rsidRDefault="003E3FDC" w:rsidP="003823B5">
      <w:pPr>
        <w:rPr>
          <w:rFonts w:ascii="Century Schoolbook" w:hAnsi="Century Schoolbook"/>
        </w:rPr>
      </w:pPr>
    </w:p>
    <w:p w14:paraId="1984E264" w14:textId="74BBDB3C" w:rsidR="003823B5" w:rsidRDefault="00FF2C10" w:rsidP="003823B5">
      <w:pPr>
        <w:rPr>
          <w:rFonts w:ascii="Century Schoolbook" w:hAnsi="Century Schoolbook"/>
        </w:rPr>
      </w:pPr>
      <w:r>
        <w:rPr>
          <w:rFonts w:ascii="Century Schoolbook" w:hAnsi="Century Schoolbook"/>
          <w:noProof/>
        </w:rPr>
        <w:drawing>
          <wp:inline distT="0" distB="0" distL="0" distR="0" wp14:anchorId="31672846" wp14:editId="30606550">
            <wp:extent cx="4663787" cy="377687"/>
            <wp:effectExtent l="0" t="0" r="0" b="381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A20982C.tmp"/>
                    <pic:cNvPicPr/>
                  </pic:nvPicPr>
                  <pic:blipFill>
                    <a:blip r:embed="rId3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39314" cy="3919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CAA53A" w14:textId="70C143C7" w:rsidR="00FF2C10" w:rsidRDefault="0032279A" w:rsidP="003823B5">
      <w:pPr>
        <w:rPr>
          <w:rFonts w:ascii="Century Schoolbook" w:hAnsi="Century Schoolbook"/>
        </w:rPr>
      </w:pPr>
      <w:r>
        <w:rPr>
          <w:rFonts w:ascii="Century Schoolbook" w:hAnsi="Century Schoolbook"/>
          <w:noProof/>
        </w:rPr>
        <mc:AlternateContent>
          <mc:Choice Requires="wpi">
            <w:drawing>
              <wp:anchor distT="0" distB="0" distL="114300" distR="114300" simplePos="0" relativeHeight="252640256" behindDoc="0" locked="0" layoutInCell="1" allowOverlap="1" wp14:anchorId="25FEA080" wp14:editId="41522CB8">
                <wp:simplePos x="0" y="0"/>
                <wp:positionH relativeFrom="column">
                  <wp:posOffset>4396105</wp:posOffset>
                </wp:positionH>
                <wp:positionV relativeFrom="paragraph">
                  <wp:posOffset>318770</wp:posOffset>
                </wp:positionV>
                <wp:extent cx="200085" cy="173355"/>
                <wp:effectExtent l="38100" t="38100" r="9525" b="55245"/>
                <wp:wrapNone/>
                <wp:docPr id="980" name="Ink 9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">
                      <w14:nvContentPartPr>
                        <w14:cNvContentPartPr/>
                      </w14:nvContentPartPr>
                      <w14:xfrm>
                        <a:off x="0" y="0"/>
                        <a:ext cx="200025" cy="1733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7D06B6" id="Ink 980" o:spid="_x0000_s1026" type="#_x0000_t75" style="position:absolute;margin-left:345.45pt;margin-top:24.4pt;width:17.15pt;height:15.05pt;z-index:25264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">
                <v:imagedata r:id="rId327" o:title=""/>
              </v:shape>
            </w:pict>
          </mc:Fallback>
        </mc:AlternateContent>
      </w:r>
      <w:r>
        <w:rPr>
          <w:rFonts w:ascii="Century Schoolbook" w:hAnsi="Century Schoolbook"/>
          <w:noProof/>
        </w:rPr>
        <mc:AlternateContent>
          <mc:Choice Requires="wpi">
            <w:drawing>
              <wp:anchor distT="0" distB="0" distL="114300" distR="114300" simplePos="0" relativeHeight="252641280" behindDoc="0" locked="0" layoutInCell="1" allowOverlap="1" wp14:anchorId="7975C0CB" wp14:editId="77756E74">
                <wp:simplePos x="0" y="0"/>
                <wp:positionH relativeFrom="column">
                  <wp:posOffset>3989070</wp:posOffset>
                </wp:positionH>
                <wp:positionV relativeFrom="paragraph">
                  <wp:posOffset>317500</wp:posOffset>
                </wp:positionV>
                <wp:extent cx="607120" cy="174790"/>
                <wp:effectExtent l="38100" t="38100" r="21590" b="53975"/>
                <wp:wrapNone/>
                <wp:docPr id="981" name="Ink 9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">
                      <w14:nvContentPartPr>
                        <w14:cNvContentPartPr/>
                      </w14:nvContentPartPr>
                      <w14:xfrm>
                        <a:off x="0" y="0"/>
                        <a:ext cx="607060" cy="1746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4847D8" id="Ink 981" o:spid="_x0000_s1026" type="#_x0000_t75" style="position:absolute;margin-left:313.4pt;margin-top:24.3pt;width:49.2pt;height:15.15pt;z-index:25264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">
                <v:imagedata r:id="rId329" o:title=""/>
              </v:shape>
            </w:pict>
          </mc:Fallback>
        </mc:AlternateContent>
      </w:r>
      <w:r>
        <w:rPr>
          <w:rFonts w:ascii="Century Schoolbook" w:hAnsi="Century Schoolbook"/>
          <w:noProof/>
        </w:rPr>
        <mc:AlternateContent>
          <mc:Choice Requires="wpi">
            <w:drawing>
              <wp:anchor distT="0" distB="0" distL="114300" distR="114300" simplePos="0" relativeHeight="252632064" behindDoc="0" locked="0" layoutInCell="1" allowOverlap="1" wp14:anchorId="677B2A10" wp14:editId="4A3AB157">
                <wp:simplePos x="0" y="0"/>
                <wp:positionH relativeFrom="column">
                  <wp:posOffset>3528060</wp:posOffset>
                </wp:positionH>
                <wp:positionV relativeFrom="paragraph">
                  <wp:posOffset>288290</wp:posOffset>
                </wp:positionV>
                <wp:extent cx="155280" cy="182520"/>
                <wp:effectExtent l="38100" t="38100" r="35560" b="46355"/>
                <wp:wrapNone/>
                <wp:docPr id="972" name="Ink 9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">
                      <w14:nvContentPartPr>
                        <w14:cNvContentPartPr/>
                      </w14:nvContentPartPr>
                      <w14:xfrm>
                        <a:off x="0" y="0"/>
                        <a:ext cx="154940" cy="1822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BDDBF0" id="Ink 972" o:spid="_x0000_s1026" type="#_x0000_t75" style="position:absolute;margin-left:277.1pt;margin-top:22pt;width:13.65pt;height:15.75pt;z-index:25263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">
                <v:imagedata r:id="rId331" o:title=""/>
              </v:shape>
            </w:pict>
          </mc:Fallback>
        </mc:AlternateContent>
      </w:r>
      <w:r>
        <w:rPr>
          <w:rFonts w:ascii="Century Schoolbook" w:hAnsi="Century Schoolbook"/>
          <w:noProof/>
        </w:rPr>
        <mc:AlternateContent>
          <mc:Choice Requires="wpi">
            <w:drawing>
              <wp:anchor distT="0" distB="0" distL="114300" distR="114300" simplePos="0" relativeHeight="252627968" behindDoc="0" locked="0" layoutInCell="1" allowOverlap="1" wp14:anchorId="54FE823A" wp14:editId="7D61D171">
                <wp:simplePos x="0" y="0"/>
                <wp:positionH relativeFrom="column">
                  <wp:posOffset>4248150</wp:posOffset>
                </wp:positionH>
                <wp:positionV relativeFrom="paragraph">
                  <wp:posOffset>298450</wp:posOffset>
                </wp:positionV>
                <wp:extent cx="75565" cy="96480"/>
                <wp:effectExtent l="38100" t="38100" r="57785" b="56515"/>
                <wp:wrapNone/>
                <wp:docPr id="968" name="Ink 9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">
                      <w14:nvContentPartPr>
                        <w14:cNvContentPartPr/>
                      </w14:nvContentPartPr>
                      <w14:xfrm>
                        <a:off x="0" y="0"/>
                        <a:ext cx="75565" cy="958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3A75E0" id="Ink 968" o:spid="_x0000_s1026" type="#_x0000_t75" style="position:absolute;margin-left:333.8pt;margin-top:22.8pt;width:7.35pt;height:9pt;z-index:25262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">
                <v:imagedata r:id="rId333" o:title=""/>
              </v:shape>
            </w:pict>
          </mc:Fallback>
        </mc:AlternateContent>
      </w:r>
      <w:r>
        <w:rPr>
          <w:rFonts w:ascii="Century Schoolbook" w:hAnsi="Century Schoolbook"/>
          <w:noProof/>
        </w:rPr>
        <mc:AlternateContent>
          <mc:Choice Requires="wpi">
            <w:drawing>
              <wp:anchor distT="0" distB="0" distL="114300" distR="114300" simplePos="0" relativeHeight="252624896" behindDoc="0" locked="0" layoutInCell="1" allowOverlap="1" wp14:anchorId="100574C5" wp14:editId="57C52A97">
                <wp:simplePos x="0" y="0"/>
                <wp:positionH relativeFrom="column">
                  <wp:posOffset>3759200</wp:posOffset>
                </wp:positionH>
                <wp:positionV relativeFrom="paragraph">
                  <wp:posOffset>283845</wp:posOffset>
                </wp:positionV>
                <wp:extent cx="88900" cy="84240"/>
                <wp:effectExtent l="38100" t="38100" r="25400" b="49530"/>
                <wp:wrapNone/>
                <wp:docPr id="965" name="Ink 9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">
                      <w14:nvContentPartPr>
                        <w14:cNvContentPartPr/>
                      </w14:nvContentPartPr>
                      <w14:xfrm>
                        <a:off x="0" y="0"/>
                        <a:ext cx="88900" cy="838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18E60D" id="Ink 965" o:spid="_x0000_s1026" type="#_x0000_t75" style="position:absolute;margin-left:295.3pt;margin-top:21.65pt;width:8.4pt;height:8.05pt;z-index:25262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">
                <v:imagedata r:id="rId335" o:title=""/>
              </v:shape>
            </w:pict>
          </mc:Fallback>
        </mc:AlternateContent>
      </w:r>
      <w:r w:rsidR="003E3FDC">
        <w:rPr>
          <w:rFonts w:ascii="Century Schoolbook" w:hAnsi="Century Schoolbook"/>
          <w:noProof/>
        </w:rPr>
        <mc:AlternateContent>
          <mc:Choice Requires="wpi">
            <w:drawing>
              <wp:anchor distT="0" distB="0" distL="114300" distR="114300" simplePos="0" relativeHeight="252621824" behindDoc="0" locked="0" layoutInCell="1" allowOverlap="1" wp14:anchorId="73D9A43A" wp14:editId="5835CBD6">
                <wp:simplePos x="0" y="0"/>
                <wp:positionH relativeFrom="column">
                  <wp:posOffset>3542665</wp:posOffset>
                </wp:positionH>
                <wp:positionV relativeFrom="paragraph">
                  <wp:posOffset>15240</wp:posOffset>
                </wp:positionV>
                <wp:extent cx="1010320" cy="140970"/>
                <wp:effectExtent l="38100" t="38100" r="0" b="49530"/>
                <wp:wrapNone/>
                <wp:docPr id="962" name="Ink 9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">
                      <w14:nvContentPartPr>
                        <w14:cNvContentPartPr/>
                      </w14:nvContentPartPr>
                      <w14:xfrm>
                        <a:off x="0" y="0"/>
                        <a:ext cx="1010285" cy="1409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C59119" id="Ink 962" o:spid="_x0000_s1026" type="#_x0000_t75" style="position:absolute;margin-left:278.25pt;margin-top:.5pt;width:80.95pt;height:12.5pt;z-index:25262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">
                <v:imagedata r:id="rId337" o:title=""/>
              </v:shape>
            </w:pict>
          </mc:Fallback>
        </mc:AlternateContent>
      </w:r>
      <w:r w:rsidR="00FF2C10">
        <w:rPr>
          <w:rFonts w:ascii="Century Schoolbook" w:hAnsi="Century Schoolbook"/>
          <w:noProof/>
        </w:rPr>
        <w:drawing>
          <wp:inline distT="0" distB="0" distL="0" distR="0" wp14:anchorId="56B72AE3" wp14:editId="3E829D2D">
            <wp:extent cx="2640165" cy="1106888"/>
            <wp:effectExtent l="0" t="0" r="8255" b="0"/>
            <wp:docPr id="22" name="Picture 22" descr="A close up of a logo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A2032C7.tmp"/>
                    <pic:cNvPicPr/>
                  </pic:nvPicPr>
                  <pic:blipFill>
                    <a:blip r:embed="rId3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59819" cy="11151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309377" w14:textId="77777777" w:rsidR="00FF2C10" w:rsidRDefault="00FF2C10" w:rsidP="003823B5">
      <w:pPr>
        <w:rPr>
          <w:rFonts w:ascii="Century Schoolbook" w:hAnsi="Century Schoolbook"/>
        </w:rPr>
      </w:pPr>
    </w:p>
    <w:p w14:paraId="0C2D0539" w14:textId="24A9494C" w:rsidR="00FE54B3" w:rsidRDefault="008F03F5">
      <w:pPr>
        <w:rPr>
          <w:rFonts w:ascii="Century Schoolbook" w:hAnsi="Century Schoolbook"/>
        </w:rPr>
      </w:pPr>
      <w:hyperlink r:id="rId339" w:history="1">
        <w:r w:rsidR="00AA1615" w:rsidRPr="00345211">
          <w:rPr>
            <w:rStyle w:val="Hyperlink"/>
            <w:rFonts w:ascii="Century Schoolbook" w:hAnsi="Century Schoolbook"/>
          </w:rPr>
          <w:t>https://support.desmos.com/hc/en-us/articles/212235786-Supported-Functions</w:t>
        </w:r>
      </w:hyperlink>
    </w:p>
    <w:p w14:paraId="0D6D9E30" w14:textId="54AFE43B" w:rsidR="00D22B1D" w:rsidRDefault="008F03F5">
      <w:pPr>
        <w:rPr>
          <w:rFonts w:ascii="Century Schoolbook" w:hAnsi="Century Schoolbook"/>
        </w:rPr>
      </w:pPr>
      <w:hyperlink r:id="rId340" w:history="1">
        <w:r w:rsidR="00D22B1D" w:rsidRPr="00345211">
          <w:rPr>
            <w:rStyle w:val="Hyperlink"/>
            <w:rFonts w:ascii="Century Schoolbook" w:hAnsi="Century Schoolbook"/>
          </w:rPr>
          <w:t>https://www.desmos.com/calculator/btn7ufopnw</w:t>
        </w:r>
      </w:hyperlink>
    </w:p>
    <w:p w14:paraId="6298EEC0" w14:textId="77777777" w:rsidR="00D22B1D" w:rsidRDefault="00D22B1D">
      <w:pPr>
        <w:rPr>
          <w:rFonts w:ascii="Century Schoolbook" w:hAnsi="Century Schoolbook"/>
        </w:rPr>
      </w:pPr>
    </w:p>
    <w:p w14:paraId="1D514E5B" w14:textId="5337BB98" w:rsidR="00AA1615" w:rsidRDefault="00AA1615">
      <w:pPr>
        <w:rPr>
          <w:rFonts w:ascii="Century Schoolbook" w:hAnsi="Century Schoolbook"/>
        </w:rPr>
      </w:pPr>
    </w:p>
    <w:p w14:paraId="1C249B73" w14:textId="2CE49B09" w:rsidR="00AA1615" w:rsidRDefault="00AA1615">
      <w:pPr>
        <w:rPr>
          <w:rFonts w:ascii="Century Schoolbook" w:hAnsi="Century Schoolbook"/>
        </w:rPr>
      </w:pPr>
      <w:r>
        <w:rPr>
          <w:rFonts w:ascii="Century Schoolbook" w:hAnsi="Century Schoolbook"/>
          <w:noProof/>
        </w:rPr>
        <w:drawing>
          <wp:inline distT="0" distB="0" distL="0" distR="0" wp14:anchorId="591C62B6" wp14:editId="14A41AD9">
            <wp:extent cx="3594652" cy="1892185"/>
            <wp:effectExtent l="0" t="0" r="635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A20AB1A.tmp"/>
                    <pic:cNvPicPr/>
                  </pic:nvPicPr>
                  <pic:blipFill>
                    <a:blip r:embed="rId3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44484" cy="19184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C6A9B0" w14:textId="77777777" w:rsidR="00AA1615" w:rsidRPr="00FD54E9" w:rsidRDefault="00AA1615">
      <w:pPr>
        <w:rPr>
          <w:rFonts w:ascii="Century Schoolbook" w:hAnsi="Century Schoolbook"/>
        </w:rPr>
      </w:pPr>
    </w:p>
    <w:sectPr w:rsidR="00AA1615" w:rsidRPr="00FD54E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604020202020204"/>
    <w:charset w:val="00"/>
    <w:family w:val="swiss"/>
    <w:pitch w:val="variable"/>
    <w:sig w:usb0="E4002EFF" w:usb1="C000E47F" w:usb2="00000009" w:usb3="00000000" w:csb0="000001FF" w:csb1="00000000"/>
  </w:font>
  <w:font w:name="Century Schoolbook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7AE90E8F"/>
    <w:multiLevelType w:val="hybridMultilevel"/>
    <w:tmpl w:val="687A7D5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53"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415AD"/>
    <w:rsid w:val="00051DD5"/>
    <w:rsid w:val="00066F44"/>
    <w:rsid w:val="002470D0"/>
    <w:rsid w:val="0032279A"/>
    <w:rsid w:val="00372630"/>
    <w:rsid w:val="003823B5"/>
    <w:rsid w:val="003A3971"/>
    <w:rsid w:val="003B0D66"/>
    <w:rsid w:val="003E3FDC"/>
    <w:rsid w:val="006112F0"/>
    <w:rsid w:val="006C6E4B"/>
    <w:rsid w:val="007B608D"/>
    <w:rsid w:val="00822182"/>
    <w:rsid w:val="008F03F5"/>
    <w:rsid w:val="00916C8E"/>
    <w:rsid w:val="00AA1615"/>
    <w:rsid w:val="00D22B1D"/>
    <w:rsid w:val="00DB589A"/>
    <w:rsid w:val="00E415AD"/>
    <w:rsid w:val="00F270F4"/>
    <w:rsid w:val="00FD2AE4"/>
    <w:rsid w:val="00FD54E9"/>
    <w:rsid w:val="00FE54B3"/>
    <w:rsid w:val="00FF0329"/>
    <w:rsid w:val="00FF2C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F4BCD16"/>
  <w15:chartTrackingRefBased/>
  <w15:docId w15:val="{56ACBC6D-B906-4597-86C7-E87863937A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66F44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AA1615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AA1615"/>
    <w:rPr>
      <w:color w:val="605E5C"/>
      <w:shd w:val="clear" w:color="auto" w:fill="E1DFDD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E3FD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E3FDC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png"/><Relationship Id="rId299" Type="http://schemas.openxmlformats.org/officeDocument/2006/relationships/image" Target="media/image152.png"/><Relationship Id="rId21" Type="http://schemas.openxmlformats.org/officeDocument/2006/relationships/oleObject" Target="embeddings/oleObject8.bin"/><Relationship Id="rId63" Type="http://schemas.openxmlformats.org/officeDocument/2006/relationships/customXml" Target="ink/ink4.xml"/><Relationship Id="rId159" Type="http://schemas.openxmlformats.org/officeDocument/2006/relationships/oleObject" Target="embeddings/oleObject36.bin"/><Relationship Id="rId324" Type="http://schemas.openxmlformats.org/officeDocument/2006/relationships/image" Target="media/image61.tmp"/><Relationship Id="rId170" Type="http://schemas.openxmlformats.org/officeDocument/2006/relationships/customXml" Target="ink/ink44.xml"/><Relationship Id="rId226" Type="http://schemas.openxmlformats.org/officeDocument/2006/relationships/image" Target="media/image45.tmp"/><Relationship Id="rId268" Type="http://schemas.openxmlformats.org/officeDocument/2006/relationships/oleObject" Target="embeddings/oleObject44.bin"/><Relationship Id="rId32" Type="http://schemas.openxmlformats.org/officeDocument/2006/relationships/oleObject" Target="embeddings/oleObject14.bin"/><Relationship Id="rId74" Type="http://schemas.openxmlformats.org/officeDocument/2006/relationships/image" Target="media/image37.png"/><Relationship Id="rId128" Type="http://schemas.openxmlformats.org/officeDocument/2006/relationships/image" Target="media/image38.wmf"/><Relationship Id="rId335" Type="http://schemas.openxmlformats.org/officeDocument/2006/relationships/image" Target="media/image171.png"/><Relationship Id="rId5" Type="http://schemas.openxmlformats.org/officeDocument/2006/relationships/webSettings" Target="webSettings.xml"/><Relationship Id="rId181" Type="http://schemas.openxmlformats.org/officeDocument/2006/relationships/image" Target="media/image91.png"/><Relationship Id="rId237" Type="http://schemas.openxmlformats.org/officeDocument/2006/relationships/customXml" Target="ink/ink76.xml"/><Relationship Id="rId279" Type="http://schemas.openxmlformats.org/officeDocument/2006/relationships/image" Target="media/image142.png"/><Relationship Id="rId43" Type="http://schemas.openxmlformats.org/officeDocument/2006/relationships/image" Target="media/image19.png"/><Relationship Id="rId139" Type="http://schemas.openxmlformats.org/officeDocument/2006/relationships/image" Target="media/image70.png"/><Relationship Id="rId290" Type="http://schemas.openxmlformats.org/officeDocument/2006/relationships/customXml" Target="ink/ink91.xml"/><Relationship Id="rId304" Type="http://schemas.openxmlformats.org/officeDocument/2006/relationships/customXml" Target="ink/ink97.xml"/><Relationship Id="rId85" Type="http://schemas.openxmlformats.org/officeDocument/2006/relationships/customXml" Target="ink/ink13.xml"/><Relationship Id="rId150" Type="http://schemas.openxmlformats.org/officeDocument/2006/relationships/image" Target="media/image43.wmf"/><Relationship Id="rId192" Type="http://schemas.openxmlformats.org/officeDocument/2006/relationships/customXml" Target="ink/ink55.xml"/><Relationship Id="rId206" Type="http://schemas.openxmlformats.org/officeDocument/2006/relationships/customXml" Target="ink/ink62.xml"/><Relationship Id="rId248" Type="http://schemas.openxmlformats.org/officeDocument/2006/relationships/image" Target="media/image125.png"/><Relationship Id="rId12" Type="http://schemas.openxmlformats.org/officeDocument/2006/relationships/image" Target="media/image4.wmf"/><Relationship Id="rId108" Type="http://schemas.openxmlformats.org/officeDocument/2006/relationships/image" Target="media/image54.png"/><Relationship Id="rId315" Type="http://schemas.openxmlformats.org/officeDocument/2006/relationships/image" Target="media/image160.png"/><Relationship Id="rId54" Type="http://schemas.openxmlformats.org/officeDocument/2006/relationships/oleObject" Target="embeddings/oleObject23.bin"/><Relationship Id="rId96" Type="http://schemas.openxmlformats.org/officeDocument/2006/relationships/image" Target="media/image48.png"/><Relationship Id="rId161" Type="http://schemas.openxmlformats.org/officeDocument/2006/relationships/image" Target="media/image81.png"/><Relationship Id="rId217" Type="http://schemas.openxmlformats.org/officeDocument/2006/relationships/image" Target="media/image109.png"/><Relationship Id="rId259" Type="http://schemas.openxmlformats.org/officeDocument/2006/relationships/image" Target="media/image51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26.bin"/><Relationship Id="rId270" Type="http://schemas.openxmlformats.org/officeDocument/2006/relationships/image" Target="media/image57.tmp"/><Relationship Id="rId326" Type="http://schemas.openxmlformats.org/officeDocument/2006/relationships/customXml" Target="ink/ink107.xml"/><Relationship Id="rId65" Type="http://schemas.openxmlformats.org/officeDocument/2006/relationships/image" Target="media/image29.wmf"/><Relationship Id="rId130" Type="http://schemas.openxmlformats.org/officeDocument/2006/relationships/image" Target="media/image39.wmf"/><Relationship Id="rId172" Type="http://schemas.openxmlformats.org/officeDocument/2006/relationships/customXml" Target="ink/ink45.xml"/><Relationship Id="rId228" Type="http://schemas.openxmlformats.org/officeDocument/2006/relationships/image" Target="media/image115.png"/><Relationship Id="rId281" Type="http://schemas.openxmlformats.org/officeDocument/2006/relationships/image" Target="media/image143.png"/><Relationship Id="rId337" Type="http://schemas.openxmlformats.org/officeDocument/2006/relationships/image" Target="media/image172.png"/><Relationship Id="rId34" Type="http://schemas.openxmlformats.org/officeDocument/2006/relationships/oleObject" Target="embeddings/oleObject15.bin"/><Relationship Id="rId76" Type="http://schemas.openxmlformats.org/officeDocument/2006/relationships/image" Target="media/image38.png"/><Relationship Id="rId141" Type="http://schemas.openxmlformats.org/officeDocument/2006/relationships/image" Target="media/image71.png"/><Relationship Id="rId7" Type="http://schemas.openxmlformats.org/officeDocument/2006/relationships/oleObject" Target="embeddings/oleObject1.bin"/><Relationship Id="rId183" Type="http://schemas.openxmlformats.org/officeDocument/2006/relationships/image" Target="media/image92.png"/><Relationship Id="rId239" Type="http://schemas.openxmlformats.org/officeDocument/2006/relationships/customXml" Target="ink/ink77.xml"/><Relationship Id="rId250" Type="http://schemas.openxmlformats.org/officeDocument/2006/relationships/oleObject" Target="embeddings/oleObject38.bin"/><Relationship Id="rId292" Type="http://schemas.openxmlformats.org/officeDocument/2006/relationships/customXml" Target="ink/ink92.xml"/><Relationship Id="rId306" Type="http://schemas.openxmlformats.org/officeDocument/2006/relationships/customXml" Target="ink/ink98.xml"/><Relationship Id="rId45" Type="http://schemas.openxmlformats.org/officeDocument/2006/relationships/image" Target="media/image21.wmf"/><Relationship Id="rId87" Type="http://schemas.openxmlformats.org/officeDocument/2006/relationships/customXml" Target="ink/ink14.xml"/><Relationship Id="rId110" Type="http://schemas.openxmlformats.org/officeDocument/2006/relationships/customXml" Target="ink/ink25.xml"/><Relationship Id="rId152" Type="http://schemas.openxmlformats.org/officeDocument/2006/relationships/customXml" Target="ink/ink36.xml"/><Relationship Id="rId194" Type="http://schemas.openxmlformats.org/officeDocument/2006/relationships/customXml" Target="ink/ink56.xml"/><Relationship Id="rId208" Type="http://schemas.openxmlformats.org/officeDocument/2006/relationships/customXml" Target="ink/ink63.xml"/><Relationship Id="rId240" Type="http://schemas.openxmlformats.org/officeDocument/2006/relationships/image" Target="media/image121.png"/><Relationship Id="rId261" Type="http://schemas.openxmlformats.org/officeDocument/2006/relationships/image" Target="media/image52.wmf"/><Relationship Id="rId14" Type="http://schemas.openxmlformats.org/officeDocument/2006/relationships/image" Target="media/image5.wmf"/><Relationship Id="rId35" Type="http://schemas.openxmlformats.org/officeDocument/2006/relationships/image" Target="media/image15.wmf"/><Relationship Id="rId56" Type="http://schemas.openxmlformats.org/officeDocument/2006/relationships/image" Target="media/image28.png"/><Relationship Id="rId77" Type="http://schemas.openxmlformats.org/officeDocument/2006/relationships/customXml" Target="ink/ink9.xml"/><Relationship Id="rId100" Type="http://schemas.openxmlformats.org/officeDocument/2006/relationships/image" Target="media/image50.png"/><Relationship Id="rId282" Type="http://schemas.openxmlformats.org/officeDocument/2006/relationships/customXml" Target="ink/ink87.xml"/><Relationship Id="rId317" Type="http://schemas.openxmlformats.org/officeDocument/2006/relationships/image" Target="media/image161.png"/><Relationship Id="rId338" Type="http://schemas.openxmlformats.org/officeDocument/2006/relationships/image" Target="media/image63.tmp"/><Relationship Id="rId8" Type="http://schemas.openxmlformats.org/officeDocument/2006/relationships/image" Target="media/image2.wmf"/><Relationship Id="rId98" Type="http://schemas.openxmlformats.org/officeDocument/2006/relationships/image" Target="media/image49.png"/><Relationship Id="rId121" Type="http://schemas.openxmlformats.org/officeDocument/2006/relationships/oleObject" Target="embeddings/oleObject27.bin"/><Relationship Id="rId142" Type="http://schemas.openxmlformats.org/officeDocument/2006/relationships/customXml" Target="ink/ink35.xml"/><Relationship Id="rId163" Type="http://schemas.openxmlformats.org/officeDocument/2006/relationships/image" Target="media/image82.png"/><Relationship Id="rId184" Type="http://schemas.openxmlformats.org/officeDocument/2006/relationships/customXml" Target="ink/ink51.xml"/><Relationship Id="rId219" Type="http://schemas.openxmlformats.org/officeDocument/2006/relationships/image" Target="media/image110.png"/><Relationship Id="rId230" Type="http://schemas.openxmlformats.org/officeDocument/2006/relationships/image" Target="media/image116.png"/><Relationship Id="rId251" Type="http://schemas.openxmlformats.org/officeDocument/2006/relationships/customXml" Target="ink/ink82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45.bin"/><Relationship Id="rId293" Type="http://schemas.openxmlformats.org/officeDocument/2006/relationships/image" Target="media/image149.png"/><Relationship Id="rId307" Type="http://schemas.openxmlformats.org/officeDocument/2006/relationships/image" Target="media/image156.png"/><Relationship Id="rId328" Type="http://schemas.openxmlformats.org/officeDocument/2006/relationships/customXml" Target="ink/ink108.xml"/><Relationship Id="rId88" Type="http://schemas.openxmlformats.org/officeDocument/2006/relationships/image" Target="media/image44.png"/><Relationship Id="rId111" Type="http://schemas.openxmlformats.org/officeDocument/2006/relationships/image" Target="media/image56.png"/><Relationship Id="rId132" Type="http://schemas.openxmlformats.org/officeDocument/2006/relationships/customXml" Target="ink/ink30.xml"/><Relationship Id="rId153" Type="http://schemas.openxmlformats.org/officeDocument/2006/relationships/image" Target="media/image77.png"/><Relationship Id="rId174" Type="http://schemas.openxmlformats.org/officeDocument/2006/relationships/customXml" Target="ink/ink46.xml"/><Relationship Id="rId195" Type="http://schemas.openxmlformats.org/officeDocument/2006/relationships/image" Target="media/image98.png"/><Relationship Id="rId209" Type="http://schemas.openxmlformats.org/officeDocument/2006/relationships/image" Target="media/image105.png"/><Relationship Id="rId220" Type="http://schemas.openxmlformats.org/officeDocument/2006/relationships/customXml" Target="ink/ink69.xml"/><Relationship Id="rId241" Type="http://schemas.openxmlformats.org/officeDocument/2006/relationships/customXml" Target="ink/ink78.xml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6.bin"/><Relationship Id="rId57" Type="http://schemas.openxmlformats.org/officeDocument/2006/relationships/customXml" Target="ink/ink1.xml"/><Relationship Id="rId262" Type="http://schemas.openxmlformats.org/officeDocument/2006/relationships/oleObject" Target="embeddings/oleObject41.bin"/><Relationship Id="rId283" Type="http://schemas.openxmlformats.org/officeDocument/2006/relationships/image" Target="media/image144.png"/><Relationship Id="rId318" Type="http://schemas.openxmlformats.org/officeDocument/2006/relationships/customXml" Target="ink/ink104.xml"/><Relationship Id="rId339" Type="http://schemas.openxmlformats.org/officeDocument/2006/relationships/hyperlink" Target="https://support.desmos.com/hc/en-us/articles/212235786-Supported-Functions" TargetMode="External"/><Relationship Id="rId78" Type="http://schemas.openxmlformats.org/officeDocument/2006/relationships/image" Target="media/image39.png"/><Relationship Id="rId99" Type="http://schemas.openxmlformats.org/officeDocument/2006/relationships/customXml" Target="ink/ink20.xml"/><Relationship Id="rId101" Type="http://schemas.openxmlformats.org/officeDocument/2006/relationships/customXml" Target="ink/ink21.xml"/><Relationship Id="rId122" Type="http://schemas.openxmlformats.org/officeDocument/2006/relationships/customXml" Target="ink/ink29.xml"/><Relationship Id="rId143" Type="http://schemas.openxmlformats.org/officeDocument/2006/relationships/image" Target="media/image72.png"/><Relationship Id="rId164" Type="http://schemas.openxmlformats.org/officeDocument/2006/relationships/customXml" Target="ink/ink41.xml"/><Relationship Id="rId185" Type="http://schemas.openxmlformats.org/officeDocument/2006/relationships/image" Target="media/image93.png"/><Relationship Id="rId9" Type="http://schemas.openxmlformats.org/officeDocument/2006/relationships/oleObject" Target="embeddings/oleObject2.bin"/><Relationship Id="rId210" Type="http://schemas.openxmlformats.org/officeDocument/2006/relationships/customXml" Target="ink/ink64.xml"/><Relationship Id="rId26" Type="http://schemas.openxmlformats.org/officeDocument/2006/relationships/image" Target="media/image11.wmf"/><Relationship Id="rId231" Type="http://schemas.openxmlformats.org/officeDocument/2006/relationships/customXml" Target="ink/ink74.xml"/><Relationship Id="rId252" Type="http://schemas.openxmlformats.org/officeDocument/2006/relationships/image" Target="media/image127.png"/><Relationship Id="rId273" Type="http://schemas.openxmlformats.org/officeDocument/2006/relationships/image" Target="media/image59.wmf"/><Relationship Id="rId294" Type="http://schemas.openxmlformats.org/officeDocument/2006/relationships/customXml" Target="ink/ink93.xml"/><Relationship Id="rId308" Type="http://schemas.openxmlformats.org/officeDocument/2006/relationships/customXml" Target="ink/ink99.xml"/><Relationship Id="rId329" Type="http://schemas.openxmlformats.org/officeDocument/2006/relationships/image" Target="media/image168.png"/><Relationship Id="rId47" Type="http://schemas.openxmlformats.org/officeDocument/2006/relationships/image" Target="media/image22.wmf"/><Relationship Id="rId68" Type="http://schemas.openxmlformats.org/officeDocument/2006/relationships/oleObject" Target="embeddings/oleObject25.bin"/><Relationship Id="rId89" Type="http://schemas.openxmlformats.org/officeDocument/2006/relationships/customXml" Target="ink/ink15.xml"/><Relationship Id="rId112" Type="http://schemas.openxmlformats.org/officeDocument/2006/relationships/customXml" Target="ink/ink26.xml"/><Relationship Id="rId133" Type="http://schemas.openxmlformats.org/officeDocument/2006/relationships/image" Target="media/image67.png"/><Relationship Id="rId154" Type="http://schemas.openxmlformats.org/officeDocument/2006/relationships/customXml" Target="ink/ink37.xml"/><Relationship Id="rId175" Type="http://schemas.openxmlformats.org/officeDocument/2006/relationships/image" Target="media/image88.png"/><Relationship Id="rId340" Type="http://schemas.openxmlformats.org/officeDocument/2006/relationships/hyperlink" Target="https://www.desmos.com/calculator/btn7ufopnw" TargetMode="External"/><Relationship Id="rId196" Type="http://schemas.openxmlformats.org/officeDocument/2006/relationships/customXml" Target="ink/ink57.xml"/><Relationship Id="rId200" Type="http://schemas.openxmlformats.org/officeDocument/2006/relationships/customXml" Target="ink/ink59.xml"/><Relationship Id="rId16" Type="http://schemas.openxmlformats.org/officeDocument/2006/relationships/image" Target="media/image6.wmf"/><Relationship Id="rId221" Type="http://schemas.openxmlformats.org/officeDocument/2006/relationships/image" Target="media/image111.png"/><Relationship Id="rId242" Type="http://schemas.openxmlformats.org/officeDocument/2006/relationships/image" Target="media/image122.png"/><Relationship Id="rId263" Type="http://schemas.openxmlformats.org/officeDocument/2006/relationships/image" Target="media/image53.wmf"/><Relationship Id="rId284" Type="http://schemas.openxmlformats.org/officeDocument/2006/relationships/customXml" Target="ink/ink88.xml"/><Relationship Id="rId319" Type="http://schemas.openxmlformats.org/officeDocument/2006/relationships/image" Target="media/image162.png"/><Relationship Id="rId37" Type="http://schemas.openxmlformats.org/officeDocument/2006/relationships/image" Target="media/image16.wmf"/><Relationship Id="rId58" Type="http://schemas.openxmlformats.org/officeDocument/2006/relationships/image" Target="media/image29.png"/><Relationship Id="rId79" Type="http://schemas.openxmlformats.org/officeDocument/2006/relationships/customXml" Target="ink/ink10.xml"/><Relationship Id="rId102" Type="http://schemas.openxmlformats.org/officeDocument/2006/relationships/image" Target="media/image51.png"/><Relationship Id="rId123" Type="http://schemas.openxmlformats.org/officeDocument/2006/relationships/image" Target="media/image62.png"/><Relationship Id="rId144" Type="http://schemas.openxmlformats.org/officeDocument/2006/relationships/image" Target="media/image40.wmf"/><Relationship Id="rId330" Type="http://schemas.openxmlformats.org/officeDocument/2006/relationships/customXml" Target="ink/ink109.xml"/><Relationship Id="rId90" Type="http://schemas.openxmlformats.org/officeDocument/2006/relationships/image" Target="media/image45.png"/><Relationship Id="rId165" Type="http://schemas.openxmlformats.org/officeDocument/2006/relationships/image" Target="media/image83.png"/><Relationship Id="rId186" Type="http://schemas.openxmlformats.org/officeDocument/2006/relationships/customXml" Target="ink/ink52.xml"/><Relationship Id="rId211" Type="http://schemas.openxmlformats.org/officeDocument/2006/relationships/image" Target="media/image106.png"/><Relationship Id="rId232" Type="http://schemas.openxmlformats.org/officeDocument/2006/relationships/image" Target="media/image117.png"/><Relationship Id="rId253" Type="http://schemas.openxmlformats.org/officeDocument/2006/relationships/image" Target="media/image48.tmp"/><Relationship Id="rId274" Type="http://schemas.openxmlformats.org/officeDocument/2006/relationships/oleObject" Target="embeddings/oleObject46.bin"/><Relationship Id="rId295" Type="http://schemas.openxmlformats.org/officeDocument/2006/relationships/image" Target="media/image150.png"/><Relationship Id="rId309" Type="http://schemas.openxmlformats.org/officeDocument/2006/relationships/image" Target="media/image157.png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1.bin"/><Relationship Id="rId69" Type="http://schemas.openxmlformats.org/officeDocument/2006/relationships/customXml" Target="ink/ink5.xml"/><Relationship Id="rId113" Type="http://schemas.openxmlformats.org/officeDocument/2006/relationships/image" Target="media/image57.png"/><Relationship Id="rId134" Type="http://schemas.openxmlformats.org/officeDocument/2006/relationships/customXml" Target="ink/ink31.xml"/><Relationship Id="rId320" Type="http://schemas.openxmlformats.org/officeDocument/2006/relationships/customXml" Target="ink/ink105.xml"/><Relationship Id="rId80" Type="http://schemas.openxmlformats.org/officeDocument/2006/relationships/image" Target="media/image40.png"/><Relationship Id="rId155" Type="http://schemas.openxmlformats.org/officeDocument/2006/relationships/image" Target="media/image78.png"/><Relationship Id="rId176" Type="http://schemas.openxmlformats.org/officeDocument/2006/relationships/customXml" Target="ink/ink47.xml"/><Relationship Id="rId197" Type="http://schemas.openxmlformats.org/officeDocument/2006/relationships/image" Target="media/image99.png"/><Relationship Id="rId341" Type="http://schemas.openxmlformats.org/officeDocument/2006/relationships/image" Target="media/image64.tmp"/><Relationship Id="rId201" Type="http://schemas.openxmlformats.org/officeDocument/2006/relationships/image" Target="media/image101.png"/><Relationship Id="rId222" Type="http://schemas.openxmlformats.org/officeDocument/2006/relationships/customXml" Target="ink/ink70.xml"/><Relationship Id="rId243" Type="http://schemas.openxmlformats.org/officeDocument/2006/relationships/customXml" Target="ink/ink79.xml"/><Relationship Id="rId264" Type="http://schemas.openxmlformats.org/officeDocument/2006/relationships/oleObject" Target="embeddings/oleObject42.bin"/><Relationship Id="rId285" Type="http://schemas.openxmlformats.org/officeDocument/2006/relationships/image" Target="media/image145.png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7.bin"/><Relationship Id="rId59" Type="http://schemas.openxmlformats.org/officeDocument/2006/relationships/customXml" Target="ink/ink2.xml"/><Relationship Id="rId103" Type="http://schemas.openxmlformats.org/officeDocument/2006/relationships/customXml" Target="ink/ink22.xml"/><Relationship Id="rId124" Type="http://schemas.openxmlformats.org/officeDocument/2006/relationships/image" Target="media/image36.wmf"/><Relationship Id="rId310" Type="http://schemas.openxmlformats.org/officeDocument/2006/relationships/customXml" Target="ink/ink100.xml"/><Relationship Id="rId70" Type="http://schemas.openxmlformats.org/officeDocument/2006/relationships/image" Target="media/image35.png"/><Relationship Id="rId91" Type="http://schemas.openxmlformats.org/officeDocument/2006/relationships/customXml" Target="ink/ink16.xml"/><Relationship Id="rId145" Type="http://schemas.openxmlformats.org/officeDocument/2006/relationships/oleObject" Target="embeddings/oleObject32.bin"/><Relationship Id="rId166" Type="http://schemas.openxmlformats.org/officeDocument/2006/relationships/customXml" Target="ink/ink42.xml"/><Relationship Id="rId187" Type="http://schemas.openxmlformats.org/officeDocument/2006/relationships/image" Target="media/image94.png"/><Relationship Id="rId331" Type="http://schemas.openxmlformats.org/officeDocument/2006/relationships/image" Target="media/image169.png"/><Relationship Id="rId1" Type="http://schemas.openxmlformats.org/officeDocument/2006/relationships/customXml" Target="../customXml/item1.xml"/><Relationship Id="rId212" Type="http://schemas.openxmlformats.org/officeDocument/2006/relationships/customXml" Target="ink/ink65.xml"/><Relationship Id="rId233" Type="http://schemas.openxmlformats.org/officeDocument/2006/relationships/image" Target="media/image46.wmf"/><Relationship Id="rId254" Type="http://schemas.openxmlformats.org/officeDocument/2006/relationships/customXml" Target="ink/ink83.xml"/><Relationship Id="rId28" Type="http://schemas.openxmlformats.org/officeDocument/2006/relationships/image" Target="media/image12.wmf"/><Relationship Id="rId49" Type="http://schemas.openxmlformats.org/officeDocument/2006/relationships/image" Target="media/image23.tmp"/><Relationship Id="rId114" Type="http://schemas.openxmlformats.org/officeDocument/2006/relationships/customXml" Target="ink/ink27.xml"/><Relationship Id="rId275" Type="http://schemas.openxmlformats.org/officeDocument/2006/relationships/customXml" Target="ink/ink84.xml"/><Relationship Id="rId296" Type="http://schemas.openxmlformats.org/officeDocument/2006/relationships/customXml" Target="ink/ink94.xml"/><Relationship Id="rId300" Type="http://schemas.openxmlformats.org/officeDocument/2006/relationships/customXml" Target="ink/ink96.xml"/><Relationship Id="rId60" Type="http://schemas.openxmlformats.org/officeDocument/2006/relationships/image" Target="media/image30.png"/><Relationship Id="rId81" Type="http://schemas.openxmlformats.org/officeDocument/2006/relationships/customXml" Target="ink/ink11.xml"/><Relationship Id="rId135" Type="http://schemas.openxmlformats.org/officeDocument/2006/relationships/image" Target="media/image68.png"/><Relationship Id="rId156" Type="http://schemas.openxmlformats.org/officeDocument/2006/relationships/customXml" Target="ink/ink38.xml"/><Relationship Id="rId177" Type="http://schemas.openxmlformats.org/officeDocument/2006/relationships/image" Target="media/image89.png"/><Relationship Id="rId198" Type="http://schemas.openxmlformats.org/officeDocument/2006/relationships/customXml" Target="ink/ink58.xml"/><Relationship Id="rId321" Type="http://schemas.openxmlformats.org/officeDocument/2006/relationships/image" Target="media/image163.png"/><Relationship Id="rId342" Type="http://schemas.openxmlformats.org/officeDocument/2006/relationships/fontTable" Target="fontTable.xml"/><Relationship Id="rId202" Type="http://schemas.openxmlformats.org/officeDocument/2006/relationships/customXml" Target="ink/ink60.xml"/><Relationship Id="rId223" Type="http://schemas.openxmlformats.org/officeDocument/2006/relationships/image" Target="media/image112.png"/><Relationship Id="rId244" Type="http://schemas.openxmlformats.org/officeDocument/2006/relationships/image" Target="media/image123.png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265" Type="http://schemas.openxmlformats.org/officeDocument/2006/relationships/image" Target="media/image54.wmf"/><Relationship Id="rId286" Type="http://schemas.openxmlformats.org/officeDocument/2006/relationships/customXml" Target="ink/ink89.xml"/><Relationship Id="rId50" Type="http://schemas.openxmlformats.org/officeDocument/2006/relationships/image" Target="media/image24.wmf"/><Relationship Id="rId104" Type="http://schemas.openxmlformats.org/officeDocument/2006/relationships/image" Target="media/image52.png"/><Relationship Id="rId125" Type="http://schemas.openxmlformats.org/officeDocument/2006/relationships/oleObject" Target="embeddings/oleObject28.bin"/><Relationship Id="rId146" Type="http://schemas.openxmlformats.org/officeDocument/2006/relationships/image" Target="media/image41.wmf"/><Relationship Id="rId167" Type="http://schemas.openxmlformats.org/officeDocument/2006/relationships/image" Target="media/image84.png"/><Relationship Id="rId188" Type="http://schemas.openxmlformats.org/officeDocument/2006/relationships/customXml" Target="ink/ink53.xml"/><Relationship Id="rId311" Type="http://schemas.openxmlformats.org/officeDocument/2006/relationships/image" Target="media/image158.png"/><Relationship Id="rId332" Type="http://schemas.openxmlformats.org/officeDocument/2006/relationships/customXml" Target="ink/ink110.xml"/><Relationship Id="rId71" Type="http://schemas.openxmlformats.org/officeDocument/2006/relationships/customXml" Target="ink/ink6.xml"/><Relationship Id="rId92" Type="http://schemas.openxmlformats.org/officeDocument/2006/relationships/image" Target="media/image46.png"/><Relationship Id="rId213" Type="http://schemas.openxmlformats.org/officeDocument/2006/relationships/image" Target="media/image107.png"/><Relationship Id="rId234" Type="http://schemas.openxmlformats.org/officeDocument/2006/relationships/oleObject" Target="embeddings/oleObject3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29.png"/><Relationship Id="rId276" Type="http://schemas.openxmlformats.org/officeDocument/2006/relationships/image" Target="media/image141.png"/><Relationship Id="rId297" Type="http://schemas.openxmlformats.org/officeDocument/2006/relationships/image" Target="media/image151.png"/><Relationship Id="rId40" Type="http://schemas.openxmlformats.org/officeDocument/2006/relationships/oleObject" Target="embeddings/oleObject18.bin"/><Relationship Id="rId115" Type="http://schemas.openxmlformats.org/officeDocument/2006/relationships/image" Target="media/image58.png"/><Relationship Id="rId136" Type="http://schemas.openxmlformats.org/officeDocument/2006/relationships/customXml" Target="ink/ink32.xml"/><Relationship Id="rId157" Type="http://schemas.openxmlformats.org/officeDocument/2006/relationships/image" Target="media/image79.png"/><Relationship Id="rId178" Type="http://schemas.openxmlformats.org/officeDocument/2006/relationships/customXml" Target="ink/ink48.xml"/><Relationship Id="rId301" Type="http://schemas.openxmlformats.org/officeDocument/2006/relationships/image" Target="media/image153.png"/><Relationship Id="rId322" Type="http://schemas.openxmlformats.org/officeDocument/2006/relationships/customXml" Target="ink/ink106.xml"/><Relationship Id="rId343" Type="http://schemas.openxmlformats.org/officeDocument/2006/relationships/theme" Target="theme/theme1.xml"/><Relationship Id="rId61" Type="http://schemas.openxmlformats.org/officeDocument/2006/relationships/customXml" Target="ink/ink3.xml"/><Relationship Id="rId82" Type="http://schemas.openxmlformats.org/officeDocument/2006/relationships/image" Target="media/image41.png"/><Relationship Id="rId199" Type="http://schemas.openxmlformats.org/officeDocument/2006/relationships/image" Target="media/image100.png"/><Relationship Id="rId203" Type="http://schemas.openxmlformats.org/officeDocument/2006/relationships/image" Target="media/image102.png"/><Relationship Id="rId19" Type="http://schemas.openxmlformats.org/officeDocument/2006/relationships/oleObject" Target="embeddings/oleObject7.bin"/><Relationship Id="rId224" Type="http://schemas.openxmlformats.org/officeDocument/2006/relationships/customXml" Target="ink/ink71.xml"/><Relationship Id="rId245" Type="http://schemas.openxmlformats.org/officeDocument/2006/relationships/customXml" Target="ink/ink80.xml"/><Relationship Id="rId266" Type="http://schemas.openxmlformats.org/officeDocument/2006/relationships/oleObject" Target="embeddings/oleObject43.bin"/><Relationship Id="rId287" Type="http://schemas.openxmlformats.org/officeDocument/2006/relationships/image" Target="media/image146.png"/><Relationship Id="rId30" Type="http://schemas.openxmlformats.org/officeDocument/2006/relationships/image" Target="media/image13.wmf"/><Relationship Id="rId105" Type="http://schemas.openxmlformats.org/officeDocument/2006/relationships/customXml" Target="ink/ink23.xml"/><Relationship Id="rId126" Type="http://schemas.openxmlformats.org/officeDocument/2006/relationships/image" Target="media/image37.wmf"/><Relationship Id="rId147" Type="http://schemas.openxmlformats.org/officeDocument/2006/relationships/oleObject" Target="embeddings/oleObject33.bin"/><Relationship Id="rId168" Type="http://schemas.openxmlformats.org/officeDocument/2006/relationships/customXml" Target="ink/ink43.xml"/><Relationship Id="rId312" Type="http://schemas.openxmlformats.org/officeDocument/2006/relationships/customXml" Target="ink/ink101.xml"/><Relationship Id="rId333" Type="http://schemas.openxmlformats.org/officeDocument/2006/relationships/image" Target="media/image170.png"/><Relationship Id="rId51" Type="http://schemas.openxmlformats.org/officeDocument/2006/relationships/oleObject" Target="embeddings/oleObject22.bin"/><Relationship Id="rId72" Type="http://schemas.openxmlformats.org/officeDocument/2006/relationships/image" Target="media/image36.png"/><Relationship Id="rId93" Type="http://schemas.openxmlformats.org/officeDocument/2006/relationships/customXml" Target="ink/ink17.xml"/><Relationship Id="rId189" Type="http://schemas.openxmlformats.org/officeDocument/2006/relationships/image" Target="media/image95.png"/><Relationship Id="rId3" Type="http://schemas.openxmlformats.org/officeDocument/2006/relationships/styles" Target="styles.xml"/><Relationship Id="rId214" Type="http://schemas.openxmlformats.org/officeDocument/2006/relationships/customXml" Target="ink/ink66.xml"/><Relationship Id="rId235" Type="http://schemas.openxmlformats.org/officeDocument/2006/relationships/customXml" Target="ink/ink75.xml"/><Relationship Id="rId256" Type="http://schemas.openxmlformats.org/officeDocument/2006/relationships/image" Target="media/image49.tmp"/><Relationship Id="rId277" Type="http://schemas.openxmlformats.org/officeDocument/2006/relationships/oleObject" Target="embeddings/oleObject47.bin"/><Relationship Id="rId298" Type="http://schemas.openxmlformats.org/officeDocument/2006/relationships/customXml" Target="ink/ink95.xml"/><Relationship Id="rId116" Type="http://schemas.openxmlformats.org/officeDocument/2006/relationships/customXml" Target="ink/ink28.xml"/><Relationship Id="rId137" Type="http://schemas.openxmlformats.org/officeDocument/2006/relationships/image" Target="media/image69.png"/><Relationship Id="rId158" Type="http://schemas.openxmlformats.org/officeDocument/2006/relationships/image" Target="media/image44.wmf"/><Relationship Id="rId302" Type="http://schemas.openxmlformats.org/officeDocument/2006/relationships/oleObject" Target="embeddings/oleObject48.bin"/><Relationship Id="rId323" Type="http://schemas.openxmlformats.org/officeDocument/2006/relationships/image" Target="media/image164.png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image" Target="media/image31.png"/><Relationship Id="rId83" Type="http://schemas.openxmlformats.org/officeDocument/2006/relationships/customXml" Target="ink/ink12.xml"/><Relationship Id="rId179" Type="http://schemas.openxmlformats.org/officeDocument/2006/relationships/image" Target="media/image90.png"/><Relationship Id="rId190" Type="http://schemas.openxmlformats.org/officeDocument/2006/relationships/customXml" Target="ink/ink54.xml"/><Relationship Id="rId204" Type="http://schemas.openxmlformats.org/officeDocument/2006/relationships/customXml" Target="ink/ink61.xml"/><Relationship Id="rId225" Type="http://schemas.openxmlformats.org/officeDocument/2006/relationships/image" Target="media/image113.png"/><Relationship Id="rId246" Type="http://schemas.openxmlformats.org/officeDocument/2006/relationships/image" Target="media/image124.png"/><Relationship Id="rId267" Type="http://schemas.openxmlformats.org/officeDocument/2006/relationships/image" Target="media/image55.wmf"/><Relationship Id="rId288" Type="http://schemas.openxmlformats.org/officeDocument/2006/relationships/customXml" Target="ink/ink90.xml"/><Relationship Id="rId106" Type="http://schemas.openxmlformats.org/officeDocument/2006/relationships/image" Target="media/image53.png"/><Relationship Id="rId127" Type="http://schemas.openxmlformats.org/officeDocument/2006/relationships/oleObject" Target="embeddings/oleObject29.bin"/><Relationship Id="rId313" Type="http://schemas.openxmlformats.org/officeDocument/2006/relationships/image" Target="media/image159.png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5.tmp"/><Relationship Id="rId73" Type="http://schemas.openxmlformats.org/officeDocument/2006/relationships/customXml" Target="ink/ink7.xml"/><Relationship Id="rId94" Type="http://schemas.openxmlformats.org/officeDocument/2006/relationships/image" Target="media/image47.png"/><Relationship Id="rId148" Type="http://schemas.openxmlformats.org/officeDocument/2006/relationships/image" Target="media/image42.wmf"/><Relationship Id="rId169" Type="http://schemas.openxmlformats.org/officeDocument/2006/relationships/image" Target="media/image85.png"/><Relationship Id="rId334" Type="http://schemas.openxmlformats.org/officeDocument/2006/relationships/customXml" Target="ink/ink111.xml"/><Relationship Id="rId4" Type="http://schemas.openxmlformats.org/officeDocument/2006/relationships/settings" Target="settings.xml"/><Relationship Id="rId180" Type="http://schemas.openxmlformats.org/officeDocument/2006/relationships/customXml" Target="ink/ink49.xml"/><Relationship Id="rId215" Type="http://schemas.openxmlformats.org/officeDocument/2006/relationships/image" Target="media/image108.png"/><Relationship Id="rId236" Type="http://schemas.openxmlformats.org/officeDocument/2006/relationships/image" Target="media/image119.png"/><Relationship Id="rId257" Type="http://schemas.openxmlformats.org/officeDocument/2006/relationships/image" Target="media/image50.wmf"/><Relationship Id="rId278" Type="http://schemas.openxmlformats.org/officeDocument/2006/relationships/customXml" Target="ink/ink85.xml"/><Relationship Id="rId303" Type="http://schemas.openxmlformats.org/officeDocument/2006/relationships/image" Target="media/image60.tmp"/><Relationship Id="rId42" Type="http://schemas.openxmlformats.org/officeDocument/2006/relationships/oleObject" Target="embeddings/oleObject19.bin"/><Relationship Id="rId84" Type="http://schemas.openxmlformats.org/officeDocument/2006/relationships/image" Target="media/image42.png"/><Relationship Id="rId138" Type="http://schemas.openxmlformats.org/officeDocument/2006/relationships/customXml" Target="ink/ink33.xml"/><Relationship Id="rId191" Type="http://schemas.openxmlformats.org/officeDocument/2006/relationships/image" Target="media/image96.png"/><Relationship Id="rId205" Type="http://schemas.openxmlformats.org/officeDocument/2006/relationships/image" Target="media/image103.png"/><Relationship Id="rId247" Type="http://schemas.openxmlformats.org/officeDocument/2006/relationships/customXml" Target="ink/ink81.xml"/><Relationship Id="rId107" Type="http://schemas.openxmlformats.org/officeDocument/2006/relationships/customXml" Target="ink/ink24.xml"/><Relationship Id="rId289" Type="http://schemas.openxmlformats.org/officeDocument/2006/relationships/image" Target="media/image147.png"/><Relationship Id="rId11" Type="http://schemas.openxmlformats.org/officeDocument/2006/relationships/oleObject" Target="embeddings/oleObject3.bin"/><Relationship Id="rId53" Type="http://schemas.openxmlformats.org/officeDocument/2006/relationships/image" Target="media/image26.wmf"/><Relationship Id="rId149" Type="http://schemas.openxmlformats.org/officeDocument/2006/relationships/oleObject" Target="embeddings/oleObject34.bin"/><Relationship Id="rId314" Type="http://schemas.openxmlformats.org/officeDocument/2006/relationships/customXml" Target="ink/ink102.xml"/><Relationship Id="rId95" Type="http://schemas.openxmlformats.org/officeDocument/2006/relationships/customXml" Target="ink/ink18.xml"/><Relationship Id="rId160" Type="http://schemas.openxmlformats.org/officeDocument/2006/relationships/customXml" Target="ink/ink39.xml"/><Relationship Id="rId216" Type="http://schemas.openxmlformats.org/officeDocument/2006/relationships/customXml" Target="ink/ink67.xml"/><Relationship Id="rId258" Type="http://schemas.openxmlformats.org/officeDocument/2006/relationships/oleObject" Target="embeddings/oleObject39.bin"/><Relationship Id="rId22" Type="http://schemas.openxmlformats.org/officeDocument/2006/relationships/image" Target="media/image9.wmf"/><Relationship Id="rId64" Type="http://schemas.openxmlformats.org/officeDocument/2006/relationships/image" Target="media/image32.png"/><Relationship Id="rId118" Type="http://schemas.openxmlformats.org/officeDocument/2006/relationships/image" Target="media/image34.wmf"/><Relationship Id="rId325" Type="http://schemas.openxmlformats.org/officeDocument/2006/relationships/image" Target="media/image62.tmp"/><Relationship Id="rId171" Type="http://schemas.openxmlformats.org/officeDocument/2006/relationships/image" Target="media/image86.png"/><Relationship Id="rId227" Type="http://schemas.openxmlformats.org/officeDocument/2006/relationships/customXml" Target="ink/ink72.xml"/><Relationship Id="rId269" Type="http://schemas.openxmlformats.org/officeDocument/2006/relationships/image" Target="media/image56.tmp"/><Relationship Id="rId33" Type="http://schemas.openxmlformats.org/officeDocument/2006/relationships/image" Target="media/image14.wmf"/><Relationship Id="rId129" Type="http://schemas.openxmlformats.org/officeDocument/2006/relationships/oleObject" Target="embeddings/oleObject30.bin"/><Relationship Id="rId280" Type="http://schemas.openxmlformats.org/officeDocument/2006/relationships/customXml" Target="ink/ink86.xml"/><Relationship Id="rId336" Type="http://schemas.openxmlformats.org/officeDocument/2006/relationships/customXml" Target="ink/ink112.xml"/><Relationship Id="rId75" Type="http://schemas.openxmlformats.org/officeDocument/2006/relationships/customXml" Target="ink/ink8.xml"/><Relationship Id="rId140" Type="http://schemas.openxmlformats.org/officeDocument/2006/relationships/customXml" Target="ink/ink34.xml"/><Relationship Id="rId182" Type="http://schemas.openxmlformats.org/officeDocument/2006/relationships/customXml" Target="ink/ink50.xml"/><Relationship Id="rId6" Type="http://schemas.openxmlformats.org/officeDocument/2006/relationships/image" Target="media/image1.wmf"/><Relationship Id="rId238" Type="http://schemas.openxmlformats.org/officeDocument/2006/relationships/image" Target="media/image120.png"/><Relationship Id="rId291" Type="http://schemas.openxmlformats.org/officeDocument/2006/relationships/image" Target="media/image148.png"/><Relationship Id="rId305" Type="http://schemas.openxmlformats.org/officeDocument/2006/relationships/image" Target="media/image155.png"/><Relationship Id="rId44" Type="http://schemas.openxmlformats.org/officeDocument/2006/relationships/image" Target="media/image20.tmp"/><Relationship Id="rId86" Type="http://schemas.openxmlformats.org/officeDocument/2006/relationships/image" Target="media/image43.png"/><Relationship Id="rId151" Type="http://schemas.openxmlformats.org/officeDocument/2006/relationships/oleObject" Target="embeddings/oleObject35.bin"/><Relationship Id="rId193" Type="http://schemas.openxmlformats.org/officeDocument/2006/relationships/image" Target="media/image97.png"/><Relationship Id="rId207" Type="http://schemas.openxmlformats.org/officeDocument/2006/relationships/image" Target="media/image104.png"/><Relationship Id="rId249" Type="http://schemas.openxmlformats.org/officeDocument/2006/relationships/image" Target="media/image47.wmf"/><Relationship Id="rId13" Type="http://schemas.openxmlformats.org/officeDocument/2006/relationships/oleObject" Target="embeddings/oleObject4.bin"/><Relationship Id="rId109" Type="http://schemas.openxmlformats.org/officeDocument/2006/relationships/image" Target="media/image33.png"/><Relationship Id="rId260" Type="http://schemas.openxmlformats.org/officeDocument/2006/relationships/oleObject" Target="embeddings/oleObject40.bin"/><Relationship Id="rId316" Type="http://schemas.openxmlformats.org/officeDocument/2006/relationships/customXml" Target="ink/ink103.xml"/><Relationship Id="rId55" Type="http://schemas.openxmlformats.org/officeDocument/2006/relationships/image" Target="media/image27.tmp"/><Relationship Id="rId97" Type="http://schemas.openxmlformats.org/officeDocument/2006/relationships/customXml" Target="ink/ink19.xml"/><Relationship Id="rId120" Type="http://schemas.openxmlformats.org/officeDocument/2006/relationships/image" Target="media/image35.wmf"/><Relationship Id="rId162" Type="http://schemas.openxmlformats.org/officeDocument/2006/relationships/customXml" Target="ink/ink40.xml"/><Relationship Id="rId218" Type="http://schemas.openxmlformats.org/officeDocument/2006/relationships/customXml" Target="ink/ink68.xml"/><Relationship Id="rId271" Type="http://schemas.openxmlformats.org/officeDocument/2006/relationships/image" Target="media/image58.wmf"/><Relationship Id="rId24" Type="http://schemas.openxmlformats.org/officeDocument/2006/relationships/image" Target="media/image10.wmf"/><Relationship Id="rId66" Type="http://schemas.openxmlformats.org/officeDocument/2006/relationships/oleObject" Target="embeddings/oleObject24.bin"/><Relationship Id="rId131" Type="http://schemas.openxmlformats.org/officeDocument/2006/relationships/oleObject" Target="embeddings/oleObject31.bin"/><Relationship Id="rId327" Type="http://schemas.openxmlformats.org/officeDocument/2006/relationships/image" Target="media/image167.png"/><Relationship Id="rId173" Type="http://schemas.openxmlformats.org/officeDocument/2006/relationships/image" Target="media/image87.png"/><Relationship Id="rId229" Type="http://schemas.openxmlformats.org/officeDocument/2006/relationships/customXml" Target="ink/ink73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17T16:24:37.447"/>
    </inkml:context>
    <inkml:brush xml:id="br0">
      <inkml:brushProperty name="width" value="0.05" units="cm"/>
      <inkml:brushProperty name="height" value="0.05" units="cm"/>
      <inkml:brushProperty name="color" value="#AB008B"/>
    </inkml:brush>
  </inkml:definitions>
  <inkml:trace contextRef="#ctx0" brushRef="#br0">1 19 116,'1'-1'144,"0"0"0,-1-1 0,1 1 0,0 0-1,1 0 1,-1 0 0,0 0 0,0 0 0,0 0 0,1 0 0,-1 0 0,0 1-1,1-1 1,-1 0 0,0 1 0,1-1 0,-1 1 0,1 0 0,-1-1 0,1 1 0,-1 0-1,3 0 1,40-1-140,-33 1 314,510 7-414,-220-3-981,-256-9 470,-19 1-539,-17 2 469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17T16:28:34.78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896 82 228,'0'0'443,"0"0"-57,0 0-34,0 0-23,0 0 19,0 0-35,0 0 22,0 0-11,0 0 6,0 0 6,0 0-40,0 0-62,0 0-23,0 0-26,0 0-41,0 0-5,0 0-9,0 0 2,-37 3 816,-324-5 86,299-6-1119,24 8 101,-1 2 0,0 2 1,-46 10-1,9-2 56,64-9-74,0-1 0,1 2 1,-1 0-1,1 0 1,0 1-1,0 0 1,0 1-1,1 0 0,0 1 1,0 0-1,1 0 1,-14 14-1,23-20 1,-1 0 0,0 0 0,1-1 0,-1 1 0,1 0 0,-1 0 0,1 0 0,0 0 0,-1 0 0,1 0 0,0 0 0,0 0 0,-1 0 0,1 0 0,0 0 0,0 0 0,0 0 0,0 0 0,0 0 0,1 0 0,-1 0 0,0 0 0,1 2 0,0 0 5,1 0 1,-1-1 0,1 1-1,-1-1 1,1 1-1,0-1 1,0 0 0,3 3-1,4 3-18,0-1-1,1-1 0,12 8 1,-10-8 17,2 0 1,-1-1-1,0 0 1,1-1 0,0-1-1,0 0 1,25 1-1,105-3 0,-71-3 52,66 14-151,-123-11 82,0 1 1,0 0-1,0 2 1,30 10-1,-30-9 21,0 0-1,0-1 1,0-1-1,32 2 0,-33-5-19,4 1 24,1-1 0,-1-2 0,27-4 0,-20 0 61,33-7-239,-55 11 262,1 1 0,-1-1-1,0 1 1,0-1 0,0-1 0,0 1 0,-1-1 0,1 1-1,0-1 1,3-4 0,-5 5-52,0-1 0,-1 1-1,1-1 1,0 0 0,-1 1 0,0-1-1,1 0 1,-1 0 0,-1 0 0,1 0-1,0 0 1,-1 0 0,1 0 0,-1 0-1,0 0 1,0-1 0,0 1 0,0 0-1,-1 0 1,1 0 0,-1 0 0,0 0-1,0 0 1,0 0 0,0 0 0,0 1-1,-1-1 1,0 0 0,1 0 0,-3-2-1,0 1-39,1-1-1,-1 1 0,0-1 0,0 1 1,0 1-1,-1-1 0,0 0 0,1 1 1,-1 0-1,0 0 0,-1 1 1,1-1-1,0 1 0,-1 0 0,-5-1 1,5 2 1,1-1 1,0 0 0,0 0 0,1 0-1,-1 0 1,0-1 0,1 0 0,-8-6-1,-6-3-26,18 12 23,-1 0 0,1 0 0,0-1-1,0 1 1,-1 0 0,1 0 0,0 0 0,0 0-1,-1 0 1,1 0 0,0-1 0,0 1 0,0 0-1,0 0 1,-1 0 0,1 0 0,0-1 0,0 1-1,0 0 1,0 0 0,0 0 0,-1-1 0,1 1-1,0 0 1,0 0 0,0-1 0,0 1 0,0 0-1,0 0 1,0-1 0,0 1 0,0 0 0,0 0-1,0-1 1,0 1 0,0 0 0,0 0 0,0-1-1,0 1 1,0 0 0,1 0 0,-1-1 0,0 1-1,0 0 1,0 0 0,0 0 0,0-1 0,0 1-1,1 0 1,16-8-79,21 1 24,-12 6 58,0-1 0,-1-2 0,0 0 0,31-10 0,94-37-24,-125 44 13,0 1 0,0 1 1,0 1-1,1 2 1,-1 0-1,38 3 1,-30-1-6,-29 1 18,0 0 0,-1 0 0,1 1 0,-1-1 1,1 1-1,-1 0 0,1-1 0,-1 2 1,0-1-1,0 0 0,3 3 0,-37 13 222,25-11-216,1 0 1,0 1-1,0 0 1,1 0 0,0 0-1,1 0 1,0 0 0,0 1-1,1 0 1,0-1-1,0 1 1,1 0 0,0 0-1,1 15 1,0-20-1,0 0 0,1 0 0,0 0-1,0-1 1,0 1 0,0-1 0,1 1 0,-1-1 0,1 1 0,0-1 0,0 0-1,0 1 1,1-1 0,-1 0 0,5 4 0,6 4 3,-1 0 1,20 12-1,-16-11-30,-9-7 62,1 0 0,-1-1 1,1 0-1,0 0 1,0 0-1,1-1 0,-1-1 1,1 1-1,-1-1 1,1-1-1,9 1 0,-12-1 15,0-1 0,-1 0 0,1-1-1,0 1 1,-1-1 0,1 0-1,0-1 1,-1 1 0,1-1 0,-1 0-1,0-1 1,0 1 0,0-1-1,0 0 1,0 0 0,0-1 0,-1 1-1,5-6 1,-6 6-17,-1 0 1,0-1-1,0 1 0,0-1 0,0 0 1,-1 1-1,1-1 0,-1 0 0,0 0 1,0 0-1,0 0 0,-1 0 0,1 0 1,-1 0-1,0-1 0,0 1 0,-1 0 1,1 0-1,-1 0 0,0 0 0,-2-5 1,0-3 42,-1 1 1,0-1 0,-1 1 0,-1 0-1,-11-18 1,11 21-78,0 0 0,-1 0 0,0 1 0,0 0 0,-1 1-1,0 0 1,0 0 0,0 0 0,-1 1 0,0 0 0,-18-6 0,11 5-21,0 1 1,0 1 0,-1 1 0,1 0 0,-1 1-1,-22 1 1,36 1-124,0 1 1,0 0-1,0 0 0,0 1 0,0-1 0,0 0 0,0 1 0,1 0 1,-1 0-1,0 0 0,1 0 0,-5 5 0,-4 2-3878,7-6 1462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17T17:03:09.921"/>
    </inkml:context>
    <inkml:brush xml:id="br0">
      <inkml:brushProperty name="width" value="0.05" units="cm"/>
      <inkml:brushProperty name="height" value="0.05" units="cm"/>
      <inkml:brushProperty name="color" value="#5B2D90"/>
    </inkml:brush>
  </inkml:definitions>
  <inkml:trace contextRef="#ctx0" brushRef="#br0">5 109 296,'0'0'494,"0"0"-33,0 0-62,25 4 3925,-13 12-3600,0 0 0,16 29 0,-18-26-551,2 0 1,14 17-1,-19-27-352,4 6 760,-7-12-2015,-3-5-2388,-2-1 2550</inkml:trace>
  <inkml:trace contextRef="#ctx0" brushRef="#br0" timeOffset="354.05">145 146 16,'-1'0'186,"-1"0"0,1 0 0,0 0 1,0 0-1,-1 0 0,1 0 0,0 0 0,0 1 0,-1-1 0,1 0 1,0 1-1,0 0 0,0-1 0,-1 1 0,1-1 0,0 1 0,0 0 1,0 0-1,0 0 0,0 0 0,1-1 0,-1 1 0,0 0 0,-1 3 0,-24 31 482,22-28-187,-4 3-226,-5 11 198,-1-2-1,-30 32 1,44-51-550,-3 2-326,2-2-2876,-2-5 2095</inkml:trace>
  <inkml:trace contextRef="#ctx0" brushRef="#br0" timeOffset="784.89">23 1 4,'11'3'520,"0"0"1,0-1-1,1 0 1,-1-1-1,0 0 1,0 0-1,1-2 1,13-1-1,12 1 385,-1-7 636,-33 7-5379,-4 1 2738</inkml:trace>
  <inkml:trace contextRef="#ctx0" brushRef="#br0" timeOffset="3731.6">216 206 260,'0'0'342,"0"0"2,0 0-37,0 0-55,0 0 18,0 0-7,0 0 19,0 0 4,0 0 1,0 0 42,0 0-21,0 0-36,0 0 22,0 0-29,0 0-39,0 0-6,0 0 20,8-8 536,1 6-590,0 1 0,1-1 0,-1 1 0,1 1 1,18 1-1,-3 0-1642,-25-1 881,3 0-1262,-2 0 813</inkml:trace>
  <inkml:trace contextRef="#ctx0" brushRef="#br0" timeOffset="4096.17">296 153 440,'-2'2'360,"0"0"0,0-1-1,0 1 1,1 0 0,-1 0 0,0 0-1,1 1 1,0-1 0,-1 0 0,1 1-1,0-1 1,0 1 0,0-1 0,0 4-1,-9 38 802,10-26-1539,0-12-2197,0-5 1227</inkml:trace>
  <inkml:trace contextRef="#ctx0" brushRef="#br0" timeOffset="5235.96">454 193 88,'0'0'310,"0"0"-1,0 0-29,0 0 22,0 0 1,0 0-29,0 0-3,0 0-25,0 0-39,0 0 53,-19-20 2157,18 25-2368,-1 0 0,1 0 0,0 0 0,0 1 0,1-1 0,0 0 0,0 0 0,1 9 0,-1 1 103,0-15-142,0 1-1,0-1 1,0 1 0,0-1 0,-1 1-1,1-1 1,0 0 0,0 1 0,0-1 0,0 1-1,0-1 1,0 1 0,0-1 0,0 0-1,1 1 1,-1-1 0,0 1 0,0-1-1,0 1 1,0-1 0,1 0 0,-1 1 0,0-1-1,0 0 1,1 1 0,-1-1 0,0 0-1,0 1 1,1-1 0,-1 0 0,0 1-1,1-1 1,-1 0 0,1 0 0,-1 1-1,0-1 1,1 0 0,-1 0 0,1 0 0,-1 0-1,0 0 1,1 0 0,-1 1 0,1-1-1,-1 0 1,1 0 0,-1 0 0,1 0-1,-1-1 1,1 1 0,0 0 32,0-1-1,1 0 1,-1 1 0,0-1 0,0 0-1,0 0 1,0 0 0,0 0-1,0 0 1,0 0 0,0 0 0,0 0-1,1-3 1,8-19 270,-4 11 43,-7 14 6,-6 47-158,-11 35-166,16-65-24,-1-1-1,-2 0 1,1 0 0,-10 22-1,14-40-9,0 0-1,0 0 0,0 1 1,0-1-1,0 0 0,-1 0 0,1 0 1,0 1-1,0-1 0,0 0 1,0 0-1,0 0 0,0 1 0,0-1 1,-1 0-1,1 0 0,0 0 1,0 0-1,0 1 0,0-1 0,-1 0 1,1 0-1,0 0 0,0 0 1,0 0-1,0 0 0,-1 0 0,1 0 1,0 1-1,0-1 0,-1 0 1,1 0-1,0 0 0,0 0 0,0 0 1,-1 0-1,1 0 0,0 0 1,0 0-1,0 0 0,-1-1 0,1 1 1,0 0-1,0 0 0,-1 0 0,1 0 1,0 0-1,-8-13 71,-1-16-56,8 25-71,1 1 1,0-1-1,0 1 0,0-1 0,1 1 0,-1-1 0,1 1 0,0-1 0,0 1 0,0-1 0,0 1 0,0 0 0,4-6 0,1 1-867,0 0 1,0 0-1,11-11 0,-10 12-102</inkml:trace>
  <inkml:trace contextRef="#ctx0" brushRef="#br0" timeOffset="5630.91">552 198 332,'2'2'420,"-1"-1"0,1 0 0,0 0 1,0 0-1,-1 0 0,1 0 0,0-1 0,0 1 0,0 0 0,0-1 1,2 1-1,39 0 193,-27-2-272,-15 1-560,3-1-2896,2-3 2325</inkml:trace>
  <inkml:trace contextRef="#ctx0" brushRef="#br0" timeOffset="5987.96">624 149 428,'-3'43'4553,"-1"-18"-3478,-14 48 0,12-65-4778,5-8 2559</inkml:trace>
  <inkml:trace contextRef="#ctx0" brushRef="#br0" timeOffset="7617.37">775 162 36,'-1'-5'472,"2"2"2323,6 4-543,4 2-2859,-10-3 647,1 1-1,-1-1 0,1 0 0,0 1 0,-1-1 0,1 0 0,-1 1 0,0 0 0,1-1 0,-1 1 0,1 0 0,-1 0 0,0 0 0,1 0 0,-1 0 1,0 0-1,0 0 0,0 0 0,0 1 0,0-1 0,0 0 0,0 1 0,-1-1 0,1 0 0,0 1 0,-1-1 0,2 4 0,-3-1 16,1-1 0,-1 1 0,0 0-1,0-1 1,0 1 0,0-1 0,-1 1-1,0-1 1,1 0 0,-6 6 0,3-1 8,0-1 0,0 1 1,0 0-1,1 0 0,0 0 1,0 1-1,1-1 0,0 1 1,0 8-1,2-14-52,0 0-1,0 0 1,0-1-1,0 1 1,1 0-1,-1-1 0,1 1 1,0 0-1,-1-1 1,1 1-1,1-1 1,-1 1-1,0-1 1,1 0-1,-1 1 1,1-1-1,-1 0 1,1 0-1,0 0 1,0 0-1,0 0 0,0-1 1,1 1-1,-1-1 1,0 1-1,1-1 1,-1 0-1,0 0 1,1 0-1,0 0 1,-1 0-1,1 0 1,3 0-1,-5-1-66,11 0-3806,-6-6 2622</inkml:trace>
  <inkml:trace contextRef="#ctx0" brushRef="#br0" timeOffset="7965.44">755 267 424,'5'-3'3357,"31"-2"-2119,-23 4-1086,27-2 658,-37 3-969,-1 0 0,0-1 0,0 1-1,1-1 1,-1 0 0,0 1 0,0-1 0,0 0 0,0 0 0,0-1-1,0 1 1,0 0 0,2-3 0,-2 2-774</inkml:trace>
  <inkml:trace contextRef="#ctx0" brushRef="#br0" timeOffset="8314.81">740 55 132,'0'1'200,"1"0"0,-1-1 0,1 1 0,0 0 1,-1-1-1,1 1 0,-1-1 0,1 1 0,0-1 0,0 1 0,-1-1 0,1 1 0,0-1 1,0 1-1,0-1 0,0 0 0,-1 0 0,1 1 0,0-1 0,0 0 0,0 0 1,0 0-1,0 0 0,0 0 0,-1 0 0,2 0 0,32 0 457,-27 0-244,46 0 37,-53 0-904,5 0-2747,-5 0 2065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17T17:03:05.658"/>
    </inkml:context>
    <inkml:brush xml:id="br0">
      <inkml:brushProperty name="width" value="0.05" units="cm"/>
      <inkml:brushProperty name="height" value="0.05" units="cm"/>
      <inkml:brushProperty name="color" value="#5B2D90"/>
    </inkml:brush>
  </inkml:definitions>
  <inkml:trace contextRef="#ctx0" brushRef="#br0">74 89 440,'0'0'553,"0"0"-47,0 0-14,0 0-17,0 0-42,0 0-24,0 0-42,0 0-26,0 0-2,0 0-35,0 0-17,23-3 833,-20 4-1027,-1-1-1,1 0 1,0 1 0,-1-1 0,1 1-1,0 0 1,-1 0 0,1 0 0,-1 0-1,1 0 1,-1 1 0,0-1-1,4 3 1,-5-2-51,-1-1 0,1 1 0,0-1 0,0 0 0,-1 1 1,1-1-1,-1 1 0,0 0 0,1-1 0,-1 1 0,0-1 0,0 1 0,0 0 0,0-1 0,0 1 0,0-1 0,0 1 0,-1-1 0,1 1 0,0 0 0,-1-1 0,1 1 0,-2 1 0,-13 29 343,13-27-326,-1-1 0,1 1 0,0 0 1,0 0-1,0 0 0,0 0 0,1 0 1,0 0-1,0 6 0,1-9-69,1 0 0,-1 0-1,1 0 1,0-1-1,0 1 1,0 0 0,0 0-1,0-1 1,0 1 0,0-1-1,0 1 1,1-1 0,-1 0-1,1 1 1,-1-1 0,1 0-1,-1 0 1,1 0 0,0 0-1,-1 0 1,1-1 0,0 1-1,0 0 1,-1-1 0,1 1-1,0-1 1,0 0-1,4 1 1,-6-1-283,19-11-1989,-17 5-100,-1 4 1017</inkml:trace>
  <inkml:trace contextRef="#ctx0" brushRef="#br0" timeOffset="348.06">49 168 428,'7'-4'5764,"24"-3"-4484,-5 2-2223,-5-4-2358,-17 6 2225</inkml:trace>
  <inkml:trace contextRef="#ctx0" brushRef="#br0" timeOffset="695.65">1 7 148,'17'-2'1974,"0"0"-1,0 0 1,27 2-1,-19 1-303,-25-1-1616,11 0 67,-5-1-5075,-5 1 3309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17T17:03:02.042"/>
    </inkml:context>
    <inkml:brush xml:id="br0">
      <inkml:brushProperty name="width" value="0.05" units="cm"/>
      <inkml:brushProperty name="height" value="0.05" units="cm"/>
      <inkml:brushProperty name="color" value="#5B2D90"/>
    </inkml:brush>
  </inkml:definitions>
  <inkml:trace contextRef="#ctx0" brushRef="#br0">56 160 492,'0'-2'200,"-1"1"0,1 0 0,0 0 1,-1 0-1,0 0 0,1 0 0,-1 1 0,1-1 0,-1 0 0,0 0 1,0 0-1,1 0 0,-1 1 0,0-1 0,0 0 0,0 1 0,0-1 1,0 1-1,0-1 0,0 1 0,-1-1 0,1 1-123,1 0 0,-1 0-1,1-1 1,-1 1 0,1 0 0,0 0-1,-1 0 1,1 0 0,-1 0 0,1 0-1,-1 0 1,1 0 0,-1 0 0,1 0-1,-1 1 1,1-1 0,0 0 0,-1 0-1,1 0 1,-1 1 0,1-1 0,0 0-1,-2 1 1,2 0 18,-1-1 0,1 1-1,0 0 1,-1 0 0,1 0 0,-1 0-1,1 0 1,0 0 0,0 0-1,0 0 1,-1 0 0,1 0 0,0-1-1,0 1 1,0 0 0,1 0-1,-1 2 1,1 2 16,1 1 0,0 0-1,0 0 1,0-1 0,1 1 0,-1-1-1,1 0 1,1 0 0,-1 0 0,1 0-1,0-1 1,8 8 0,-2-1-191,2-1 0,-1-1 1,1 0-1,14 7 1,-25-15-97,3 0-240,-2-2-3684,0-5 2500</inkml:trace>
  <inkml:trace contextRef="#ctx0" brushRef="#br0" timeOffset="350.06">153 188 508,'-8'8'5499,"-15"10"-3679,-2 2-980,-68 54-107,90-73-1379,2-1-2716,1 0 1562</inkml:trace>
  <inkml:trace contextRef="#ctx0" brushRef="#br0" timeOffset="716.13">40 23 492,'0'-1'225,"0"1"0,0-1 1,0 1-1,0-1 0,0 1 0,0-1 0,1 1 0,-1 0 1,0-1-1,0 1 0,1-1 0,-1 1 0,0-1 0,1 1 1,-1 0-1,0-1 0,1 1 0,-1 0 0,0-1 0,1 1 0,-1 0 1,1-1-1,0 1 0,16-5 1744,24 2-1988,-32 3 565,126-1 3601,-134 1-3992,-1 0-247,1 0 0,-1 0-1,1 1 1,-1-1-1,1 0 1,-1 0-1,1 0 1,-1 0 0,1 0-1,-1 0 1,1 0-1,-1 0 1,1 0-1,-1 0 1,1-1-1,-1 1 1,1 0 0,-1 0-1,1 0 1,-1-1-1,0 1 1,1 0-1,-1 0 1,1-1-1,4-1-2657,-5 2 205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17T17:02:49.907"/>
    </inkml:context>
    <inkml:brush xml:id="br0">
      <inkml:brushProperty name="width" value="0.05" units="cm"/>
      <inkml:brushProperty name="height" value="0.05" units="cm"/>
      <inkml:brushProperty name="color" value="#5B2D90"/>
    </inkml:brush>
  </inkml:definitions>
  <inkml:trace contextRef="#ctx0" brushRef="#br0">49 176 156,'0'0'239,"0"0"-33,0 0-46,0 0 22,27-4 2705,-20 8-2711,-1 0 0,0 1 1,0 0-1,0 0 0,-1 1 1,1-1-1,-1 1 1,-1 0-1,5 7 0,23 27 22,-21-34-2697,-11-6 1523</inkml:trace>
  <inkml:trace contextRef="#ctx0" brushRef="#br0" timeOffset="404.41">176 170 356,'-9'7'3490,"-11"12"-2750,-58 72 1746,69-83-2589,7-6-2950,2-2 2089</inkml:trace>
  <inkml:trace contextRef="#ctx0" brushRef="#br0" timeOffset="917.69">53 97 76,'12'-1'4430,"24"1"-3772,-23 0-285,69 0 1929,-81 0-2261,-1 0-26,0 0-39,5 1-921,-3 0-2487,-3-1 2522</inkml:trace>
  <inkml:trace contextRef="#ctx0" brushRef="#br0" timeOffset="1615.82">283 145 288,'-1'3'470,"0"1"-1,0-1 1,0 1-1,0-1 1,0 1 0,1 0-1,0 7 1,0-5-275,0 1 0,0-1 0,1 1-1,0-1 1,1 0 0,3 12 0,-5-17-162,0 0 0,1-1 0,-1 1-1,0-1 1,1 1 0,-1 0 0,1-1 0,-1 1 0,1-1-1,-1 1 1,1-1 0,-1 1 0,1-1 0,-1 1 0,1-1-1,0 0 1,-1 1 0,1-1 0,0 0 0,-1 1 0,1-1-1,0 0 1,-1 0 0,1 0 0,0 0 0,0 0 0,0 0-1,1 0 7,0 0-1,-1-1 0,1 1 0,0-1 1,-1 1-1,1-1 0,-1 0 1,1 0-1,-1 0 0,1 0 0,1-1 1,1-2 314,1 0 0,-1-1 0,0 1 0,-1-1 1,6-8-1,-12 23-215,1-1 0,0 0 1,1 0-1,0 1 0,1-1 1,0 1-1,0-1 0,2 12 0,-1 12-13,-5 20 24,4-50-146,-1 0 0,0 0-1,0 0 1,0 0 0,0-1-1,0 1 1,-1 0-1,1 0 1,-1-1 0,0 1-1,0-1 1,0 1 0,0-1-1,0 0 1,-3 2 0,5-3 5,0-1 0,0 0-1,-1 0 1,1 1 0,0-1 0,-1 0 0,1 0 0,0 0 0,-1 0 0,1 0 0,0 0 0,-1 1 0,1-1 0,0 0 0,-1 0 0,1 0 0,0 0 0,-1 0 0,1 0 0,-1 0 0,1 0 0,0-1 0,-1 1-1,1 0 1,0 0 0,-1 0 0,1 0 0,0 0 0,-1-1 0,1 1 0,0 0 0,0 0 0,-1 0 0,1-1 0,-1 1 0,-6-17 119,6 13-127,1-1-1,-1 1 0,1-1 0,-1 1 0,1-1 0,1-5 1,2 2-191,-1 1 0,1-1 0,1 1 0,-1 0 0,1 0 1,7-9-1,17-21-3929,-21 29 2312</inkml:trace>
  <inkml:trace contextRef="#ctx0" brushRef="#br0" timeOffset="2019.79">474 143 388,'0'0'140,"0"0"1,0 0-1,0-1 1,0 1-1,0 0 1,0 0-1,0-1 1,0 1-1,0 0 1,0 0-1,0-1 1,0 1-1,0 0 0,0 0 1,0-1-1,0 1 1,0 0-1,0 0 1,0-1-1,0 1 1,0 0-1,0 0 1,0-1-1,0 1 1,1 0-1,-1 0 0,0 0 1,0-1-1,0 1 1,0 0-1,1 0 1,-1 0-1,0 0 1,0-1-1,0 1 1,1 0-1,-1 0 1,0 0-1,0 0 0,1 0 1,-1 0-1,0 0 1,0 0-1,1 0 1,-1 0-1,0 0 1,1 0-1,17 4 1688,-17-3-1804,1-1 0,-1 1 0,1 0 1,-1 0-1,0 0 0,0-1 0,1 2 0,-1-1 1,0 0-1,0 0 0,0 0 0,0 0 1,0 1-1,-1-1 0,1 0 0,0 1 0,0-1 1,-1 0-1,1 1 0,-1-1 0,1 1 0,-1-1 1,0 1-1,0 0 0,1-1 0,-1 1 1,0-1-1,0 1 0,-1 2 0,-16 38 231,14-35-198,-1 1 0,1-1-1,0 0 1,1 1 0,0 0 0,0 0 0,-1 12 0,4-18-98,0 0 1,-1 0 0,1 0 0,0 0 0,0 0 0,0 0 0,0-1-1,1 1 1,-1 0 0,0-1 0,1 1 0,-1-1 0,1 1-1,0-1 1,-1 0 0,1 1 0,3 1 0,-4-3-401,10-5-3981,-9 1 2818</inkml:trace>
  <inkml:trace contextRef="#ctx0" brushRef="#br0" timeOffset="2369.4">465 231 460,'0'0'70,"-1"0"1,1 0-1,0 0 1,0 0-1,0 0 1,0 0-1,0 0 0,0 0 1,0-1-1,0 1 1,0 0-1,0 0 1,0 0-1,0 0 0,0 0 1,-1 0-1,1 0 1,0-1-1,0 1 1,0 0-1,0 0 0,0 0 1,0 0-1,0 0 1,0 0-1,0-1 1,0 1-1,0 0 0,1 0 1,-1 0-1,0 0 1,0 0-1,0 0 0,0 0 1,0-1-1,0 1 1,0 0-1,0 0 1,0 0-1,0 0 0,0 0 1,0 0-1,0 0 1,1 0-1,-1 0 1,0 0-1,0 0 0,0-1 1,0 1-1,0 0 1,0 0-1,0 0 1,1 0-1,-1 0 0,0 0 1,0 0-1,0 0 1,0 0-1,14-2 1415,20 1-1030,-31 1-131,14 0-77,-12 1-515,0 0 1,-1-1-1,1 0 0,0 0 0,-1 0 1,1-1-1,0 0 0,-1 0 0,1 0 1,-1 0-1,8-4 0,-10 3-1037</inkml:trace>
  <inkml:trace contextRef="#ctx0" brushRef="#br0" timeOffset="3077.5">0 1 420,'14'1'7116,"1"1"-4539,21 1-1991,98-3 496,165 21 0,-245-16-1110,68-1 0,-122-4-2862,0 0-418,0 0 3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17T17:02:38.213"/>
    </inkml:context>
    <inkml:brush xml:id="br0">
      <inkml:brushProperty name="width" value="0.05" units="cm"/>
      <inkml:brushProperty name="height" value="0.05" units="cm"/>
      <inkml:brushProperty name="color" value="#5B2D90"/>
    </inkml:brush>
  </inkml:definitions>
  <inkml:trace contextRef="#ctx0" brushRef="#br0">143 427 168,'-1'0'208,"0"0"0,0 0 0,0 1 1,0-1-1,1 0 0,-1 1 0,0-1 0,0 0 0,0 1 0,1-1 1,-1 1-1,0-1 0,1 1 0,-1-1 0,0 1 0,1 0 1,-1-1-1,1 1 0,-1 0 0,1-1 0,-2 3 0,-9 24 1261,1 40-1661,8-56 637,-5 47 3,-1 60 0,6-106-454,-1 0 0,0 0-1,-7 15 1,10-25-19,0-2-37,0 0-13,0 0-75,0 0-106,3 5-2876,-2-7 2208</inkml:trace>
  <inkml:trace contextRef="#ctx0" brushRef="#br0" timeOffset="496.7">28 718 108,'2'3'417,"-1"0"-1,0-1 1,1 1-1,-1 0 1,0 0-1,0 0 1,0 0-1,-1 0 1,1 0-1,-1 0 1,0 0 0,0 4-1,6 25 834,-6-31-1216,1 0 0,0 0 0,-1 0 1,1 1-1,0-1 0,-1 0 0,1 0 1,0 0-1,0 0 0,0 0 0,0-1 0,0 1 1,0 0-1,0 0 0,0-1 0,1 1 1,-1 0-1,0-1 0,0 1 0,0-1 1,1 0-1,-1 1 0,0-1 0,1 0 1,1 0-1,0 1 6,-3-1 19,26-9 627,-10-2 143,-11 6-4846,-4 3 2261</inkml:trace>
  <inkml:trace contextRef="#ctx0" brushRef="#br0" timeOffset="1996.57">23 100 632,'0'0'641,"0"0"-15,0 0 39,0 0-33,0 0-30,0 0-59,0 0-32,8 13 2489,-5-8-2692,0-1 0,0 0 0,0 1 0,0 0 1,-1 0-1,0 0 0,0 0 0,0 0 0,0 6 0,0-4-133,0 0 0,1-1 0,-1 1 1,1-1-1,5 8 0,-6-11-522,6 7-1458,-3-10-4075,-4-2 4560</inkml:trace>
  <inkml:trace contextRef="#ctx0" brushRef="#br0" timeOffset="2368.6">104 144 416,'4'-11'133,"4"-11"6878,-11 23-3798,-8 12-2941,-67 95 1960,77-104-2245,-1-1-1042,0-2-4481,2-1 3311</inkml:trace>
  <inkml:trace contextRef="#ctx0" brushRef="#br0" timeOffset="2851.8">1 0 492,'17'6'4821,"7"3"-4252,93-6 3827,-116-3-4264,6 0-120,0-2-4797,-7 1 2904</inkml:trace>
  <inkml:trace contextRef="#ctx0" brushRef="#br0" timeOffset="4920.99">250 136 576,'0'0'699,"0"-1"-359,-2-1 6704,-3 12-6887,0 1 1,1 0 0,0 0-1,1 1 1,0-1 0,-1 14-1,4-24-95,0-1 32,1 1-87,-1-1 0,1 1 0,-1 0 0,1-1 0,-1 1 0,1-1 0,-1 1 0,1 0 0,0-1 0,-1 1 0,1-1-1,0 0 1,-1 1 0,1-1 0,0 1 0,-1-1 0,1 0 0,0 0 0,0 1 0,0-1 0,-1 0 0,1 0 0,0 0 0,1 0 0,24-6 82,-18 2-69,-1 0 1,0 0-1,-1 0 0,12-10 0,13-21 902,-31 34-917,0 1 54,-7 36 143,3-9-51,-9 39-48,12-61-97,0-1-1,-1 0 1,1 0-1,-1 0 1,0 0-1,-1 0 1,1 0-1,-1 0 0,1-1 1,-1 1-1,-7 5 1,-4-3 245,9-14-138,5 6-127,-1 0 0,1 0 0,0 0 0,0 0 0,1 0 0,-1 0 0,0 0 0,1 0 0,-1 0 0,1 1 0,1-4 0,3-3-398,0 0 0,1 1-1,12-13 1,9-5-4248,-21 20 2767</inkml:trace>
  <inkml:trace contextRef="#ctx0" brushRef="#br0" timeOffset="5563.27">446 144 340,'0'0'92,"0"-1"1,-1 1-1,1 0 0,0 0 1,-1 0-1,1 0 0,0 0 1,0 0-1,-1-1 0,1 1 1,0 0-1,0 0 0,0 0 1,-1-1-1,1 1 0,0 0 1,0 0-1,0-1 0,0 1 1,-1 0-1,1 0 0,0-1 1,0 1-1,0 0 0,0-1 1,0 1-1,0 0 0,0 0 1,0-1-1,0 1 0,0 0 1,0-1-1,0 1 0,0 0 1,0-1-1,0 1 0,0 0 1,0 0-1,0-1 0,0 1 1,1 0-1,-1 0 0,0-1 1,0 1-1,0 0 0,0 0 1,1-1-1,-1 1 0,0 0 1,0 0-1,0 0 0,1-1 1,-1 1-1,0 0 0,0 0 1,1 0-1,-1 0 0,0 0 1,1-1-1,-1 1 0,0 0 1,1 0-1,19 0 796,-20 0-821,30 23 250,-29-21-302,0 0-1,0 1 0,0-1 0,-1 1 0,1-1 1,-1 0-1,0 1 0,1-1 0,-1 1 0,0-1 0,-1 1 1,1-1-1,0 1 0,-1-1 0,1 1 0,-1-1 1,0 0-1,0 1 0,-1 2 0,-25 45 124,24-45-92,-29 32 513,9-13 241,24-24-791,-1 1 0,0 0 0,0 0-1,0-1 1,1 1 0,-1 0 0,0-1-1,0 1 1,1 0 0,-1-1 0,1 1 0,-1 0-1,1-1 1,-1 1 0,1-1 0,-1 1 0,1-1-1,-1 1 1,1-1 0,0 1 0,-1-1 0,1 0-1,0 1 1,-1-1 0,1 0 0,0 0-1,-1 1 1,1-1 0,0 0 0,0 0 0,0 0-1,27 9-49,-18-7 195,12 1-919,-21-2 598,0-1 0,-1 0-1,1 0 1,-1 0 0,1 0-1,0 0 1,-1 0 0,1-1 0,0 1-1,-1 0 1,1 0 0,-1 0-1,1 0 1,-1-1 0,1 1 0,0 0-1,-1-1 1,1 1 0,-1 0-1,1-1 1,-1 1 0,0-1 0,1 1-1,-1-1 1,1 1 0,-1-1-1,1 0 1,0-1-1234</inkml:trace>
  <inkml:trace contextRef="#ctx0" brushRef="#br0" timeOffset="5923.95">439 209 60,'9'-3'5655,"15"4"-4228,25 6-868,2-5 503,-51-2-1226,0 0-135,0 0-196,0 0-216,0 0-382,0 0-356,0 0-71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17T17:02:34.197"/>
    </inkml:context>
    <inkml:brush xml:id="br0">
      <inkml:brushProperty name="width" value="0.05" units="cm"/>
      <inkml:brushProperty name="height" value="0.05" units="cm"/>
      <inkml:brushProperty name="color" value="#5B2D90"/>
    </inkml:brush>
  </inkml:definitions>
  <inkml:trace contextRef="#ctx0" brushRef="#br0">118 13 216,'0'0'449,"0"0"-45,0 0-34,0 0-53,0 0-10,0 0 4,0 0-37,0 0-60,0 0 19,0 0 6,0 0-1,0 0-21,0 0 10,0 0-44,0 0 17,0 0-31,0 0-23,0 0 1,0 0 5,0 0 6,0 0 4,0 0-28,0 0-4,0 0 23,0 0-28,0 0 7,0 0-17,0 0-9,0 0 21,0 0-24,0 0-26,-19 5 206,5 11-215,-71 75 749,122-136-817,-8 6-3,-20 31 34,-6 6-23,0-1 1,-1 1 0,1-1 0,-1 0 0,1 0-1,-1 0 1,0 0 0,0 0 0,2-4 0,-4 7-19,0 0 21,0 0-6,2 1 5,0 1 1,1-1 0,-1 1-1,0 0 1,0-1-1,0 1 1,0 0 0,-1 0-1,1 1 1,2 3 0,18 27 80,15 26 1894,-33-48-1918,-3-12-1224,-3-1-2495,1 2 1892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17T17:02:30.550"/>
    </inkml:context>
    <inkml:brush xml:id="br0">
      <inkml:brushProperty name="width" value="0.05" units="cm"/>
      <inkml:brushProperty name="height" value="0.05" units="cm"/>
      <inkml:brushProperty name="color" value="#5B2D90"/>
    </inkml:brush>
  </inkml:definitions>
  <inkml:trace contextRef="#ctx0" brushRef="#br0">22 68 248,'0'0'591,"0"0"-54,0 0-29,0 0-3,0 0-6,0 0-43,0 0-37,0 0 5,0 0-3,0 0-64,0 0-18,0 0-22,0 0-29,0 0 15,0 0 30,0 0-12,0 0-12,0 0-5,0 0-47,0 0-1,14 17 945,-14-15-1176,27 57 976,-25-54-1031,1 0 1,0 0-1,1-1 1,-1 1-1,1-1 1,0 0-1,0 0 1,0 0-1,7 4 1,-11-8-61,0 0 1,0 0 0,0 0 0,0 0 0,0 0 0,0 0 0,0 0 0,0-1 0,0 1 0,0 0 0,0 0-1,0 0 1,0 0 0,0 0 0,0 0 0,0 0 0,0 0 0,0 0 0,0 0 0,0 0 0,0 0-1,0 0 1,0 0 0,0 0 0,1-1 0,-1 1 0,0 0 0,0 0 0,0 0 0,0 0 0,0 0 0,0 0-1,0 0 1,0 0 0,0 0 0,0 0 0,0 0 0,0 0 0,0 0 0,0 0 0,0 0 0,1 0 0,-1 0-1,0 0 1,0 0 0,0 0 0,0 0 0,0 0 0,0 0 0,0 0 0,0 0 0,0 0 0,0 0-1,0 0 1,0 0 0,0 0 0,0 0 0,1 0 0,-1 0 0,0-2-525,0 0-710</inkml:trace>
  <inkml:trace contextRef="#ctx0" brushRef="#br0" timeOffset="350.57">121 91 292,'-10'15'6559,"-38"42"-4949,6-15-1386,45-45-4576,-2 1 2907</inkml:trace>
  <inkml:trace contextRef="#ctx0" brushRef="#br0" timeOffset="871.17">0 7 352,'12'-5'5339,"23"5"-4897,-27 1-21,159-1 2861,-167 0-3160,2 0 473,10-2-5611,-12 2 3167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17T17:05:32.610"/>
    </inkml:context>
    <inkml:brush xml:id="br0">
      <inkml:brushProperty name="width" value="0.05" units="cm"/>
      <inkml:brushProperty name="height" value="0.05" units="cm"/>
      <inkml:brushProperty name="color" value="#5B2D90"/>
    </inkml:brush>
  </inkml:definitions>
  <inkml:trace contextRef="#ctx0" brushRef="#br0">9 0 460,'0'0'515,"0"0"-16,0 0-2,1 1-430,-1-1 0,1 1-1,-1-1 1,1 1 0,-1-1 0,1 1 0,-1-1 0,0 1 0,1 0 0,-1-1 0,0 1-1,0 0 1,1-1 0,-1 1 0,0 0 0,0 0 0,0-1 0,0 2 0,-3 10 302,-1 0 0,2 0 1,0 0-1,0 0 0,1 1 0,1 17 1,0-27-335,0-1 0,0 1 0,0-1 0,1 1 0,-1 0 0,1-1 0,0 1 0,0-1 0,0 1 0,0-1 0,0 0 0,0 1 0,1-1 0,-1 0 0,1 0 0,0 0 0,-1 0 0,1 0 0,0 0 0,0-1 0,0 1 0,1 0 0,-1-1 0,0 0 0,1 0 0,-1 1 0,0-1 0,1 0 0,-1-1 0,1 1 1,0 0-1,-1-1 0,1 0 0,-1 1 0,1-1 0,4-1 0,-4 1-5,0-1 0,0 0 0,1 1 0,-1-2 0,0 1 0,0 0 0,0-1 0,0 1 0,0-1 0,0 0 0,0 0 0,-1 0 0,1 0 0,-1-1 0,0 1 0,1-1 0,-1 1 0,0-1 0,0 0 0,-1 0 0,1 0-1,1-4 1,4-6 116,-1-1 0,-1 0-1,6-24 1,-7 10 567,-4 28-700,0 0 0,0 0 0,0 0 0,0 0 0,0 0 0,0 1 0,0-1 0,0 0 0,0 0 0,0 0 0,0 0 1,0 0-1,0 0 0,0 0 0,0 0 0,0-1 0,-1 1 0,1 0 0,0 0 0,0 0 0,0 0 0,0 0 0,0 0 0,0 0 0,0 0 0,0 0 0,0 0 0,0 0 0,0 0 1,0 0-1,0 0 0,0 0 0,0 0 0,0 0 0,0 0 0,0 0 0,0 0 0,0 0 0,0 0 0,-4 16 161,-1 17-48,2 1 0,2 49 0,2-44-99,-8 60 1,5-87-14,0 1 0,-1-2 0,0 1 0,-1 0 0,0-1 0,-1 1 0,-1-1 0,0 0 0,-8 11 0,13-20 34,-1 0-1,0 1 1,0-1 0,0 0 0,0 0 0,0-1-1,0 1 1,0 0 0,-1-1 0,1 1-1,0-1 1,-1 0 0,1 0 0,-1 0-1,0 0 1,1 0 0,-1-1 0,-3 1-1,5-1 88,-12-9 250,12 6-381,-1 0-1,1 0 1,0 0-1,-1 0 1,1 0-1,1 0 0,-1 0 1,0 0-1,1 0 1,0 0-1,-1-1 1,1 1-1,1 0 1,-1 0-1,0 0 0,1-1 1,-1 1-1,1 0 1,0 0-1,0 0 1,0 0-1,1 0 0,-1 0 1,4-5-1,4-6-1036,1 1-1,0 0 0,17-18 0,-21 25 144,7-9-1399</inkml:trace>
  <inkml:trace contextRef="#ctx0" brushRef="#br0" timeOffset="420.87">351 3 268,'1'-1'169,"-1"1"-1,1 0 1,-1 0-1,1-1 1,-1 1-1,1 0 1,0 0-1,-1 0 1,1 0-1,0 0 1,-1 0-1,1-1 1,-1 2-1,1-1 1,0 0-1,-1 0 1,1 0-1,0 0 1,-1 0-1,1 0 1,-1 1-1,1-1 1,-1 0-1,1 1 1,-1-1-1,1 0 1,0 1-1,24 7 551,-23-7-648,-1-1 1,1 1-1,0-1 1,0 1-1,-1 0 1,1 0-1,0 0 1,-1 0-1,1 0 1,-1 0-1,1 0 1,-1 0-1,1 0 1,-1 1-1,0-1 1,0 1-1,0-1 1,0 1-1,0-1 1,0 1-1,0 0 1,1 2-1,-3-2-15,1 1 0,0-1 0,-1 1-1,0-1 1,1 1 0,-1-1 0,0 0 0,0 0 0,-1 1-1,1-1 1,0 0 0,-1 0 0,1 0 0,-1 0-1,0 0 1,-3 2 0,-6 7 148,2-1 0,-1 2 1,1-1-1,1 1 0,0 0 0,-12 25 0,19-32-150,-1-1-1,1 0 1,0 1-1,0-1 0,0 1 1,1 0-1,0-1 1,-1 1-1,2-1 1,-1 1-1,0-1 0,1 1 1,0 0-1,0-1 1,0 0-1,1 1 1,0-1-1,-1 0 0,1 0 1,1 0-1,-1 0 1,1 0-1,-1 0 1,1-1-1,6 7 0,25 19 93,-32-28-398,0 1 0,0-1 0,0 0 0,0 0 1,0-1-1,0 1 0,0 0 0,1-1 0,-1 1 0,4-1 0,-2-1-1706,3-9-223</inkml:trace>
  <inkml:trace contextRef="#ctx0" brushRef="#br0" timeOffset="764.73">324 140 304,'1'-1'312,"0"0"-1,0 0 1,0 1-1,1-1 1,-1 0-1,0 1 1,1-1 0,-1 1-1,1 0 1,-1-1-1,0 1 1,1 0-1,-1 0 1,1 0-1,-1 0 1,3 0 0,28 3 1243,9 4-616,39 5 1318,-27-8-4192,-52-4-21,-1 0-201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17T17:05:30.169"/>
    </inkml:context>
    <inkml:brush xml:id="br0">
      <inkml:brushProperty name="width" value="0.05" units="cm"/>
      <inkml:brushProperty name="height" value="0.05" units="cm"/>
      <inkml:brushProperty name="color" value="#5B2D90"/>
    </inkml:brush>
  </inkml:definitions>
  <inkml:trace contextRef="#ctx0" brushRef="#br0">43 5 92,'0'0'492,"0"0"17,0 0 10,14 18 945,-11-8-1122,0 0 1,1 0 0,0 0-1,0-1 1,1 0 0,0 0-1,1 0 1,10 13 0,-12-18-498,0 0 1,0 0-1,0 0 0,0 0 1,1 0-1,0-1 1,0 0-1,0 0 1,0 0-1,0-1 1,0 0-1,1 0 1,-1 0-1,1 0 0,0-1 1,10 1-1,-10-2-1025</inkml:trace>
  <inkml:trace contextRef="#ctx0" brushRef="#br0" timeOffset="356.98">206 40 312,'-2'0'211,"-1"0"0,1 0 0,0 0 0,-1 0 0,1 0 0,0 1 0,0-1 0,-1 1 0,1-1 0,0 1 0,0 0 0,0 0 1,0 0-1,0 0 0,0 1 0,0-1 0,0 0 0,0 1 0,1-1 0,-4 4 0,-32 43 1341,26-33-991,3-6-457,-49 63 355,16-27-4551,37-41 2980</inkml:trace>
  <inkml:trace contextRef="#ctx0" brushRef="#br0" timeOffset="706.56">315 11 288,'1'-1'175,"-1"0"0,1 0 1,0 0-1,0 0 0,0 1 0,0-1 1,0 0-1,0 1 0,1-1 0,-1 1 1,0-1-1,0 1 0,0 0 0,0-1 1,1 1-1,-1 0 0,0 0 0,2 0 1,29-1 376,-22 2 93,-3-1-496,0 0 0,-1 1 1,1 0-1,0 0 0,-1 1 0,0 0 0,1 0 0,10 6 0,-15-8-91,-1 1 0,1 0 0,0 0 0,-1 0 0,1 0 0,-1 0 0,1 0-1,-1 1 1,0-1 0,0 0 0,1 1 0,-1-1 0,0 1 0,0-1-1,0 1 1,0 0 0,-1-1 0,1 1 0,0 0 0,-1 0 0,1-1 0,-1 1-1,0 0 1,1 0 0,-1 0 0,0 0 0,0 0 0,0-1 0,0 1 0,-1 0-1,1 0 1,0 0 0,-1 0 0,0-1 0,0 3 0,-6 12 349,-1-1 0,-15 22-1,15-26-256,0 1 0,1 1 0,1-1 0,-8 20 0,12-23-75,-1-1-1,1 1 1,1 0-1,0 0 1,0 0 0,1 0-1,1 12 1,-1-19-111,0 0 0,0 1 0,1-1 1,-1 1-1,1-1 0,0 1 0,-1-1 0,1 0 1,0 0-1,0 1 0,1-1 0,-1 0 0,0 0 0,1 0 1,-1 0-1,1 0 0,0-1 0,0 1 0,-1 0 0,1-1 1,0 1-1,0-1 0,1 0 0,-1 0 0,0 1 0,0-1 1,1-1-1,-1 1 0,0 0 0,1-1 0,2 1 1,7-2-3554,-3-7 1564</inkml:trace>
  <inkml:trace contextRef="#ctx0" brushRef="#br0" timeOffset="1083.55">375 140 536,'1'-1'168,"-1"0"-1,1 1 1,0-1-1,-1 0 1,1 1-1,0-1 1,0 0-1,0 1 1,0-1-1,0 1 1,0 0-1,0-1 1,-1 1-1,1 0 1,0-1-1,0 1 1,0 0-1,0 0 1,1 0-1,-1 0 1,0 0-1,1 0 1,30-1 415,-29 1-280,104-1 715,-56 2-3799,-34-1 1609</inkml:trace>
  <inkml:trace contextRef="#ctx0" brushRef="#br0" timeOffset="2441.02">1140 4 460,'0'0'515,"0"0"-16,0 0-2,1 1-430,-1-1 0,1 1-1,-1-1 1,1 1 0,-1-1 0,1 1 0,-1-1 0,0 1 0,1 0 0,-1-1 0,0 1-1,0 0 1,1-1 0,-1 1 0,0 0 0,0 0 0,0-1 0,0 2 0,-3 10 302,-1 0 0,2 0 1,0 0-1,0 0 0,1 1 0,1 17 1,0-27-335,0-1 0,0 1 0,0-1 0,1 1 0,-1 0 0,1-1 0,0 1 0,0-1 0,0 1 0,0-1 0,0 0 0,0 1 0,1-1 0,-1 0 0,1 0 0,0 0 0,-1 0 0,1 0 0,0 0 0,0-1 0,0 1 0,1 0 0,-1-1 0,0 0 0,1 0 0,-1 1 0,0-1 0,1 0 0,-1-1 0,1 1 1,0 0-1,-1-1 0,1 0 0,-1 1 0,1-1 0,4-1 0,-4 1-5,0-1 0,0 0 0,1 1 0,-1-2 0,0 1 0,0 0 0,0-1 0,0 1 0,0-1 0,0 0 0,0 0 0,-1 0 0,1 0 0,-1-1 0,0 1 0,1-1 0,-1 1 0,0-1 0,0 0 0,-1 0 0,1 0-1,1-4 1,4-6 116,-1-1 0,-1 0-1,6-24 1,-7 10 567,-4 28-700,0 0 0,0 0 0,0 0 0,0 0 0,0 0 0,0 1 0,0-1 0,0 0 0,0 0 0,0 0 0,0 0 1,0 0-1,0 0 0,0 0 0,0 0 0,0-1 0,-1 1 0,1 0 0,0 0 0,0 0 0,0 0 0,0 0 0,0 0 0,0 0 0,0 0 0,0 0 0,0 0 0,0 0 0,0 0 1,0 0-1,0 0 0,0 0 0,0 0 0,0 0 0,0 0 0,0 0 0,0 0 0,0 0 0,0 0 0,-4 16 161,-1 17-48,2 1 0,2 49 0,2-44-99,-8 60 1,5-87-14,0 1 0,-1-2 0,0 1 0,-1 0 0,0-1 0,-1 1 0,-1-1 0,0 0 0,-8 11 0,13-20 34,-1 0-1,0 1 1,0-1 0,0 0 0,0 0 0,0-1-1,0 1 1,0 0 0,-1-1 0,1 1-1,0-1 1,-1 0 0,1 0 0,-1 0-1,0 0 1,1 0 0,-1-1 0,-3 1-1,5-1 88,-12-9 250,12 6-381,-1 0-1,1 0 1,0 0-1,-1 0 1,1 0-1,1 0 0,-1 0 1,0 0-1,1 0 1,0 0-1,-1-1 1,1 1-1,1 0 1,-1 0-1,0 0 0,1-1 1,-1 1-1,1 0 1,0 0-1,0 0 1,0 0-1,1 0 0,-1 0 1,4-5-1,4-6-1036,1 1-1,0 0 0,17-18 0,-21 25 144,7-9-1399</inkml:trace>
  <inkml:trace contextRef="#ctx0" brushRef="#br0" timeOffset="2861.9">1482 7 268,'1'-1'169,"-1"1"-1,1 0 1,-1 0-1,1-1 1,-1 1-1,1 0 1,0 0-1,-1 0 1,1 0-1,0 0 1,-1 0-1,1-1 1,-1 2-1,1-1 1,0 0-1,-1 0 1,1 0-1,0 0 1,-1 0-1,1 0 1,-1 1-1,1-1 1,-1 0-1,1 1 1,-1-1-1,1 0 1,0 1-1,24 7 551,-23-7-648,-1-1 1,1 1-1,0-1 1,0 1-1,-1 0 1,1 0-1,0 0 1,-1 0-1,1 0 1,-1 0-1,1 0 1,-1 0-1,1 0 1,-1 1-1,0-1 1,0 1-1,0-1 1,0 1-1,0-1 1,0 1-1,0 0 1,1 2-1,-3-2-15,1 1 0,0-1 0,-1 1-1,0-1 1,1 1 0,-1-1 0,0 0 0,0 0 0,-1 1-1,1-1 1,0 0 0,-1 0 0,1 0 0,-1 0-1,0 0 1,-3 2 0,-6 7 148,2-1 0,-1 2 1,1-1-1,1 1 0,0 0 0,-12 25 0,19-32-150,-1-1-1,1 0 1,0 1-1,0-1 0,0 1 1,1 0-1,0-1 1,-1 1-1,2-1 1,-1 1-1,0-1 0,1 1 1,0 0-1,0-1 1,0 0-1,1 1 1,0-1-1,-1 0 0,1 0 1,1 0-1,-1 0 1,1 0-1,-1 0 1,1-1-1,6 7 0,25 19 93,-32-28-398,0 1 0,0-1 0,0 0 0,0 0 1,0-1-1,0 1 0,0 0 0,1-1 0,-1 1 0,4-1 0,-2-1-1706,3-9-223</inkml:trace>
  <inkml:trace contextRef="#ctx0" brushRef="#br0" timeOffset="3205.76">1454 144 304,'1'-1'312,"0"0"-1,0 0 1,0 1-1,1-1 1,-1 0-1,0 1 1,1-1 0,-1 1-1,1 0 1,-1-1-1,0 1 1,1 0-1,-1 0 1,1 0-1,-1 0 1,3 0 0,28 3 1243,9 4-616,39 5 1318,-27-8-4192,-52-4-21,-1 0-201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17T17:05:27.963"/>
    </inkml:context>
    <inkml:brush xml:id="br0">
      <inkml:brushProperty name="width" value="0.05" units="cm"/>
      <inkml:brushProperty name="height" value="0.05" units="cm"/>
      <inkml:brushProperty name="color" value="#5B2D90"/>
    </inkml:brush>
  </inkml:definitions>
  <inkml:trace contextRef="#ctx0" brushRef="#br0">0 12 240,'15'-6'5682,"-15"6"-5592,1-1 0,0 1 0,0-1 0,0 1 0,0-1-1,0 1 1,-1-1 0,1 1 0,0 0 0,0-1 0,0 1-1,0 0 1,0 0 0,0 0 0,0 0 0,0 0 0,0 0-1,0 0 1,0 0 0,0 0 0,0 1 0,0-1 0,0 0-1,0 0 1,0 1 0,0-1 0,0 1 0,0-1-1,0 1 1,0-1 0,-1 1 0,2 1 0,160 138 4081,-145-123-4143,-6-10-728,-9-5-4065,-2-2 2224</inkml:trace>
  <inkml:trace contextRef="#ctx0" brushRef="#br0" timeOffset="347.07">194 21 336,'0'0'108,"0"0"-1,0 0 1,0-1-1,0 1 1,0 0 0,0-1-1,0 1 1,0 0-1,0 0 1,0-1 0,0 1-1,0 0 1,0 0-1,0-1 1,0 1 0,0 0-1,0-1 1,-1 1-1,1 0 1,0 0 0,0 0-1,0-1 1,0 1-1,-1 0 1,1 0 0,0 0-1,0-1 1,-1 1-1,1 0 1,0 0 0,0 0-1,0 0 1,-1 0-1,1-1 1,0 1 0,-1 0-1,1 0 1,0 0-1,0 0 1,-1 0 0,1 0-1,0 0 1,0 0-1,-1 0 1,1 0 0,0 0-1,-1 0 1,1 0-1,0 0 1,0 0 0,-1 1-1,-20 12 1706,-22 28-1080,41-39-423,-10 11-114,-2-1-261,1 2 0,1-1 0,0 2 1,1-1-1,1 2 0,-17 31 0,26-46-650,1-1-372,2 1-512,3 3-113</inkml:trace>
  <inkml:trace contextRef="#ctx0" brushRef="#br0" timeOffset="849.77">315 1 332,'0'0'169,"1"1"0,-1-1 0,1 1-1,-1-1 1,1 1 0,-1 0 0,0-1 0,1 1 0,-1-1-1,0 1 1,1 0 0,-1-1 0,0 1 0,0 0 0,0-1-1,0 1 1,0 0 0,1-1 0,-1 1 0,0 0 0,-1-1-1,1 1 1,0 1 0,1 25 563,-1-25-405,-1 20 330,0-15-544,0-1 0,1 0 1,0 0-1,0 1 0,0-1 0,1 0 0,0 0 1,0 0-1,1 0 0,0 0 0,0 0 0,0 0 1,1 0-1,5 8 0,-8-13-95,1 0 0,0-1 0,0 1 0,0-1 1,0 1-1,0-1 0,0 1 0,0-1 0,0 0 0,0 0 0,0 1 0,0-1 0,0 0 1,0 0-1,0 0 0,0 0 0,0 0 0,0 0 0,0 0 0,0 0 0,0-1 0,0 1 1,0 0-1,0-1 0,0 1 0,0 0 0,0-1 0,0 1 0,-1-1 0,1 0 0,0 1 1,0-1-1,0 0 0,-1 1 0,2-2 0,2-2 5,0 0 0,0 0 0,0 0 0,0 0 0,3-7 0,0-1 154,-2 0 0,9-24 0,-10 24 210,-4 12-325,-19 37 244,9 2-95,3 0 0,1 0 0,1 1 0,3 0 1,2 45-1,0-78-178,0 4-6,-1 0 1,0-1 0,-5 20-1,5-26-10,0 0-1,0 0 0,-1 0 1,1 0-1,-1 0 0,0 0 1,0-1-1,0 1 1,-1-1-1,1 1 0,-1-1 1,-5 5-1,8-8-1,-1 1-1,1-1 0,-1 0 1,0 1-1,1-1 1,-1 0-1,0 1 1,1-1-1,-1 0 1,0 0-1,1 1 0,-1-1 1,0 0-1,1 0 1,-1 0-1,0 0 1,1 0-1,-1 0 1,0 0-1,0 0 1,1 0-1,-1-1 0,0 1 1,1 0-1,-1 0 1,0-1-1,1 1 1,-1 0-1,-1-1 1,1-1 8,-1 1 0,1-1 0,-1 0 0,1 1 0,0-1 0,-1 0 0,1 0 0,0 0 0,-1-4 0,-1-1-14,1 0 0,0 0 0,0 0 0,1 0 0,-1-10 0,2 12-15,1-1 0,-1 0-1,2 1 1,-1-1 0,0 1 0,1-1 0,0 1-1,0 0 1,1 0 0,-1 0 0,1 0-1,4-5 1,1-1-1196,1 1-1,0-1 1,21-16 0,-20 18-1243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17T16:26:21.814"/>
    </inkml:context>
    <inkml:brush xml:id="br0">
      <inkml:brushProperty name="width" value="0.05" units="cm"/>
      <inkml:brushProperty name="height" value="0.05" units="cm"/>
      <inkml:brushProperty name="color" value="#AB008B"/>
    </inkml:brush>
  </inkml:definitions>
  <inkml:trace contextRef="#ctx0" brushRef="#br0">1 33 420,'5'-12'977,"5"-8"1587,-8 19-1417,-4 12-479,1-4-592,0 0-1,1 1 1,0-1 0,0 1-1,1-1 1,0 0 0,0 1 0,0-1-1,1 0 1,1 0 0,-1 0 0,1 0-1,5 8 1,-8-14-70,1-1-1,0 1 1,-1-1 0,1 1-1,0-1 1,0 0 0,-1 1-1,1-1 1,0 0 0,0 0-1,0 1 1,0-1 0,-1 0-1,1 0 1,0 0 0,0 0-1,0 0 1,0 0 0,0 0-1,-1 0 1,1-1 0,0 1-1,0 0 1,0 0 0,-1-1-1,1 1 1,0-1 0,0 1 0,-1 0-1,1-1 1,0 1 0,-1-1-1,1 0 1,0 1 0,-1-1-1,1 1 1,0-2 0,23-25 45,-17 19-251,7-12 213,-14 19-223,1 0-1,-1 0 0,0 0 1,0 1-1,0-1 0,0 0 1,0 0-1,0 0 0,0 0 1,0 1-1,0-1 0,0 0 1,0 0-1,0 0 0,-1 1 1,1-1-1,-1-1 0,-4-4-833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17T17:05:22.428"/>
    </inkml:context>
    <inkml:brush xml:id="br0">
      <inkml:brushProperty name="width" value="0.05" units="cm"/>
      <inkml:brushProperty name="height" value="0.05" units="cm"/>
      <inkml:brushProperty name="color" value="#5B2D90"/>
    </inkml:brush>
  </inkml:definitions>
  <inkml:trace contextRef="#ctx0" brushRef="#br0">1 119 440,'4'12'3791,"2"-10"-3511,0-1 1,0 0-1,0 0 0,1-1 0,-1 0 1,0 0-1,11-2 0,5 1 230,-10 0-277,0 0 0,-1 0 0,19-5 0,-25 5-333,-1 0 0,0 0 0,0-1 0,0 1 0,0-1 0,0 0 0,0 0 0,-1 0 0,1-1 0,-1 1 0,1-1 0,-1 0 0,4-4 0,-5 0-2106,-2 3 769</inkml:trace>
  <inkml:trace contextRef="#ctx0" brushRef="#br0" timeOffset="351.82">175 0 564,'-6'9'615,"0"0"1,0 0-1,2 0 0,-1 0 0,1 1 1,0 0-1,1 0 0,-3 15 1,4-16-329,-7 27 24,-4 46 0,9-51-2766,3-22 935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17T17:05:21.398"/>
    </inkml:context>
    <inkml:brush xml:id="br0">
      <inkml:brushProperty name="width" value="0.05" units="cm"/>
      <inkml:brushProperty name="height" value="0.05" units="cm"/>
      <inkml:brushProperty name="color" value="#5B2D90"/>
    </inkml:brush>
  </inkml:definitions>
  <inkml:trace contextRef="#ctx0" brushRef="#br0">4 78 504,'1'0'98,"-1"0"1,0 1-1,0-1 0,0 0 0,0 0 1,0 0-1,0 0 0,0 0 0,0 1 1,0-1-1,0 0 0,0 0 0,0 0 1,0 0-1,0 1 0,0-1 0,0 0 1,0 0-1,0 0 0,0 0 0,0 0 1,0 1-1,0-1 0,0 0 0,0 0 1,0 0-1,0 0 0,0 1 0,0-1 1,-1 0-1,1 0 0,0 0 0,0 0 1,0 0-1,0 0 0,0 0 0,0 1 1,-1-1-1,1 0 0,0 0 0,0 0 1,0 0-1,0 0 0,0 0 0,-1 0 1,1 0-1,0 0 0,0 0 0,0 0 1,0 0-1,-1 0 0,1 0 0,0 0 1,0 0-1,0 0 0,-1 0 0,11 5 3536,-3-4-4161,206 5 2113,-200-13-3067,-10 2-2050,-2 3 1602</inkml:trace>
  <inkml:trace contextRef="#ctx0" brushRef="#br0" timeOffset="352.05">184 0 216,'-1'0'188,"1"1"-1,-1-1 0,1 0 1,-1 0-1,1 1 1,-1-1-1,1 1 1,-1-1-1,1 0 1,-1 1-1,1-1 1,-1 1-1,1-1 1,0 1-1,-1-1 1,1 1-1,0-1 1,0 1-1,-1-1 1,1 1-1,0-1 1,0 1-1,0 0 1,-1 0-1,-6 18 561,1 5-130,1-1 0,1 1 0,1 0 0,0 41 0,3-62-1016,0 1-1,1 0 0,0-1 0,0 1 0,0-1 0,0 0 1,0 1-1,1-1 0,2 5 0,-1-5-1186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17T17:04:16.858"/>
    </inkml:context>
    <inkml:brush xml:id="br0">
      <inkml:brushProperty name="width" value="0.05" units="cm"/>
      <inkml:brushProperty name="height" value="0.05" units="cm"/>
      <inkml:brushProperty name="color" value="#5B2D90"/>
    </inkml:brush>
  </inkml:definitions>
  <inkml:trace contextRef="#ctx0" brushRef="#br0">28 21 212,'0'0'532,"0"0"-34,0 0-13,0 0 4,0 0-35,0 0-74,0 0-18,0 0-12,0 0 3,0 0-42,0 0 8,0 0 15,0 0 13,0 0-44,0 0 5,0 0 14,0 0 10,0 0-55,0 0-20,0 0 45,0 0 10,-4 4 828,11 9-917,1 1 0,1-1 0,0 0 1,1-1-1,0 0 0,1-1 0,0 0 0,22 16 1,-29-25-684,18 16 1442,-14-7-7120,-8-11 4346</inkml:trace>
  <inkml:trace contextRef="#ctx0" brushRef="#br0" timeOffset="506.57">178 21 576,'-1'0'159,"1"0"-1,-1-1 0,1 1 1,-1 0-1,0 0 1,1 0-1,-1 0 1,1 0-1,-1 0 1,1 0-1,-1 1 1,0-1-1,1 0 1,-1 0-1,1 0 1,-1 0-1,1 1 1,-1-1-1,1 0 0,-1 1 1,1-1-1,-1 0 1,1 1-1,-1-1 1,1 1-1,0-1 1,-1 1-1,1-1 1,0 0-1,-1 1 1,1 0-1,-17 21 467,13-17-147,-30 38 2027,-56 53 0,83-88-1673,0-1-838,4-5-5491,5-2 3132</inkml:trace>
  <inkml:trace contextRef="#ctx0" brushRef="#br0" timeOffset="1720.81">284 32 392,'2'-3'3088,"-2"4"-447,0 9-2111,-10 99 1134,10-108-1641,0 0-1,1-1 1,-1 1-1,0 0 0,0-1 1,0 1-1,1 0 1,-1-1-1,0 1 0,1 0 1,-1-1-1,0 1 1,1-1-1,-1 1 0,1-1 1,-1 1-1,1-1 1,-1 1-1,1-1 0,-1 0 1,1 1-1,-1-1 1,1 1-1,-1-1 0,1 0 1,0 0-1,-1 1 1,1-1-1,0 0 0,-1 0 1,1 0-1,0 0 1,-1 0-1,1 0 0,0 0 1,-1 0-1,1 0 1,0 0-1,0 0 0,-1 0 1,1-1-1,-1 1 1,1 0-1,0 0 0,0-1 1,2 0 37,0 0 1,-1 1-1,1-1 1,0-1-1,0 1 1,-1 0-1,1-1 1,-1 1 0,0-1-1,3-2 1,4-8 331,-1 0 1,-1 0 0,0-1 0,-1 0 0,0-1-1,5-17 1,-13 43-298,1-1-1,0 1 1,1 0-1,2 18 1,0 7-42,8 145-123,-10-180 75,0 1 0,0-1 0,0 0 0,-1 1 0,0-1 0,1 1 0,-1-1 0,0 1 0,0-1 0,0 0 0,0 0 0,0 0 0,-1 1-1,1-1 1,-1 0 0,1-1 0,-1 1 0,0 0 0,0 0 0,0-1 0,0 1 0,0-1 0,0 0 0,0 1 0,0-1 0,-1 0 0,1 0 0,0 0 0,-1-1 0,1 1 0,-4 0 0,3-1-5,0 1 0,0-1 0,0 0 0,0 0 0,0 0 0,0 0 1,1 0-1,-1-1 0,0 1 0,0-1 0,0 0 0,0 0 0,0 0 0,1 0 1,-1-1-1,0 1 0,1-1 0,-1 0 0,1 1 0,0-1 0,-1 0 1,1 0-1,0-1 0,0 1 0,0 0 0,-2-4 0,3 4-23,0-1-1,0 1 0,0 0 0,0-1 1,1 1-1,-1-1 0,1 1 1,-1-1-1,1 1 0,0-1 0,0 1 1,0-1-1,0 1 0,1-1 1,-1 1-1,1-4 0,1 1-42,0-1 0,1 1 0,-1 0 0,1 0 0,0 0 0,6-8 0,4-2-83,0 1 0,1 0 1,18-12-1,-14 13-10,-14 10 20,1 0 1,-1 0 0,0 0 0,0 0 0,0-1 0,7-7-1,-11 10-347,0 0-43,1 1-3311,0 0 1859</inkml:trace>
  <inkml:trace contextRef="#ctx0" brushRef="#br0" timeOffset="3025.93">722 92 440,'0'0'419,"0"0"-14,0 0 15,0 0 21,6-3 5987,-5 0-6852,-1 2 697,5-16 564,-6 14-762,-1 0 0,1 0-1,-1 0 1,0 0 0,0 0 0,0 1 0,0-1 0,0 1 0,0-1 0,-1 1-1,1 0 1,-1 0 0,0 0 0,1 0 0,-1 0 0,0 1 0,0-1-1,0 1 1,-1 0 0,1 0 0,0 0 0,0 0 0,-7 0 0,9 1-57,-21 9-20,18-3-11,0 0-1,0 0 0,1 1 0,0-1 1,0 1-1,1 0 0,-1-1 0,2 1 1,-1 0-1,1 0 0,0 1 1,0-1-1,1 0 0,0 8 0,0-13 6,0 0-1,1 0 1,-1 0-1,0 0 1,1 0-1,-1 0 1,1 0-1,0-1 1,0 1 0,-1 0-1,1 0 1,1 0-1,-1-1 1,0 1-1,0-1 1,1 1-1,-1-1 1,0 1-1,1-1 1,0 0-1,-1 1 1,1-1-1,0 0 1,-1 0-1,1 0 1,0-1-1,0 1 1,0 0-1,0-1 1,0 1-1,0-1 1,0 0-1,4 1 1,-3-1-4,0 0 0,0 0 0,0 0 0,0 0-1,0 0 1,0-1 0,0 1 0,-1-1 0,1 0 0,0 0 0,0 0 0,0 0 0,0 0 0,-1-1-1,1 1 1,-1-1 0,1 0 0,-1 0 0,0 0 0,1 0 0,-1 0 0,3-4 0,-2 0-85,0-1 1,0 1 0,0 0 0,-1-1-1,0 0 1,0 1 0,-1-1 0,0 0 0,0 0-1,0 0 1,-1-8 0,-6 7-1137,3 6-1122,3 1 506</inkml:trace>
  <inkml:trace contextRef="#ctx0" brushRef="#br0" timeOffset="3850.53">772 71 136,'2'9'688,"-1"0"-1,0 0 1,0 0 0,-1 0 0,0 0-1,-2 14 1,0 8 168,4-9 869,2-28-835,6-41-431,-8 35-375,0-31-41,-2 37-1,0-1 0,0 0 1,0 0-1,1 1 0,0-1 1,2-6-1,-2 11-42,0 1 0,0 0 0,0 0 0,0-1 0,0 1 0,0 0 0,0 0 0,0 0 0,0 0 0,1 0 0,-1 0 0,0 0 0,1 1 0,-1-1 0,1 0 0,-1 1 0,1-1 0,-1 1 0,1 0 0,-1-1 0,1 1 0,-1 0 1,1 0-1,-1 0 0,1 0 0,0 0 0,-1 0 0,1 0 0,-1 1 0,1-1 0,-1 1 0,1-1 0,1 2 0,3-1-3,-1 1 1,1 0-1,-1 0 1,0 1-1,0-1 1,0 1-1,8 6 1,-12-8-2,0 0 1,0 1-1,0-1 1,0 0 0,0 1-1,-1-1 1,1 1-1,0-1 1,-1 1-1,1-1 1,-1 1 0,1 0-1,-1-1 1,0 1-1,0 0 1,0-1 0,0 1-1,0 0 1,0-1-1,0 1 1,0 0 0,-1-1-1,1 1 1,0 0-1,-1-1 1,0 1 0,1-1-1,-1 1 1,0-1-1,0 1 1,0-1 0,0 0-1,0 1 1,0-1-1,-2 2 1,0 0 37,0 1 1,-1-1-1,1 1 1,-1-1-1,1 0 1,-1-1-1,0 1 1,-1-1-1,1 1 1,0-1-1,-6 1 1,10-3-34,0 0 1,0 0-1,-1 0 1,1 0-1,0 0 1,0 0-1,0 0 1,-1 0-1,1 1 1,0-1-1,0 0 1,0 0-1,-1 0 1,1 0-1,0 0 1,0 0-1,0 0 1,-1 0-1,1 1 1,0-1-1,0 0 1,0 0-1,0 0 1,0 0-1,-1 1 0,1-1 1,0 0-1,0 0 1,0 0-1,0 0 1,0 1-1,0-1 1,0 0-1,0 0 1,0 0-1,0 1 1,0-1-1,0 0 1,0 0-1,0 1 1,0-1-1,0 0 1,0 0-1,0 0 1,0 1-1,0-1 1,0 0-1,0 0 1,11 11 51,15 5-48,-13-9-13,9 5 314,-11-9-3365,-10-3 1443,-1 0-161</inkml:trace>
  <inkml:trace contextRef="#ctx0" brushRef="#br0" timeOffset="4965.72">1207 81 292,'0'0'517,"0"0"-37,0 0-51,0 0-53,0 0 18,0 0-29,0 0-42,0 0-17,0 0 16,0 0 4,0 0-18,0 0-31,0 0-4,0 0 24,0 0-18,0 0-57,0 0-26,0 0-9,0 0 8,0 0-20,0 0-19,0 0 29,0 0-28,0 0-24,0 0-7,0 0 12,0 0-42,0 0 15,0 0-7,0 0 33,0 0-27,0 0 7,0 0 9,0 0-38,0 0-10,0 0 18,0 0-24,0 0 24,0 0-40,0 0 21,0 0 32,0 0 13,0 0-13,0 0-13,0 0-38,0 0-3,0 0 4,22 19 237,52 80-35,-73-98-405,-1-1 1,0 0 0,1 0-1,-1-1 1,1 1-1,-1 0 1,0 0 0,1 0-1,-1 0 1,0 0-1,1 0 1,-1 0-1,0-1 1,1 1 0,-1 0-1,0 0 1,1 0-1,-1-1 1,0 1 0,1 0-1,-1 0 1,0-1-1,0 1 1,1 0 0,-1-1-1,0 1 1,0 0-1,0-1 1,0 1-1,1 0 1,-1-1 0,0 1-1,0-1 1,0 1-1,0 0 1,0-1 0,0 0-1,2-5-1361</inkml:trace>
  <inkml:trace contextRef="#ctx0" brushRef="#br0" timeOffset="5392.52">1304 76 580,'0'0'151,"0"-1"-1,0 1 1,0 0-1,0-1 1,0 1 0,0 0-1,0-1 1,0 1-1,-1 0 1,1-1-1,0 1 1,0 0 0,0-1-1,0 1 1,-1 0-1,1 0 1,0-1-1,0 1 1,0 0 0,-1 0-1,1-1 1,0 1-1,-1 0 1,1 0 0,0 0-1,0-1 1,-1 1-1,1 0 1,0 0-1,-1 0 1,1 0 0,0 0-1,-1 0 1,1 0-1,0 0 1,-1 0-1,0 0 1,-11 10 2266,-10 27-1677,18-30-281,-6 10 76,0 0 0,-1 0 0,-1-1 0,-18 19 0,21-25 488,6-6-7178,3-4 3666</inkml:trace>
  <inkml:trace contextRef="#ctx0" brushRef="#br0" timeOffset="6596.35">1404 78 380,'3'-3'8669,"2"1"-4527,31 3-4194,-33 0 54,0-1 1,-1 1-1,1 0 1,-1 0-1,1 0 1,-1 0 0,1 0-1,-1 0 1,0 1-1,1-1 1,-1 1-1,0 0 1,0-1 0,0 1-1,0 0 1,-1 0-1,1 1 1,0-1-1,-1 0 1,0 0 0,1 1-1,-1-1 1,0 1-1,0-1 1,0 1 0,-1 0-1,1-1 1,-1 1-1,1 0 1,-1-1-1,0 1 1,0 0 0,0-1-1,0 1 1,-1 0-1,1-1 1,-1 1-1,1 0 1,-1-1 0,0 1-1,0-1 1,0 1-1,-3 3 1,-15 31-117,14-28 120,0 0 1,1 0-1,0 0 0,0 0 0,1 1 0,0-1 0,0 1 1,-2 19-1,6-27-6,-1-1 0,1 0 0,0 1 0,-1-1 0,1 0 0,0 0 0,-1 1 0,1-1 0,0 0 0,0 0 0,0 0 0,0 0 0,0 0 0,1 0 0,-1 0 0,0 0 1,0-1-1,0 1 0,1 0 0,-1-1 0,0 1 0,1-1 0,-1 1 0,3-1 0,35 9-23,-38-9-49,1 0 0,-1 0 0,1 0 1,-1 1-1,0-2 0,1 1 0,-1 0 0,1 0 0,-1 0 1,0-1-1,1 1 0,-1 0 0,0-1 0,2 0 0,-2 0-177,-1 1-1,1-1 1,-1 1 0,1-1-1,-1 0 1,1 1-1,-1-1 1,0 1-1,1-1 1,-1 0-1,0 1 1,0-1-1,0 0 1,1 1 0,-1-1-1,0 0 1,0 1-1,0-1 1,0-1-1,-1-1-2119</inkml:trace>
  <inkml:trace contextRef="#ctx0" brushRef="#br0" timeOffset="6988.52">1400 190 292,'0'0'146,"0"-1"0,0 1 0,0-1 0,0 1-1,0-1 1,0 1 0,0 0 0,0-1 0,0 1 0,1-1 0,-1 1-1,0 0 1,0-1 0,0 1 0,1-1 0,-1 1 0,0 0 0,0-1 0,1 1-1,-1 0 1,0-1 0,1 1 0,-1 0 0,0 0 0,1-1 0,-1 1 0,1 0-1,-1 0 1,0 0 0,1-1 0,-1 1 0,1 0 0,-1 0 0,1 0-1,-1 0 1,0 0 0,1 0 0,-1 0 0,1 0 0,-1 0 0,1 0 0,-1 0-1,1 0 1,27-2 576,-24 2-275,119-2 3084,-122 2-3486,-1 0-69,10-3-5390,-10 2 3405</inkml:trace>
  <inkml:trace contextRef="#ctx0" brushRef="#br0" timeOffset="7600.88">1852 96 404,'1'0'272,"0"0"0,-1 0 0,1 0 0,0 0 0,0 0 0,-1 0 0,1 0 0,0 0 0,-1-1 0,1 1 0,0 0-1,-1 0 1,1-1 0,0 1 0,-1 0 0,1-1 0,0 1 0,-1-1 0,1 1 0,-1 0 0,1-1 0,-1 0 0,2 0 0,-2 0-118,0 0-1,0 0 1,1 0-1,-1 1 1,0-1 0,0 0-1,0 0 1,0 0-1,0 0 1,0 0-1,0 0 1,0 0 0,-1 1-1,1-1 1,0 0-1,-1-1 1,0-1-69,-1 0-1,1 0 1,-1 0 0,0 0-1,1 1 1,-1-1 0,-1 1 0,1-1-1,-4-2 1,4 3-62,0 0 0,0 0 0,0 1 0,-1-1 1,1 1-1,0 0 0,-1 0 0,1 0 0,-1 0 0,0 0 0,1 0 1,-1 1-1,0-1 0,1 1 0,-1 0 0,0 0 0,0 0 0,1 0 0,-1 0 1,0 1-1,0-1 0,1 1 0,-1-1 0,0 1 0,1 0 0,-1 0 0,1 0 1,-1 1-1,1-1 0,0 1 0,0-1 0,-1 1 0,1 0 0,0 0 1,0 0-1,1 0 0,-4 4 0,1 0-24,-1 1 0,1-1 1,1 1-1,0 0 0,0 1 1,0-1-1,1 1 0,0-1 0,0 1 1,1 0-1,0-1 0,-1 11 0,2-16-1,0 0-1,0 0 0,1 1 0,-1-1 0,0 0 0,1 0 0,-1 1 1,1-1-1,0 0 0,-1 0 0,1 0 0,0 0 0,0 0 1,1 0-1,-1 0 0,0 0 0,1 0 0,-1-1 0,1 1 1,0 0-1,-1-1 0,1 1 0,0-1 0,0 0 0,0 0 0,0 0 1,0 0-1,0 0 0,0 0 0,0 0 0,0 0 0,1-1 1,-1 1-1,0-1 0,1 0 0,-1 0 0,3 0 0,0 0 2,0 0 1,0 0-1,0-1 0,0 0 0,0 0 0,0 0 0,0-1 0,-1 1 0,1-1 0,0-1 0,-1 1 1,0 0-1,1-1 0,-1 0 0,0 0 0,5-5 0,-4 2 39,0-1 0,0 0 0,0 0 0,-1-1 0,0 0 0,6-15 0,-5-7-5054,-5 30 2887</inkml:trace>
  <inkml:trace contextRef="#ctx0" brushRef="#br0" timeOffset="8434.29">1983 35 216,'1'0'207,"-1"0"-1,1 1 1,-1-1-1,0 0 1,1 0-1,-1 0 1,1 1-1,-1-1 1,0 0 0,1 0-1,-1 1 1,0-1-1,1 0 1,-1 1-1,0-1 1,1 0-1,-1 1 1,0-1-1,0 0 1,1 1 0,-1-1-1,0 1 1,0-1-1,0 0 1,0 1-1,0-1 1,1 1-1,-1-1 1,0 1 0,0 0-1,0 23 1677,-6 18-1454,-1-19-27,2-11-79,2 0-1,0 0 0,0 0 0,0 18 0,20-83 997,-13 32-1242,12-50 105,-14 65-179,0-1 1,0 1-1,1-1 1,0 1-1,0 0 0,1 0 1,7-10-1,-10 15-6,0 0 0,0 1 0,0-1 0,0 0 0,0 1 0,0-1 0,0 1 0,0-1 0,0 1 0,0 0 0,1-1 0,-1 1-1,0 0 1,0 0 0,0 0 0,0 0 0,1 0 0,-1 0 0,0 0 0,0 0 0,0 0 0,0 1 0,1-1 0,-1 0 0,0 1 0,0-1 0,0 1 0,0-1 0,0 1 0,0-1-1,0 1 1,0 0 0,0 0 0,0-1 0,-1 1 0,1 0 0,0 0 0,0 0 0,-1 0 0,1 0 0,0 2 0,1-1 6,0 0 1,-1 0 0,1 0-1,-1 0 1,0 1-1,0-1 1,0 0 0,0 1-1,0-1 1,0 1-1,-1-1 1,1 1-1,-1 0 1,0-1 0,1 1-1,-1-1 1,0 1-1,-1 0 1,0 3-1,0-4 5,0 0 0,-1 1 0,0-1 0,1 0-1,-1 0 1,0 0 0,0 0 0,0-1-1,-1 1 1,1 0 0,0-1 0,0 0-1,-1 1 1,1-1 0,-1 0 0,1 0-1,-4 0 1,4 0-7,-1 0-1,0 0 1,1 0-1,0 0 1,-1 0-1,1 0 1,0 1 0,-1-1-1,1 1 1,0 0-1,0-1 1,0 1-1,0 0 1,1 0-1,-1 0 1,0 0-1,1 1 1,-2 2-1,3-5 42,0 2 8,1 0 0,-1-1-1,1 1 1,0-1 0,0 1 0,-1-1 0,1 1 0,0-1-1,0 0 1,0 1 0,0-1 0,1 0 0,-1 0 0,0 0-1,0 0 1,1 0 0,-1 0 0,1 0 0,-1 0 0,1-1-1,-1 1 1,3 0 0,43 15 1358,-36-13-938,-11-3-372,0 0-20,1 0-223,11 2 623,-8-1-3191,-2 2-4238,-2-3 3674</inkml:trace>
  <inkml:trace contextRef="#ctx0" brushRef="#br0" timeOffset="11368.01">2337 32 328,'0'0'567,"0"0"-2,0 0-42,1 0-307,0 1 0,1-1 0,-1 0 1,0 0-1,0 1 0,0-1 0,0 0 1,0 1-1,0 0 0,0-1 0,0 1 0,0-1 1,2 3-1,1 23 718,-3-17-590,0 0 0,0 1 0,1-1 1,1-1-1,6 18 0,-9-25-289,0 0-1,1-1 0,-1 1 0,0 0 1,1-1-1,-1 1 0,1 0 0,-1-1 0,1 1 1,-1-1-1,1 1 0,-1-1 0,1 1 0,0-1 1,-1 1-1,1-1 0,0 0 0,0 1 1,-1-1-1,1 0 0,0 1 0,-1-1 0,1 0 1,0 0-1,0 0 0,0 0 0,-1 0 1,1 0-1,0 0 0,1 0 0,0-1-1,0 1-1,0-1 0,0 0 1,0 0-1,0-1 1,0 1-1,-1 0 1,1-1-1,0 1 0,-1-1 1,2-1-1,6-7 139,-1 0 0,11-21-1,-18 29-85,9-12 454,-4 14-60,-3 23 84,-2-5-627,7 126 120,-2-46 152,-6-97-222,0 0 0,-1 0 0,1 0 0,0-1 1,0 1-1,0 0 0,-1 0 0,1-1 1,0 1-1,-1 0 0,1 0 0,-1-1 1,1 1-1,-1-1 0,1 1 0,-1 0 1,1-1-1,-1 1 0,0-1 0,1 1 1,-1-1-1,0 1 0,1-1 0,-1 0 1,0 1-1,0-1 0,1 0 0,-1 0 0,0 1 1,0-1-1,1 0 0,-1 0 0,0 0 1,0 0-1,0 0 0,0 0 0,1 0 1,-2-1-1,-1 1-1,1 0 1,-1 0-1,1-1 1,0 1-1,-1-1 1,1 1-1,0-1 0,0 0 1,-1 0-1,1 0 1,-3-2-1,3 0-27,0 1 0,-1-1 0,1 0 0,0 0 0,0 0 0,0-1 0,1 1 0,-1 0 1,1-1-1,0 1 0,0-1 0,0 1 0,0-1 0,0 0 0,1 1 0,0-1 0,0 0 0,0 1 0,0-1 0,0 0 0,1 1 0,0-1 0,0 0 0,1-4 0,3-5-1228,0-1-1,1 1 1,0 0 0,15-21 0,-15 27-887</inkml:trace>
  <inkml:trace contextRef="#ctx0" brushRef="#br0" timeOffset="11954.48">2605 18 632,'7'-1'7804,"20"5"-5816,-22-3-1900,0 0 0,1 1 0,-1-1 0,0 1 0,-1 0 0,1 0 0,0 1 0,0 0 0,-1-1 0,5 5 0,-8-6-55,-1 1-1,1-1 1,-1 0-1,1 1 1,-1-1-1,1 1 1,-1-1-1,0 1 1,0-1-1,0 1 1,0-1-1,0 1 1,0-1-1,0 0 1,0 1-1,0-1 1,-1 1-1,1-1 1,-2 3-1,-13 32 44,10-26 112,0 1-130,0 0 0,1 0 0,0 0 0,0 1 0,1 0 0,1-1 0,-2 24 1,4-33-50,1 0 0,-1-1 0,1 1 0,0 0 0,-1 0 0,1-1 0,0 1 1,0-1-1,0 1 0,0-1 0,0 1 0,0-1 0,1 1 0,-1-1 1,0 0-1,1 0 0,-1 0 0,1 0 0,-1 0 0,1 0 0,0 0 1,-1 0-1,1 0 0,0-1 0,-1 1 0,1-1 0,0 1 0,0-1 1,0 0-1,2 0 0,-4 0-266,1 0 132,0 0 1,0 0 0,-1 0 0,1 0 0,0 0 0,-1 0 0,1-1 0,0 1 0,-1 0 0,1 0 0,0-1 0,-1 1 0,1 0 0,-1-1 0,1 1 0,-1-1 0,1 1 0,-1-1 0,1 1 0,0-2 0,4-3-3795,-5 2 1826</inkml:trace>
  <inkml:trace contextRef="#ctx0" brushRef="#br0" timeOffset="12297.55">2599 134 200,'0'0'134,"0"0"0,-1 0 0,1-1 0,0 1 0,0 0 0,0 0 0,0 0 0,-1 0 0,1-1 0,0 1 0,0 0 0,0 0 0,0-1 0,0 1 0,0 0 0,0 0 1,0 0-1,-1-1 0,1 1 0,0 0 0,0 0 0,0-1 0,0 1 0,0 0 0,0 0 0,0-1 0,0 1 0,1 0 0,-1 0 0,0-1 0,0 1 0,0 0 0,0 0 0,0-1 0,0 1 0,0 0 0,0 0 0,1 0 0,-1-1 0,0 1 0,0 0 0,0 0 0,1 0 0,-1 0 0,0 0 0,0-1 0,0 1 0,1 0 0,-1 0 0,0 0 1,0 0-1,0 0 0,1 0 0,-1 0 0,0 0 0,0 0 0,1 0 0,-1 0 0,0 0 0,0 0 0,1 0 0,-1 0 0,0 0 0,0 0 0,1 0 0,-1 0 0,0 0 0,30-1 1019,-13 0-402,134-10 2484,-148 11-3716,-2 1-1296,-4-1-4561,2 0 3409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17T16:26:21.275"/>
    </inkml:context>
    <inkml:brush xml:id="br0">
      <inkml:brushProperty name="width" value="0.05" units="cm"/>
      <inkml:brushProperty name="height" value="0.05" units="cm"/>
      <inkml:brushProperty name="color" value="#AB008B"/>
    </inkml:brush>
  </inkml:definitions>
  <inkml:trace contextRef="#ctx0" brushRef="#br0">1 3 352,'0'0'48,"0"0"0,0 0 0,0 0 0,0 0 0,0 0 1,0-1-1,0 1 0,0 0 0,0 0 0,0 0 0,0 0 0,0 0 0,0 0 0,0 0 0,0-1 0,0 1 1,0 0-1,1 0 0,-1 0 0,0 0 0,0 0 0,0 0 0,0 0 0,0 0 0,0 0 0,0 0 0,0 0 1,1 0-1,-1-1 0,0 1 0,0 0 0,0 0 0,0 0 0,0 0 0,0 0 0,0 0 0,1 0 0,-1 0 1,0 0-1,0 0 0,0 0 0,0 0 0,0 0 0,0 0 0,0 0 0,1 0 0,-1 1 0,0-1 0,0 0 1,0 0-1,0 0 0,0 0 0,0 0 0,0 0 0,0 0 0,1 0 0,-1 0 0,0 0 0,0 0 0,0 0 1,0 1-1,6 12 1414,5 34-948,-4-17-30,-7-29-478,1 0 1,-1 0 0,0 0-1,1-1 1,-1 1 0,0 0-1,1 0 1,-1 0-1,1-1 1,-1 1 0,1 0-1,-1 0 1,1-1-1,0 1 1,-1-1 0,1 1-1,0 0 1,0-1 0,-1 1-1,1-1 1,0 0-1,0 1 1,0-1 0,0 0-1,0 1 1,1-1 0,0 0-4,-1 0 0,1 0 1,0-1-1,0 1 1,-1-1-1,1 1 1,-1-1-1,1 1 1,0-1-1,-1 0 1,1 0-1,-1 0 0,3-1 1,-1-1-58,1 0 1,-1 0 0,0-1-1,1 1 1,-1-1-1,-1 1 1,1-1-1,0 0 1,-1 0 0,4-8-1,-11 11-1913,3 3 1065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17T16:26:20.761"/>
    </inkml:context>
    <inkml:brush xml:id="br0">
      <inkml:brushProperty name="width" value="0.05" units="cm"/>
      <inkml:brushProperty name="height" value="0.05" units="cm"/>
      <inkml:brushProperty name="color" value="#AB008B"/>
    </inkml:brush>
  </inkml:definitions>
  <inkml:trace contextRef="#ctx0" brushRef="#br0">0 0 280,'4'28'2799,"0"2"-2031,1-12-359,3 7-98,-8-24-288,0 0-1,0 0 0,0-1 1,1 1-1,-1 0 1,0-1-1,0 1 1,1-1-1,-1 1 1,1 0-1,-1-1 0,1 1 1,-1-1-1,1 1 1,-1-1-1,1 1 1,-1-1-1,1 1 1,-1-1-1,1 0 0,0 1 1,-1-1-1,2 0 1,-2 0 46,20-10 267,2-6-145,-15 12-128,-1-1 0,0 1 1,0-1-1,7-8 1,-12 12-70,-1 1-6,0-1 42,0 1-124,0 0 1,0 0-1,0 0 0,0 0 1,0 0-1,0 0 1,0 0-1,0 0 0,0 0 1,0 0-1,0 0 1,0 0-1,0 0 0,0 0 1,0 0-1,-1 0 1,1 0-1,0 0 0,0 0 1,0 0-1,0-1 1,0 1-1,0 0 0,0 0 1,0 0-1,0 0 1,-1 2-771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17T16:26:20.212"/>
    </inkml:context>
    <inkml:brush xml:id="br0">
      <inkml:brushProperty name="width" value="0.05" units="cm"/>
      <inkml:brushProperty name="height" value="0.05" units="cm"/>
      <inkml:brushProperty name="color" value="#AB008B"/>
    </inkml:brush>
  </inkml:definitions>
  <inkml:trace contextRef="#ctx0" brushRef="#br0">7 0 308,'-1'4'669,"-1"0"0,1 0 0,1 0 0,-1 1 0,0-1 1,1 7-1,0-5-567,0 0 1,0-1-1,0 1 1,1 0 0,0 0-1,0-1 1,1 1-1,-1-1 1,1 1-1,0-1 1,4 7 0,-5-11-83,0 0 0,0 1 0,0-1 0,0 0 0,1 0 0,-1 0 0,0 0 0,0 0 1,1 0-1,-1 0 0,1 0 0,-1 0 0,1-1 0,-1 1 0,1 0 0,0-1 0,-1 0 0,1 1 1,0-1-1,1 0 0,1 0 34,0 0 1,0 0-1,0-1 1,0 0-1,0 0 1,-1 0-1,1 0 1,5-3-1,1-1-352,1-1 0,-2 0 0,1 0-1,-1-1 1,9-8 0,-18 15-537,-1-1-256,-6-1-49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17T16:26:19.650"/>
    </inkml:context>
    <inkml:brush xml:id="br0">
      <inkml:brushProperty name="width" value="0.05" units="cm"/>
      <inkml:brushProperty name="height" value="0.05" units="cm"/>
      <inkml:brushProperty name="color" value="#AB008B"/>
    </inkml:brush>
  </inkml:definitions>
  <inkml:trace contextRef="#ctx0" brushRef="#br0">0 0 8,'0'3'203,"0"-1"0,0 0 0,0 0 0,1 0 0,-1 1 0,0-1 0,1 0 0,0 0 0,-1 0 0,1 0 0,0 0 0,2 3 0,15 30 845,-16-33-996,-1-1-1,0 0 1,1 0 0,-1 0 0,0 0-1,1 0 1,-1 0 0,1 0 0,0 0-1,-1 0 1,1-1 0,0 1 0,-1-1-1,1 1 1,0-1 0,0 0 0,-1 1-1,1-1 1,0 0 0,0 0 0,-1 0-1,1-1 1,0 1 0,0 0-1,-1-1 1,1 1 0,3-2 0,3-2 72,1 0 1,-1 0 0,-1-1-1,11-8 1,1 0-47,-27 13-2714,1 2 1815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17T16:26:19.211"/>
    </inkml:context>
    <inkml:brush xml:id="br0">
      <inkml:brushProperty name="width" value="0.05" units="cm"/>
      <inkml:brushProperty name="height" value="0.05" units="cm"/>
      <inkml:brushProperty name="color" value="#AB008B"/>
    </inkml:brush>
  </inkml:definitions>
  <inkml:trace contextRef="#ctx0" brushRef="#br0">1 0 136,'3'16'953,"-2"-10"-724,0 0 0,1 0 1,-1-1-1,1 1 0,1-1 1,2 6-1,-5-10-195,1 0-1,0 0 1,-1 0 0,1 0-1,0-1 1,0 1 0,0 0-1,-1-1 1,1 1 0,0 0-1,0-1 1,0 1 0,0-1-1,0 1 1,0-1 0,0 0-1,0 1 1,1-1 0,-1 0-1,0 0 1,0 0 0,0 0-1,0 0 1,0 0 0,0 0-1,0 0 1,1 0-1,-1-1 1,0 1 0,0 0-1,0-1 1,0 1 0,0 0-1,0-1 1,0 0 0,0 1-1,1-2 1,4-2 90,1 0-1,-1-1 1,0 0-1,8-7 1,16-13 4,-53 43-4017,17-12 3247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17T16:26:18.633"/>
    </inkml:context>
    <inkml:brush xml:id="br0">
      <inkml:brushProperty name="width" value="0.05" units="cm"/>
      <inkml:brushProperty name="height" value="0.05" units="cm"/>
      <inkml:brushProperty name="color" value="#AB008B"/>
    </inkml:brush>
  </inkml:definitions>
  <inkml:trace contextRef="#ctx0" brushRef="#br0">1 33 348,'2'5'289,"0"0"1,0-1-1,0 1 1,1-1-1,0 1 1,0-1-1,6 6 1,-8-9-268,0 0 1,0 0 0,0 0 0,1 0 0,-1-1 0,0 1-1,1-1 1,-1 1 0,0-1 0,1 1 0,-1-1 0,1 0-1,-1 0 1,0 1 0,1-1 0,-1 0 0,1 0 0,-1 0-1,1-1 1,-1 1 0,0 0 0,1-1 0,-1 1 0,1-1-1,-1 1 1,0-1 0,0 1 0,1-1 0,-1 0 0,0 0-1,2-1 1,30-25 372,-31 25-476,0 0 1,-1 1 0,1-2 0,-1 1 0,1 0-1,-1 0 1,0 0 0,0-1 0,0 1-1,0 0 1,0-1 0,-1 1 0,1-1-1,-1 1 1,1-4 0,-1 5 16,-1 1 1,1 0-1,0-1 1,0 1-1,-1-1 1,1 1-1,0 0 0,0-1 1,-1 1-1,1 0 1,-1-1-1,1 1 1,0 0-1,-1 0 1,1-1-1,0 1 1,-1 0-1,1 0 0,-1 0 1,1-1-1,-1 1 1,0 0-1,0 0-78,-4-1-623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17T16:26:18.123"/>
    </inkml:context>
    <inkml:brush xml:id="br0">
      <inkml:brushProperty name="width" value="0.05" units="cm"/>
      <inkml:brushProperty name="height" value="0.05" units="cm"/>
      <inkml:brushProperty name="color" value="#AB008B"/>
    </inkml:brush>
  </inkml:definitions>
  <inkml:trace contextRef="#ctx0" brushRef="#br0">0 43 60,'0'0'127,"10"-9"677,-10 9-826,1-1 92,0 0 0,1 0 0,-1 0 0,0 0 0,0 0 0,0 0 1,0 0-1,0 0 0,0 0 0,0-1 0,-1 1 0,1 0 0,0-1 0,-1 1 0,1 0 1,-1-1-1,1 1 0,0-3 0,-1 3 49,0 1-6,0 0-18,0 0-19,0 0 5,0 0 48,-3-2 77,5 10-126,-2-3-59,1-1 0,-1 0 1,1 0-1,0 0 1,0 1-1,1-1 0,-1 0 1,1-1-1,0 1 1,0 0-1,0 0 0,1-1 1,-1 1-1,1-1 1,0 0-1,3 3 0,-4-4-14,-1-1-1,0 0 0,0 0 0,1 0 0,-1 0 1,1-1-1,-1 1 0,1 0 0,-1 0 0,1-1 1,0 1-1,-1-1 0,1 0 0,0 1 0,-1-1 1,1 0-1,0 0 0,-1 0 0,1 0 1,0 0-1,-1-1 0,1 1 0,0 0 0,-1-1 1,1 1-1,-1-1 0,1 0 0,-1 1 0,1-1 1,-1 0-1,1 0 0,-1 0 0,1 0 0,-1 0 1,0 0-1,0 0 0,0-1 0,0 1 1,0 0-1,0-1 0,0 1 0,1-3 0,49-66-1205,-51 70-444,-2 0 923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17T16:25:51.336"/>
    </inkml:context>
    <inkml:brush xml:id="br0">
      <inkml:brushProperty name="width" value="0.05" units="cm"/>
      <inkml:brushProperty name="height" value="0.05" units="cm"/>
      <inkml:brushProperty name="color" value="#AB008B"/>
    </inkml:brush>
  </inkml:definitions>
  <inkml:trace contextRef="#ctx0" brushRef="#br0">12 182 8,'0'0'262,"0"0"-30,0 0-33,7-6 1724,-7 5-1659,0 1-40,0 0-1,0 0-20,0 0-12,0 0-1,0 0-5,0 0-16,0 0-40,0 0 13,0 0 25,0 0 0,0 0-47,0 0-1,0 0-22,0 0-5,0 0-18,0 0 0,0 0-32,0 0 19,0 0 10,0 0 4,0 0-26,0 0 14,0 0-9,0 0 30,0 0 4,0 0-16,0 0-2,0 0 10,0 0 2,0 0 7,8 3 49,-8-3-123,1 0-1,-1 0 1,1 0 0,0 0-1,-1 0 1,1 1-1,-1-1 1,1 0 0,-1 0-1,1 1 1,-1-1-1,1 0 1,-1 1 0,0-1-1,1 0 1,-1 1 0,1-1-1,-1 1 1,0-1-1,1 0 1,-1 1 0,0-1-1,1 1 1,-1-1-1,0 1 1,0 0 0,18 37 326,1-2 0,27 40 1,-40-69-355,-4-5-889,-3-4-2331,0 0 2266</inkml:trace>
  <inkml:trace contextRef="#ctx0" brushRef="#br0" timeOffset="379.57">120 210 28,'-1'0'75,"1"1"0,0-1 1,0 0-1,0 0 0,0 0 0,0 0 0,-1 0 0,1 0 1,0 0-1,0 0 0,0 0 0,0 0 0,0 0 1,-1 0-1,1 0 0,0 0 0,0 0 0,0 0 0,0 0 1,0 0-1,-1-1 0,1 1 0,0 0 0,0 0 0,0 0 1,0 0-1,0 0 0,0 0 0,0 0 0,-1 0 1,1 0-1,0-1 0,0 1 0,0 0 0,0 0 0,0 0 1,0 0-1,0 0 0,0-1 0,0 1 0,0 0 0,0 0 1,0 0-1,0 0 0,0 0 0,0-1 0,0 1 1,0 0-1,0 0 0,0 0 0,0 0 0,0 0 0,0-1 1,0 1-1,0 0 0,0 0 0,0 0 0,0 0 1,0 0-1,0 0 0,0-1 0,0 1 0,1 0 0,-1 0 1,0 0-1,0 0 0,0 0 0,0 0 0,0 0 0,-15 10 1324,-17 19-685,24-19-399,0 1 0,1 1 0,-9 16 0,-11 19-361,26-48-3439,-1-3 2470,3 0-358</inkml:trace>
  <inkml:trace contextRef="#ctx0" brushRef="#br0" timeOffset="780.83">30 48 404,'-2'-6'4318,"14"15"-2883,0-6-1184,1 1 0,0-1 0,-1-1 0,26 1 0,16 3 890,-48-7-342,-14 4-5307,7-2 2892</inkml:trace>
  <inkml:trace contextRef="#ctx0" brushRef="#br0" timeOffset="1169.8">277 301 48,'5'0'10762,"-4"-2"-10905,-1 2-4451,0-1 2569</inkml:trace>
  <inkml:trace contextRef="#ctx0" brushRef="#br0" timeOffset="2118.04">427 200 424,'0'0'463,"0"0"27,0 0 1,0 0 8,0 0-16,0 0-67,0 0-42,6 10 898,-9 7-800,0 1 1,1 0-1,0 20 0,2-38-452,0 1-1,0 0 0,0-1 0,0 1 1,0 0-1,0-1 0,0 1 0,0 0 1,1-1-1,-1 1 0,0 0 0,0-1 1,1 1-1,-1 0 0,0-1 0,1 1 1,-1-1-1,0 1 0,1-1 0,-1 1 1,1-1-1,-1 1 0,1-1 0,-1 1 1,1-1-1,-1 0 0,1 1 0,0-1 1,-1 0-1,1 1 0,-1-1 0,1 0 1,0 0-1,-1 0 0,1 1 0,0-1 1,-1 0-1,1 0 0,0 0 0,-1 0 1,1 0-1,0 0 0,-1 0 0,1-1 1,0 1-1,-1 0 0,1 0 0,0 0 1,-1-1-1,1 1 0,0 0 0,-1-1 1,1 0-1,3 0 84,0-1 0,0 0-1,-1 0 1,1 0 0,-1-1 0,7-4 0,-9 4 40,1 1 0,-1-1 0,1 1 0,-1-1 0,0 1 0,0-1 0,0 0 0,0-3 1,0 4-85,-1 2-45,-9 6-5,2-3-2793,5-4 1097,-1-1-133</inkml:trace>
  <inkml:trace contextRef="#ctx0" brushRef="#br0" timeOffset="2780.54">68 53 184,'1'-4'389,"-1"0"1,1 1-1,0-1 0,0 1 0,0-1 1,1 1-1,-1 0 0,1-1 1,0 1-1,0 0 0,0 0 0,0 0 1,0 0-1,3-2 0,-10 34 1267,-9 21-720,4-24-587,2 2 0,2-1-1,0 1 1,2 0 0,-1 29 0,5-56-322,0 0 0,0 1 0,0-1-1,0 0 1,0 0 0,0 1 0,0-1 0,0 0-1,1 1 1,-1-1 0,1 0 0,-1 0 0,1 0-1,-1 1 1,1-1 0,0 0 0,-1 0-1,1 0 1,0 0 0,0 0 0,0 0 0,0 0-1,0-1 1,0 1 0,2 1 0,-1-1 9,0-1 0,0 1 0,0-1 1,0 0-1,0 1 0,0-1 0,0 0 1,0 0-1,0-1 0,1 1 0,-1 0 1,0-1-1,0 1 0,3-2 0,0 0 2,1 0 1,-1-1-1,0 0 0,1 0 0,-1 0 0,0 0 0,-1-1 0,1 0 0,-1 0 0,8-8 0,-9 7-11,1-1-1,-1 0 1,0 0-1,-1-1 1,1 1-1,-1-1 1,-1 1-1,1-1 1,-1 0-1,0 1 1,0-11-1,-1 16-23,0 1 0,0-1 0,0 1 0,0-1 0,0 1 0,0-1 0,0 1 0,0-1 0,0 1 0,0-1 0,0 1 0,0-1 0,0 1 0,-1 0 0,1-1 0,0 1 0,0-1 0,0 1 0,-1-1 0,1 1 0,0 0 0,-1-1 0,1 1 0,0 0 0,-1-1 0,1 1 1,-1 0-1,1 0 0,0-1 0,-1 1 0,1 0 0,-1 0 0,1-1 0,-1 1 0,-19 6 101,-13 21 123,26-18-179,1 0-1,0 1 1,1-1-1,0 2 1,0-1 0,1 0-1,0 1 1,-2 15 0,5-24-32,0 0 1,1 1-1,-1-1 1,1 0-1,0 1 1,0-1-1,0 1 1,0-1-1,0 0 1,1 1 0,-1-1-1,1 0 1,-1 1-1,1-1 1,0 0-1,0 0 1,0 1-1,0-1 1,0 0-1,1 0 1,-1 0-1,0 0 1,1-1-1,0 1 1,-1 0 0,1-1-1,0 1 1,0-1-1,0 1 1,0-1-1,0 0 1,0 0-1,0 0 1,0 0-1,1 0 1,-1-1-1,0 1 1,1 0-1,-1-1 1,0 0 0,1 0-1,-1 0 1,1 0-1,3 0 1,3 0-3,0-1 0,0 0 1,0 0-1,0-1 1,0 0-1,0-1 0,0 0 1,0 0-1,-1-1 0,1 0 1,-1 0-1,0-1 0,-1 0 1,10-8-1,-7 4-26,0 0-1,-1 0 1,0-1 0,-1 0-1,0-1 1,-1 0-1,0 0 1,0-1-1,6-15 1,-13 26 14,0 1 0,1 0 1,-1 0-1,0-1 0,0 1 0,0 0 0,1-1 1,-1 1-1,0 0 0,0-1 0,0 1 1,0 0-1,0-1 0,0 1 0,1 0 0,-1-1 1,0 1-1,0 0 0,0-1 0,0 1 0,0 0 1,0-1-1,-1 1 0,1 0 0,0-1 1,0 1-1,0-1 0,0 1 0,0 0 0,0 0 1,-1-1-1,1 1 0,0-1 0,-11 7 45,-13 18 102,22-22-136,0 2 0,0-1 0,0 0 0,0 0 0,0 1 0,1-1 0,0 1 0,0-1 0,-1 1 0,2 0 0,-1-1 0,0 1 0,1 0 0,0 0 0,0-1-1,0 1 1,0 0 0,2 4 0,-2-5-12,1-1 0,0 0 0,0 0 0,1 0 0,-1 0 0,0 0 0,1 0 0,-1 0-1,1 0 1,-1 0 0,1 0 0,0-1 0,0 1 0,0-1 0,0 1 0,0-1 0,0 0-1,0 0 1,1 0 0,-1 0 0,0 0 0,1-1 0,-1 1 0,0-1 0,1 1 0,-1-1 0,1 0-1,3 0 1,3 0-172,0 0 0,0 0 0,0-1 0,0 0 1,0-1-1,9-2 0,-12 2-900,0 0 1,-1 0 0,0-1-1,1 0 1,-1 0 0,6-5 0,0-1-2051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17T16:24:36.873"/>
    </inkml:context>
    <inkml:brush xml:id="br0">
      <inkml:brushProperty name="width" value="0.05" units="cm"/>
      <inkml:brushProperty name="height" value="0.05" units="cm"/>
      <inkml:brushProperty name="color" value="#AB008B"/>
    </inkml:brush>
  </inkml:definitions>
  <inkml:trace contextRef="#ctx0" brushRef="#br0">7 17 444,'-7'-10'6539,"11"9"-6394,0 0 1,0 1 0,0-1 0,0 1-1,-1 0 1,9 2 0,-3-2-4,782 0 1639,-615-2-1761,4-1-5330,-168 3 3762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17T16:25:37.058"/>
    </inkml:context>
    <inkml:brush xml:id="br0">
      <inkml:brushProperty name="width" value="0.05" units="cm"/>
      <inkml:brushProperty name="height" value="0.05" units="cm"/>
      <inkml:brushProperty name="color" value="#AB008B"/>
    </inkml:brush>
  </inkml:definitions>
  <inkml:trace contextRef="#ctx0" brushRef="#br0">0 10 500,'0'0'540,"0"0"-31,0 0-3,0 0-1,0 0-48,0 0-25,0 0-9,0 0-32,0 0-22,0 0-36,0 0-15,0 0-34,0 0-14,0 0-46,0 0-14,0 0-16,11 8 329,148-18 802,-149 9-1443,12-1 277,-14-1-4973,-8 2 3634</inkml:trace>
  <inkml:trace contextRef="#ctx0" brushRef="#br0" timeOffset="1712.01">14 110 116,'0'0'262,"0"0"-25,0 0 35,0 0-42,0 0-40,0 0-11,0 0-11,0 0-6,0 0 14,0 0-10,0 0-48,0 0 30,0 0 19,0 0 12,0 0-66,0 0-62,0 0 16,0 0 44,0 0 19,0 0-16,0 0 3,0 0-45,0 0-59,0 0 65,0 0-43,0 0 4,0 0-40,0 0 58,0 0 1,0 0 18,0 0-14,0 0-15,0 0 5,0 0 17,0 0-17,0 0-38,0 0 20,0 0 18,0 0 11,0 0 4,0 0 9,0 0 25,13 13 2460,84-19-1697,-97 6-851,35 0 84,-35 0-115,0 0 13,0 0 24,0 0-25,5 0-29,1 0-4024,-6 0 2719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17T16:25:22.242"/>
    </inkml:context>
    <inkml:brush xml:id="br0">
      <inkml:brushProperty name="width" value="0.05" units="cm"/>
      <inkml:brushProperty name="height" value="0.05" units="cm"/>
      <inkml:brushProperty name="color" value="#AB008B"/>
    </inkml:brush>
  </inkml:definitions>
  <inkml:trace contextRef="#ctx0" brushRef="#br0">30 172 500,'0'0'460,"0"0"-16,0 0-13,-15 11 664,14-5-825,0 0 1,1 0 0,-1-1 0,1 1 0,0 0-1,2 10 1,-2-14-221,0 0-1,1 0 1,0-1-1,-1 1 1,1 0 0,0-1-1,0 1 1,0-1-1,0 1 1,0-1 0,0 1-1,0-1 1,0 0-1,1 0 1,-1 1 0,0-1-1,1 0 1,-1 0-1,1 0 1,-1 0 0,1-1-1,0 1 1,-1 0-1,1-1 1,3 2 0,-5-2 43,2-1-65,-1 1 1,1 0-1,-1 0 1,0-1-1,1 1 1,-1-1-1,0 1 1,0-1-1,1 1 1,-1-1-1,0 0 1,0 0-1,2-1 1,0 0 23,-1-1 0,0 1 0,0-1 1,0 1-1,0-1 0,0 1 0,0-1 1,0 0-1,1-6 0,12-14 1308,-7 54-1030,-4 3-318,-1 0 0,-3 47 0,-1-63 87,-1 1 0,-1 0 0,-1-1 0,-1 0 0,-13 34 1,18-51-82,-1 0 0,1 1 0,-1-1 0,1 0 0,-1 0 0,0 0 0,1 0 0,-1 0 0,0 0 0,0 0 1,0 0-1,0 0 0,0 0 0,0-1 0,0 1 0,0 0 0,0-1 0,0 1 0,0 0 0,0-1 0,0 0 1,-1 1-1,1-1 0,0 0 0,0 1 0,-1-1 0,1 0 0,0 0 0,-1 0 0,1 0 0,0 0 0,0 0 1,-1-1-1,1 1 0,0 0 0,0-1 0,0 1 0,-1-1 0,1 1 0,-2-2 0,2 1-9,-1 0 0,0 0-1,1 0 1,-1-1 0,1 1-1,0 0 1,-1-1 0,1 1-1,0-1 1,0 1 0,0-1-1,0 0 1,0 0 0,0 1-1,1-1 1,-1 0 0,0 0-1,1 0 1,0 0 0,-1 1 0,1-1-1,0 0 1,0 0 0,0 0-1,0 0 1,0 0 0,1 0-1,-1-2 1,4-5-160,0 0-1,0 0 1,1 1 0,0 0-1,0-1 1,1 2 0,12-14-1,9-12-3920,-21 24 2352</inkml:trace>
  <inkml:trace contextRef="#ctx0" brushRef="#br0" timeOffset="446.69">24 4 248,'-1'0'242,"0"-1"1,0 1-1,0-1 0,0 1 0,0 0 0,0-1 1,0 1-1,0 0 0,0 0 0,0 0 1,0 0-1,1 0 0,-1 0 0,0 0 1,0 0-1,0 0 0,0 0 0,0 1 1,0-1-1,0 0 0,0 1 0,-1 0 1,2 0-190,1-1 1,-1 1-1,1 0 1,-1 0-1,1-1 1,-1 1-1,1-1 1,-1 1-1,1 0 1,0-1-1,-1 1 1,1-1-1,0 1 1,0-1-1,-1 0 1,1 1-1,0-1 1,0 0-1,0 1 1,0-1-1,-1 0 1,1 0-1,0 0 1,0 0-1,1 0 1,14 3 62,-1-2 0,0 0 1,1 0-1,-1-1 0,1-1 1,29-6-1,-17 3 15,-14 3-4643,-14 1 3296</inkml:trace>
  <inkml:trace contextRef="#ctx0" brushRef="#br0" timeOffset="1311.37">491 235 372,'-7'8'3321,"-3"17"-2682,8-17-19,-22 40 1163,-10 28 1017,55-131-2220,38-72 1,-59 126-577,0 1 1,0 0-1,0 0 0,1-1 1,-1 1-1,0 0 1,0 0-1,1-1 1,-1 1-1,0 0 1,0 0-1,1 0 1,-1-1-1,0 1 0,1 0 1,-1 0-1,0 0 1,1 0-1,-1 0 1,0 0-1,1 0 1,-1 0-1,0 0 0,1 0 1,-1 0-1,0 0 1,1 0-1,-1 0 1,0 0-1,1 0 1,-1 0-1,0 0 1,1 0-1,-1 0 0,0 0 1,0 1-1,1-1 1,-1 0-1,0 0 1,1 0-1,-1 1 1,17 15 346,10 24 323,-1 14 60,-13-25 67,20 33-1,-28-58-367,-4-5-2478,-2-2-4337,-1 1 3257</inkml:trace>
  <inkml:trace contextRef="#ctx0" brushRef="#br0" timeOffset="3314.53">755 242 484,'0'0'611,"0"0"-3,0-1-146,0-1 1,1 0-1,-1 0 1,0 1-1,1-1 1,-1 0 0,1 1-1,0-1 1,-1 0-1,2-1 1,2 1-310,0 1 0,0 0 1,0-1-1,0 2 0,0-1 1,0 0-1,1 1 0,-1 0 1,0 0-1,0 0 0,6 1 1,45 9 671,-50-9-774,-1 0 0,0 1-1,1 0 1,-1 0 0,0 0 0,0 0-1,0 1 1,0-1 0,5 6 0,-7-6-33,-1-1 0,0 1 1,0-1-1,0 1 1,0 0-1,0 0 0,-1-1 1,1 1-1,-1 0 1,1 0-1,-1 0 1,1-1-1,-1 1 0,0 0 1,0 0-1,0 0 1,0 0-1,0 0 0,0 0 1,-1-1-1,1 1 1,-1 0-1,1 0 0,-1 0 1,-1 2-1,-7 18 118,-19 30-1,21-42-37,1 0 1,0 1-1,1-1 1,0 1-1,1 1 1,0-1-1,1 1 0,0-1 1,0 1-1,0 19 1,3-27-33,1 0 0,0 0 0,0 0 0,0 0 0,0-1-1,1 1 1,0 0 0,-1-1 0,1 1 0,0-1 0,1 0 0,-1 1 0,1-1 0,-1 0 0,1-1 0,0 1 0,0 0 0,0-1 0,5 3 0,-5-3-140,-1 0 1,1-1-1,0 1 1,0-1-1,0 0 1,0 0-1,0 0 1,0 0-1,0-1 0,0 1 1,4-1-1,-5 0-237,0 0 0,0 0 0,0-1 0,0 1 0,0-1 0,0 1 0,0-1 0,0 0 0,0 1-1,0-1 1,0 0 0,0 0 0,-1-1 0,1 1 0,0 0 0,-1-1 0,3-2 0,1-2-1902</inkml:trace>
  <inkml:trace contextRef="#ctx0" brushRef="#br0" timeOffset="3709.65">847 383 16,'-21'-7'3633,"19"6"-1257,6 2-652,7-1-1478,202 5 3480,-213-5-3471,0 0-34,1 0-191,16 0 1424,-8-1-4274,-6-2 805,-1 0-1250,-2 1 472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17T16:25:16.553"/>
    </inkml:context>
    <inkml:brush xml:id="br0">
      <inkml:brushProperty name="width" value="0.05" units="cm"/>
      <inkml:brushProperty name="height" value="0.05" units="cm"/>
      <inkml:brushProperty name="color" value="#AB008B"/>
    </inkml:brush>
  </inkml:definitions>
  <inkml:trace contextRef="#ctx0" brushRef="#br0">0 1 100,'0'0'269,"0"0"-9,0 0-43,0 0 40,0 0-9,0 0-56,0 0 39,0 0 53,0 0 5,0 0-46,0 0-39,0 0 30,0 0 16,0 0-40,0 0-8,0 0 13,0 0 10,0 0-41,0 0-17,0 0 4,0 0 5,0 0-29,0 0-2,0 0-7,0 0 9,0 0-21,0 0 9,0 0 30,0 0-34,0 0-24,0 0 41,0 0 0,0 0 8,0 0-12,0 0-1,0 0-6,0 0-13,0 0 9,0 0 39,0 0 9,0 0-23,0 0-12,0 0-27,0 0 39,0 0-15,0 0-38,0 0 18,0 0-3,0 0-16,0 0-27,0 0-14,0 0-22,0 0 10,0 0 1,0 0-25,0 0 20,0 0-11,0 0 37,0 0-14,0 0-44,0 0 21,0 0 17,0 0-56,0 0-7,0 0 18,0 0-13,0 0 34,0 0-34,0 0-8,0 0 2,0 0 28,12 28 91,2-9-1,2 0 0,0-1 1,21 18-1,5 6 97,-21-23 19,-17-17-6426,-4-4 4826</inkml:trace>
  <inkml:trace contextRef="#ctx0" brushRef="#br0" timeOffset="422.42">134 39 68,'1'-1'267,"-1"0"0,0 0-1,1 0 1,-1 0 0,0 1 0,0-1-1,0 0 1,0 0 0,0 0 0,0 0 0,0 0-1,0 0 1,0 0 0,0 0 0,-1 1-1,1-2 1,-5 1 1985,-1 10-1664,-92 182 2767,96-186-3266,-4 5-22,5-10-185,1 0 0,0 0 0,0 0 0,-1 0 0,1 0 0,0 0 0,-1 0 0,1 0 0,0 0 0,0 0 0,-1 0 0,1-1 0,0 1 0,0 0 0,-1 0 0,1 0 0,0 0 0,0 0 0,0-1 0,-1 1 0,1 0 0,0 0 0,0 0 1,0-1-1,0 1 0,-1 0 0,1 0 0,0 0 0,0-1 0,0 1 0,0 0 0,0 0 0,0-1 0,0 1 0,0 0 0,0 0 0,-1-1 0,1 0 0,-1-1-2003</inkml:trace>
  <inkml:trace contextRef="#ctx0" brushRef="#br0" timeOffset="2173.51">401 40 128,'0'0'100,"0"-1"-1,0 1 1,0 0-1,0 0 1,0-1-1,0 1 1,0 0-1,0 0 1,0-1-1,0 1 1,0 0-1,0 0 1,0-1 0,1 1-1,-1 0 1,0 0-1,0-1 1,0 1-1,0 0 1,0 0-1,1-1 1,-1 1-1,0 0 1,0 0-1,0 0 1,1 0 0,-1-1-1,0 1 1,0 0-1,0 0 1,1 0-1,-1 0 1,0 0-1,0 0 1,1 0-1,-1 0 1,0 0-1,0-1 1,1 1 0,-1 0-1,0 0 1,0 0-1,1 0 1,-1 1-1,0-1 1,0 0-1,1 0 1,-1 0-1,0 0 1,0 0-1,1 0 1,-1 0 0,0 0-1,0 0 1,1 1-1,-1-1 1,0 0-1,0 0 1,0 0-1,0 0 1,1 1-1,-1-1 1,0 0-1,0 0 1,0 0 0,0 1-1,1 7-287,-79 161 3344,98-252-2400,-15 70-699,1 0 0,0 0 0,0 0 0,1 1 0,13-18 0,-19 30-50,-1 0 1,0-1-1,0 1 0,0 0 1,1 0-1,-1 0 1,0 0-1,0 0 0,0-1 1,1 1-1,-1 0 0,0 0 1,0 0-1,1 0 0,-1 0 1,0 0-1,0 0 0,1 0 1,-1 0-1,0 0 1,0 0-1,1 0 0,-1 0 1,0 0-1,0 0 0,1 0 1,-1 0-1,0 1 0,0-1 1,1 0-1,-1 0 0,0 0 1,0 0-1,0 0 1,1 0-1,-1 1 0,0-1 1,11 12 147,4 14 117,-6-7 116,0-1-1,0 0 1,22 28 0,-30-44-575,11 12 1363,-10-12-3064,-6-10-4813,2 6 3940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17T16:24:51.818"/>
    </inkml:context>
    <inkml:brush xml:id="br0">
      <inkml:brushProperty name="width" value="0.05" units="cm"/>
      <inkml:brushProperty name="height" value="0.05" units="cm"/>
      <inkml:brushProperty name="color" value="#AB008B"/>
    </inkml:brush>
  </inkml:definitions>
  <inkml:trace contextRef="#ctx0" brushRef="#br0">1336 88 4,'0'0'410,"0"0"-63,0 0 13,0 0-13,0 0-39,0 0-17,0 0 20,0 0-17,0 0-43,0 0 26,0 0 42,0 0-24,0 0-11,0 0-38,0 0 2,0 0 6,0 0 2,0 0-2,0 0 19,0 0 3,0 0-45,0 0 40,0 0-19,0 0-46,0 0-21,0 0-31,0 0 25,0 0-21,0 0 24,0 0-2,0 0-22,0 0-9,0 0-26,0 0-2,0 0 13,0 0-13,0 0 52,0 0-15,0 0-27,0 0 2,0 0 50,0 0 2,0 0 23,0 0-30,0 0 11,0 0-95,0 0 19,0 0 7,0 0-14,0 0 78,0 0-46,0 0-38,0 0 22,0 0-13,0 0-12,0 0 25,0 0-6,0 0 16,0 0-18,0 0-18,-24 1 1129,-78-25 1008,87 18-1719,0 0 1,-18-11-1,22 11-512,-1 1-1,1 0 1,-1 1 0,0 1-1,0-1 1,0 2 0,-17-2-1,-90 1 25,73 4-18,0 7 5,-57 5-14,29-13 99,27 6-215,-315-12 316,276 8-217,80-1-1,1 1 0,-1 0 0,0 0 0,0 0 0,1 1 0,-1 0 0,-5 4 1,-4 1-4,7-4 14,0 1 1,1-1-1,0 1 1,-1 1-1,2-1 1,-1 1-1,-10 13 1,15-17 2,0 1 0,0 0 0,0 0 0,0 0 0,1 0 0,-1 0 0,1 0-1,0 0 1,0 0 0,0 1 0,0-1 0,1 0 0,0 1 0,-1-1 0,1 1 0,0-1 0,1 0 0,-1 1 0,0-1 0,1 1 0,0-1 0,2 6 0,3 7 13,-4-10-17,0 0 0,0-1-1,0 1 1,1-1 0,0 1 0,0-1 0,1 0 0,-1 0 0,1 0 0,0-1 0,6 5 0,-1-1-73,0-2 1,1 1-1,0-1 1,0-1-1,1 1 1,-1-2-1,1 0 1,0 0-1,0-1 1,22 4-1,3-3-14,1-2 1,40-2-1,-32 0 179,-30 1-152,0 1-1,0 0 1,22 8-1,-9-3-46,-10-2 138,0-2 0,0 0 0,31 0 0,-6 4 94,51-7-7,-82 0-132,-1-2 0,0 1 0,16-5-1,15-3-64,158-20 99,-199 29-58,36 0 215,157 0-238,-137-7 93,-51 6-34,-1-1 0,1 0 1,-1 0-1,0-1 0,0 0 0,5-3 0,-1 2 6,-6 2 42,-1 0-1,1 0 0,0 0 1,0 0-1,-1 0 0,1 0 1,-1-1-1,0 1 0,0-1 1,0 1-1,0-1 0,0 0 1,0 0-1,-1 0 0,0 0 1,1 0-1,-1 0 0,1-4 1,0-4 176,-1 0 0,0-1 0,-1 1 0,0-13 0,-1 2-64,1 20-146,0 0 0,-1 0 1,1 0-1,-1 0 0,1 1 0,-1-1 1,0 0-1,0 0 0,0 0 1,0 1-1,0-1 0,0 0 1,-1 1-1,1-1 0,0 1 1,-1-1-1,1 1 0,-1 0 1,0 0-1,1-1 0,-1 1 0,0 0 1,0 1-1,-3-2 0,0-1 4,-1 1 0,1 0 0,-1 1 0,0 0 0,0 0 0,1 0 0,-7 0 0,-23 1-1051,20 0-7841,11 0 5116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17T16:24:42.598"/>
    </inkml:context>
    <inkml:brush xml:id="br0">
      <inkml:brushProperty name="width" value="0.05" units="cm"/>
      <inkml:brushProperty name="height" value="0.05" units="cm"/>
      <inkml:brushProperty name="color" value="#AB008B"/>
    </inkml:brush>
  </inkml:definitions>
  <inkml:trace contextRef="#ctx0" brushRef="#br0">231 112 268,'15'-2'3399,"-14"1"-3262,0 0 1,0 0-1,-1 0 1,1-1-1,0 1 0,-1 0 1,1 0-1,-1-1 0,1 1 1,-1 0-1,1-1 1,-1 1-1,0 0 0,0-1 1,0 1-1,0 0 0,0-1 1,0 1-1,0-1 1,0 1-1,0 0 0,-1-1 1,1 1-1,-1-2 0,-1 0 3,1 0 0,-1-1 0,0 1 0,0 0-1,-1 0 1,1 0 0,-1 0 0,1 1-1,-4-4 1,-1 1 12,0 0 0,0 0-1,0 0 1,0 1 0,-1 0-1,1 1 1,-1 0 0,-9-3-1,13 5-110,0 1 1,1-1-1,-1 1 0,0 0 0,0 0 0,0 0 0,0 0 0,0 1 0,0 0 1,1 0-1,-1 0 0,0 0 0,1 0 0,-1 1 0,1-1 0,-1 1 0,-3 3 1,2-1-28,0 0 1,0 0 0,1 1 0,-1 0-1,1 0 1,0 0 0,0 1 0,1-1-1,-5 9 1,2 1-14,0-1-1,1 1 1,1 0 0,0 0-1,1 0 1,0 1-1,0 27 1,3-37-21,0 0 0,1 0-1,0 0 1,0 0 0,0 0 0,0 0 0,1 0 0,0-1-1,0 1 1,1-1 0,0 1 0,0-1 0,0 0-1,4 6 1,-4-9 1,-1 1-1,0-1 1,1 0-1,0 0 0,-1 0 1,1 0-1,0-1 1,0 1-1,0-1 1,0 1-1,0-1 1,0 0-1,1 0 0,-1-1 1,0 1-1,1 0 1,-1-1-1,0 0 1,1 0-1,-1 0 1,0 0-1,1-1 0,-1 1 1,0-1-1,0 0 1,4-1-1,4-2 13,0 0 0,0 0-1,-1-1 1,0 0 0,0-1 0,0 0-1,-1-1 1,1 0 0,-2 0-1,1-1 1,12-14 0,-18 17-62,1 0 1,-1-1 0,0 1-1,0 0 1,0-1-1,-1 0 1,0 0-1,0 0 1,0 0-1,-1 0 1,0 0 0,0 0-1,-1 0 1,1 0-1,-1-1 1,-1 1-1,1 0 1,-1 0 0,0 0-1,-1 0 1,1 0-1,-5-9 1,5 12-241,0 0 1,0 0-1,0 0 1,0 0-1,-1 0 1,1 0-1,-1 1 1,0-1-1,0 0 0,0 1 1,0 0-1,0-1 1,-1 1-1,1 0 1,-4-2-1,2 2-803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17T16:25:55.948"/>
    </inkml:context>
    <inkml:brush xml:id="br0">
      <inkml:brushProperty name="width" value="0.05" units="cm"/>
      <inkml:brushProperty name="height" value="0.05" units="cm"/>
      <inkml:brushProperty name="color" value="#AB008B"/>
    </inkml:brush>
  </inkml:definitions>
  <inkml:trace contextRef="#ctx0" brushRef="#br0">37 79 408,'0'0'450,"0"0"-5,0 0-48,0 0 10,0 0 20,16 29 1631,59 146 1072,-75-174-3224,6 10-108,-4-11-3671,2-6 2688</inkml:trace>
  <inkml:trace contextRef="#ctx0" brushRef="#br0" timeOffset="368.01">188 109 460,'0'0'112,"0"-1"1,0 1-1,-1 0 1,1-1-1,0 1 0,0 0 1,0-1-1,0 1 1,-1 0-1,1-1 0,0 1 1,-1 0-1,1 0 1,0-1-1,0 1 1,-1 0-1,1 0 0,0-1 1,-1 1-1,1 0 1,0 0-1,-1 0 0,1 0 1,-1 0-1,1 0 1,0-1-1,-1 1 0,1 0 1,-1 0-1,1 0 1,0 0-1,-1 0 0,1 1 1,-17 6 1290,-10 16-287,11-5-587,0 2 0,1 0 0,0 1 0,-12 25 0,-4 6 55,28-47-804,-4 9 1134,4-11-2385,3-8-2922,1 2 2773</inkml:trace>
  <inkml:trace contextRef="#ctx0" brushRef="#br0" timeOffset="1748.26">267 203 284,'0'0'713,"10"0"7463,-5 2-7935,-5-2-477,6 7 350,-2-7-5426,-3-1 3984</inkml:trace>
  <inkml:trace contextRef="#ctx0" brushRef="#br0" timeOffset="2555.64">405 144 332,'2'12'4430,"-3"12"-3882,0-15-411,-1 1 48,0 1 0,1-1 0,1 19-1,0-27-169,0-1 0,0 1 0,0-1 0,0 0 0,1 1 0,-1-1 0,0 1 0,1-1 0,-1 0 0,1 1 0,-1-1 0,1 0 0,0 1 0,-1-1 0,1 0 0,0 0 0,0 0 0,0 0 0,0 0 0,0 0 0,0 0 0,0 0 0,0 0 0,0 0 0,1 0 0,-1-1 0,0 1 0,1 0 0,-1-1 0,0 1 0,1-1 0,-1 0 0,0 1 0,1-1 0,2 0 0,-1 0 2,0 0 0,-1-1 0,1 0 0,0 1 0,0-1 0,0 0 0,0 0 0,-1-1 0,1 1 0,0 0 0,-1-1 0,0 0 0,1 0 0,-1 1 0,0-1 0,0 0 0,0-1 0,0 1 0,0 0 0,0-1 0,2-4 0,1-2 153,0 0 0,-1 0 0,0-1-1,4-17 1,-10 37-98,0 0 0,1 0 0,0 1 0,1-1 0,0 1 0,2 15 0,15 66 347,-10-63-304,5 57 1,-11-76-84,-1 62 50,-1-66-27,0 0 0,0 1-1,0-1 1,-1 0 0,0 0-1,0 0 1,0 0 0,-1 0 0,-4 5-1,7-10-25,0-1-1,0 1 0,-1-1 0,1 1 1,-1-1-1,1 1 0,0-1 1,-1 0-1,1 1 0,-1-1 0,1 0 1,-1 1-1,1-1 0,-1 0 1,1 0-1,-1 1 0,1-1 0,-1 0 1,1 0-1,-1 0 0,0 0 1,1 0-1,-1 0 0,1 0 0,-1 0 1,1 0-1,-1 0 0,0 0 1,0 0-1,-17-12 203,-8-24-162,24 31-77,-1 0 0,1 0 0,1 0 0,-1-1 1,0 1-1,1 0 0,0-1 0,1 1 0,-1-1 0,1 1 0,0-1 0,0 1 0,1-1 0,-1 1 1,1 0-1,1-1 0,2-7 0,2-2-928,2 1 0,0-1 0,0 2 0,17-21 0,-16 22-395,-1 1-257</inkml:trace>
  <inkml:trace contextRef="#ctx0" brushRef="#br0" timeOffset="2934.62">405 0 320,'1'1'64,"-1"-1"-1,0 0 1,1 0 0,-1 0 0,0 1-1,0-1 1,1 0 0,-1 0-1,0 1 1,0-1 0,1 0-1,-1 1 1,0-1 0,0 0 0,0 1-1,0-1 1,1 0 0,-1 1-1,0-1 1,0 0 0,0 1-1,0-1 1,0 0 0,0 1 0,0-1-1,0 0 1,0 1 0,0-1-1,0 1 1,0-1 0,0 0-1,0 1 1,-1-1 0,1 0 0,0 1-1,0-1 1,0 0 0,0 1-1,-1-1 1,1 0 0,0 0-1,0 1 1,-1-1 0,1 0 0,0 0-1,0 1 1,-1-1 0,1 0-1,0 0 1,-1 0 0,1 1-1,0-1 1,-1 0 0,1 0 0,0 0-1,-1 0 1,1 0 0,0 0-1,-1 0 1,1 0 0,-1 0-1,1 0 1,0 0 0,-1 0 0,1 0-1,0 0 1,-1 0 0,1 0-1,-1-1 1,22 19 644,-8-13-814,0-2 0,1 0 0,-1-1 1,0 0-1,1-1 0,-1 0 0,19-2 1,-19 1-666,-7 0-267</inkml:trace>
  <inkml:trace contextRef="#ctx0" brushRef="#br0" timeOffset="3385.42">717 221 260,'-2'-4'9408,"2"3"-9459,-1 0-4258,1 0 2537</inkml:trace>
  <inkml:trace contextRef="#ctx0" brushRef="#br0" timeOffset="4031.13">848 123 20,'0'0'544,"0"0"-30,8-7 1607,3 7-1678,-6 0-298,0 0 0,0 0 0,0 0 0,-1 1 0,1 0 0,0 0 0,6 2 0,25 6 375,-29-8-445,0 0 1,0 1-1,0 0 1,-1 0-1,1 1 1,-1-1-1,1 1 1,9 7-1,-15-9-57,-1 0-1,1-1 1,-1 1-1,1-1 1,-1 1-1,0 0 1,1 0-1,-1-1 1,0 1-1,0 0 1,1 0-1,-1-1 1,0 1 0,0 0-1,0 0 1,0-1-1,0 1 1,0 0-1,0 0 1,0 0-1,-1-1 1,1 1-1,0 0 1,0 0-1,-1-1 1,1 1-1,0 0 1,-1-1-1,1 1 1,0 0-1,-1-1 1,0 2-1,-21 24 229,14-16-46,0 1-63,1 0-1,1 0 1,0 0-1,1 1 1,0 0-1,1 0 0,0 0 1,1 1-1,-3 19 1,5-23-91,0-1 1,0 1 0,1 0 0,1 0-1,-1-1 1,1 1 0,1 0-1,0-1 1,0 1 0,0-1-1,1 0 1,1 1 0,-1-1-1,8 12 1,-9-18-53,0 0 1,0 0-1,-1 0 0,1-1 0,0 1 0,1 0 1,-1-1-1,0 0 0,0 1 0,1-1 0,-1 0 1,1 0-1,-1 0 0,4 1 0,-5-2-134,0 0 1,1 0-1,-1 1 0,0-1 0,0 0 0,0 0 1,1 0-1,-1 0 0,0 0 0,0-1 0,1 1 0,-1 0 1,0 0-1,0-1 0,0 1 0,1-1 0,-1 1 1,0-1-1,0 0 0,0 1 0,0-1 0,0 0 1,0 0-1,0 0 0,0 0 0,-1 1 0,1-1 1,0 0-1,0-1 0,0-1 0,2-3-1417</inkml:trace>
  <inkml:trace contextRef="#ctx0" brushRef="#br0" timeOffset="4528.55">900 316 684,'0'-1'137,"0"1"-1,-1-1 1,1 1-1,0-1 1,0 1-1,0-1 1,0 1 0,0-1-1,0 1 1,0-1-1,0 1 1,0-1-1,0 1 1,0-1-1,0 1 1,0 0 0,0-1-1,0 1 1,0-1-1,1 1 1,-1-1-1,0 1 1,0-1-1,1 1 1,-1-1 0,0 1-1,0 0 1,1-1-1,-1 1 1,1-1-1,19-10 1564,27-2-923,-42 12-461,80-11 982,-3 1-5126,-70 8 2100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17T16:27:17.56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39 888,'15'-26'3522,"-15"25"-3372,0 1 1,0-1-1,0 1 1,0-1 0,0 1-1,0-1 1,-1 1-1,1-1 1,0 1 0,0-1-1,0 1 1,-1-1-1,1 1 1,0-1-1,0 1 1,-1-1 0,1 1-1,0-1 1,-1 1-1,1 0 1,-1-1 0,1 1-1,-1-1 1,-8 1-1940,9 0-706,0 0 1247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17T16:26:55.32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168,'11'2'3875,"-4"3"-2427,3 3 1020,-4-10-4156,-6 1 326,2 0-275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17T16:26:10.147"/>
    </inkml:context>
    <inkml:brush xml:id="br0">
      <inkml:brushProperty name="width" value="0.05" units="cm"/>
      <inkml:brushProperty name="height" value="0.05" units="cm"/>
      <inkml:brushProperty name="color" value="#AB008B"/>
    </inkml:brush>
  </inkml:definitions>
  <inkml:trace contextRef="#ctx0" brushRef="#br0">416 159 92,'-2'-5'347,"0"0"-1,-1 1 1,0-1-1,0 0 1,-5-6 0,-11-16 596,16 20-881,-1 0-1,0 1 1,-1 0 0,1 0 0,-1 0-1,0 0 1,-1 1 0,1 0 0,-1 0-1,0 0 1,0 1 0,-1 0 0,1 0-1,-1 1 1,0 0 0,0 0 0,0 0-1,0 1 1,-1 0 0,1 0 0,-1 1-1,1 0 1,-1 1 0,-8-1 0,7 2-43,0 0 0,0 0-1,0 1 1,0 0 0,0 1 0,1 0 0,-1 0 0,1 0 0,0 1 0,0 1 0,0 0 0,0 0 0,1 0 0,0 1 0,0 0-1,0 0 1,1 1 0,0-1 0,-10 16 0,9-11-6,1 1 1,0 0-1,0 0 0,2 1 0,-1-1 0,2 1 1,0 0-1,0 0 0,1 1 0,1-1 1,0 0-1,1 1 0,2 25 0,0-29-22,-1 1-1,2-1 1,-1 1 0,1-1-1,1 0 1,0 0-1,0 0 1,1-1 0,0 1-1,0-1 1,1 0 0,1-1-1,0 0 1,0 0-1,0 0 1,1-1 0,0 0-1,9 7 1,-14-12-16,1 0 1,-1-1 0,1 1-1,-1 0 1,1-1-1,-1 0 1,1 0 0,-1 0-1,1 0 1,0-1 0,0 1-1,0-1 1,-1 0-1,1 0 1,0 0 0,0-1-1,4 0 1,-1-1-4,-1-1 0,0 1 0,0-1 0,0 0 0,-1 0 0,1-1 0,-1 1-1,1-1 1,5-6 0,4-6-157,-1 1-1,-1-2 1,0 0-1,-1 0 1,11-24-1,-15 28-330,-2-1 1,0-1-1,0 1 1,5-29-1,-7 27-57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17T16:31:07.58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69 1049 196,'0'0'98,"-1"0"-1,1 0 1,0 0 0,0-1-1,0 1 1,0 0-1,0 0 1,0 0 0,0 0-1,0 0 1,0 0 0,0-1-1,-1 1 1,1 0-1,0 0 1,0 0 0,0 0-1,0 0 1,0 0 0,-1 0-1,1 0 1,0 0-1,0 0 1,0 0 0,0 0-1,0 0 1,-1 0 0,1 0-1,0 0 1,0 0-1,0 0 1,0 0 0,-1 0-1,1 0 1,0 0 0,0 0-1,0 0 1,0 0-1,0 0 1,-1 0 0,1 0-1,0 0 1,0 0 0,0 0-1,0 0 1,0 0-1,0 1 1,-1-1 0,1 0-1,0 0 1,0 0 0,-10 12 1900,-12 22-1571,19-28 92,-19 29 355,-2 0 0,-36 41 0,49-62-441,4-6-5,7-8-526,0 0 1,0 0 0,0 0-1,0 0 1,0 0 0,0 0-1,0 0 1,0 0 0,0 0-1,0 0 1,0 0 0,0-1-1,0 1 1,0 0 0,0 0-1,0 0 1,0 0 0,0 0-1,0 0 1,0 0 0,0 0-1,0 0 1,-1 0 0,1 0-1,0 0 1,0 0 0,0 0-1,0 0 1,0 0 0,0 0-1,0 0 1,0 0 0,0 0-1,0 0 1,0 0 0,0 0-1,0 0 1,0 0 0,0 0-1,0 0 1,-1 0 0,1 0-1,0 0 1,0 0 0,0 0-1,0 0 1,0 0 0,0 0-1,0 0 1,0 0 0,0 0-1,0 0 1,0 0 0,0 0 0,0 0-1,0 0 1,0 0 0,0 0-1,0 0 1,0 0 0,-1 1-1,2-3-1791</inkml:trace>
  <inkml:trace contextRef="#ctx0" brushRef="#br0" timeOffset="1">299 1079 628,'-1'6'3800,"-2"15"-2526,2-11-991,-26 97 2525,53-165-2507,-24 51-263,-1 0-27,1 1 0,0 0 0,1-1 0,-1 1 0,1 0 0,4-6 1,6 48 192,-9-23-103,2 1 1,9 18 0,5 14-1442,-19-46-2595,-1 0 2451</inkml:trace>
  <inkml:trace contextRef="#ctx0" brushRef="#br0" timeOffset="2">433 1096 372,'0'0'75,"0"0"-1,0 0 0,0 0 1,0 0-1,0 0 1,0 0-1,0 0 1,0-1-1,0 1 1,0 0-1,0 0 1,1 0-1,-1 0 1,0 0-1,0 0 1,0 0-1,0 0 1,0 0-1,0 0 1,0 0-1,0 0 1,0 0-1,0 0 1,0 0-1,0 0 1,1 0-1,-1 0 0,0 0 1,0 0-1,0 0 1,0 0-1,0 0 1,0 0-1,0 0 1,0 0-1,0 0 1,0 0-1,1 0 1,-1 0-1,0 0 1,0 0-1,0 0 1,0 0-1,0 0 1,0 0-1,0 0 1,0 0-1,0 0 1,0 0-1,0 1 1,0-1-1,0 0 0,0 0 1,0 0-1,0 0 1,1 0-1,-1 0 1,0 0-1,0 0 1,0 0-1,0 0 1,0 0-1,0 1 1,0-1-1,0 0 1,3 11 1623,3 18-1561,-5-24 403,0 3-312,1 0 1,0 0-1,0 0 1,1-1 0,6 14-1,-9-19-203,1-1 0,0 0 0,-1 0 1,1 0-1,0 0 0,0-1 0,0 1 0,0 0 0,0 0 0,0 0 1,0-1-1,0 1 0,0 0 0,0-1 0,0 1 0,0-1 0,0 1 1,3-1-1,-3 0-19,1 0 0,0 0 0,0 0 0,0 0 0,-1-1 0,1 1 0,0-1 0,0 0 0,-1 1 0,1-1 0,0 0 0,-1 0 0,1 0 0,-1 0 0,1 0 0,2-3 0,1-2 22,1 0 1,-1 0 0,1-1 0,-2 0 0,1 0 0,-1 0-1,3-9 1,1 1 123,-5 61 91,-1-24-171,0 1-1,2-1 1,0 0 0,9 26-1,-6-27-139,-1 1 0,-2 0-1,0 0 1,1 29 0,-5-51 67,0 0 1,0 1-1,0-1 1,0 1-1,0-1 1,0 0-1,0 1 1,0-1-1,-1 1 1,1-1-1,0 0 1,0 1-1,0-1 1,0 1-1,-1-1 1,1 0-1,0 1 1,0-1-1,-1 0 1,1 1-1,0-1 1,0 0-1,-1 0 1,1 1-1,0-1 1,-1 0-1,1 0 1,-1 1-1,1-1 1,0 0 0,-1 0-1,1 0 1,-1 0-1,0 0 1,-18-3 24,-13-13-36,30 13 4,0 1 1,0-1-1,0 1 0,1-1 1,-1 0-1,0 1 0,1-1 0,0 0 1,0 0-1,0 0 0,0 0 1,0 0-1,1 0 0,-1 0 1,1-1-1,0 1 0,0 0 1,0 0-1,0 0 0,0 0 1,1-1-1,0 1 0,-1 0 1,1 0-1,2-4 0,2-7-1400,1-1-1,0 1 1,15-25-1,-17 33-64</inkml:trace>
  <inkml:trace contextRef="#ctx0" brushRef="#br0" timeOffset="3">746 1131 196,'0'0'567,"0"0"-34,0 0-11,0 0-16,0 0-33,0 0-51,0 0-18,0 0-13,0 0-24,0 0 8,0 0-17,0 0-28,0 0-305,1 0 0,-1 0-1,0 0 1,0 0 0,1 0 0,-1 0 0,0 0 0,0 0 0,1 0 0,-1 0-1,0 0 1,0 1 0,1-1 0,-1 0 0,0 0 0,0 0 0,0 0 0,1 1-1,-1-1 1,0 0 0,0 0 0,0 0 0,0 1 0,1-1 0,-1 0 0,0 0 0,0 1-1,0-1 1,0 0 0,0 0 0,0 1 0,-41 106 2114,44-115-2117,0-1-1,0 0 0,-1 0 0,0 0 1,-1 0-1,1-13 0,4-20-39,-2 32 66,-1 9 59,3 19 135,-2-1-186,8 21 255,-2-3-605,0-15-2768,-8-19 828,-1-1 1006</inkml:trace>
  <inkml:trace contextRef="#ctx0" brushRef="#br0" timeOffset="4">884 1166 212,'3'-24'6087,"-2"23"-5929,1 1 1,0-1 0,0 0 0,0 1 0,0 0 0,0-1-1,0 1 1,0 0 0,0 0 0,0 0 0,0 0 0,0 0 0,0 0-1,0 1 1,0-1 0,0 1 0,0-1 0,0 1 0,0 0-1,-1 0 1,4 1 0,-4 0-117,0-1 1,0 1-1,0-1 1,0 1-1,0 0 0,-1-1 1,1 1-1,-1 0 0,1-1 1,-1 1-1,1 0 0,-1 0 1,0-1-1,0 1 0,0 0 1,0 0-1,0 0 1,0-1-1,-1 1 0,1 0 1,-1 0-1,1-1 0,-2 3 1,-14 41 495,12-36-464,0 1 0,1-1 0,0 1 0,0 0 1,1 0-1,-2 20 0,5-28-63,-1 0 0,1 0 1,-1 0-1,1 0 0,-1 0 0,1 0 0,0 0 0,0 0 1,0 0-1,0 0 0,1-1 0,-1 1 0,0 0 1,1-1-1,-1 1 0,1-1 0,-1 1 0,1-1 0,0 0 1,0 0-1,-1 0 0,1 0 0,0 0 0,0 0 0,0 0 1,0-1-1,0 1 0,4 0 0,-4-1-155,1 1 0,0-1 1,0 0-1,0 1 0,0-1 0,0-1 0,-1 1 0,1 0 0,5-2 0,-6 2-153,-1-1-1,1 1 0,0-1 0,-1 0 0,1 0 0,-1 0 1,1 0-1,-1 0 0,0 0 0,1 0 0,-1 0 0,0 0 1,0-1-1,0 1 0,0 0 0,2-3 0,-2 1-1599</inkml:trace>
  <inkml:trace contextRef="#ctx0" brushRef="#br0" timeOffset="5">875 1270 784,'0'0'134,"0"0"0,0 0 0,-1 0 1,1 0-1,0 0 0,-1 0 0,1-1 0,0 1 0,0 0 0,0 0 1,-1 0-1,1 0 0,0-1 0,0 1 0,-1 0 0,1 0 0,0-1 0,0 1 1,0 0-1,0 0 0,0-1 0,-1 1 0,1 0 0,0 0 0,0-1 0,0 1 1,0 0-1,0-1 0,0 1 0,0 0 0,0 0 0,0-1 0,0 1 0,0 0 1,0-1-1,0 1 0,0 0 0,0 0 0,1-1 0,10-10 1542,20-6-1328,-29 16-83,16-7-54,26-13-846,-21 2-2995,-19 15 2166</inkml:trace>
  <inkml:trace contextRef="#ctx0" brushRef="#br0" timeOffset="6">781 1007 44,'6'-5'5569,"16"-1"-4143,-19 6-1082,45-11 1324,26-6-1397,-66 14-636,7-2-3912,-13 5 2717</inkml:trace>
  <inkml:trace contextRef="#ctx0" brushRef="#br0" timeOffset="7">1345 1 4,'24'6'4966,"-27"8"-1327,-4 46-3279,7-16-28,2 0 0,13 77-1,1 2 117,-9-30-305,2 31-767,38 190 1,-46-309 290,4 22-3913,-5-26 2669</inkml:trace>
  <inkml:trace contextRef="#ctx0" brushRef="#br0" timeOffset="8">1370 925 240,'0'2'114,"-1"0"-1,1 1 1,0-1-1,-1 0 1,1 0-1,0 0 1,0 0-1,1 0 1,-1 0-1,0 1 1,1-1-1,0 0 1,-1 0-1,1 0 1,0 0-1,0 0 1,0 0-1,0-1 1,0 1-1,0 0 1,1 0 0,-1-1-1,1 1 1,-1-1-1,1 1 1,-1-1-1,1 0 1,0 1-1,2 0 1,0 0-6,-1-1 0,0 1 0,1-1 0,-1 0 1,1 0-1,-1-1 0,1 1 0,-1-1 0,1 0 0,0 1 1,-1-2-1,1 1 0,-1 0 0,1-1 0,0 1 0,3-2 1,1-1 155,-1 1 1,1-1 0,-1 0 0,0 0-1,0-1 1,0 0 0,-1 0 0,1 0-1,10-11 1,-17 15-345,0 0-1,0 0 0,0 0 1,0 0-1,0 0 1,0 0-1,0 0 1,-1 0-1,1 0 1,0 0-1,0 0 1,0-1-1,0 1 0,0 0 1,0 0-1,0 0 1,0 0-1,0 0 1,0 0-1,-1 0 1,1 0-1,0 0 1,0 0-1,0 0 0,0 0 1,0-1-1,0 1 1,0 0-1,0 0 1,0 0-1,0 0 1,0 0-1,0 0 1,0 0-1,0 0 1,0-1-1,0 1 0,0 0 1,0 0-1,0 0 1,0 0-1,0 0 1,0 0-1,0 0 1,0-1-1,0 1 1,0 0-1,0 0 0,0 0 1,0 0-1,-2 1-1263</inkml:trace>
  <inkml:trace contextRef="#ctx0" brushRef="#br0" timeOffset="9">1369 1191 520,'13'45'6365,"-8"-27"-5847,0 0 1,2 0-1,0 0 1,0-1-1,15 23 1,-22-39-492,1-1 1,-1 1 0,0-1-1,0 0 1,1 1 0,-1-1 0,0 0-1,1 1 1,-1-1 0,1 0 0,-1 1-1,1-1 1,-1 0 0,0 0-1,1 1 1,-1-1 0,1 0 0,-1 0-1,1 0 1,-1 0 0,1 0-1,-1 0 1,1 0 0,-1 0 0,1 0-1,-1 0 1,1 0 0,-1 0 0,1 0-1,-1 0 1,1 0 0,-1 0-1,1-1 1,-1 1 0,1 0 0,0-1-1,17-18 416,7-27-15,-8 11-403,6-12 252,-12 16-3388,-11 30 1001,0 1-215</inkml:trace>
  <inkml:trace contextRef="#ctx0" brushRef="#br0" timeOffset="10">1838 1133 264,'0'0'679,"0"0"-30,0 0 8,0 0 10,0 0-1,0 0-36,0 0 28,16 21 1791,-1 6-1391,-11-18-939,1 0 1,0 0 0,0 0-1,1-1 1,0 0-1,1 0 1,-1-1 0,2 1-1,8 6 1,-16-14-267,1 1 0,-1-1 0,1 0 1,-1 0-1,1 1 0,-1-1 0,1 0 0,-1 0 1,1 0-1,-1 0 0,1 0 0,-1 0 0,1 0 1,-1 0-1,1 0 0,-1 0 0,1 0 0,-1 0 1,1 0-1,-1 0 0,1 0 0,-1-1 0,1 1 1,-1 0-1,1 0 0,-1-1 0,0 1 0,1 0 0,-1 0 1,1-1-1,-1 1 0,0-1 0,1 1 0,-1 0 1,0-1-1,1 0 0,1-2-1234</inkml:trace>
  <inkml:trace contextRef="#ctx0" brushRef="#br0" timeOffset="11">1950 1170 152,'0'0'160,"0"0"-1,0-1 1,-1 1 0,1 0-1,0-1 1,0 1-1,0 0 1,0-1 0,0 1-1,0 0 1,-1 0 0,1-1-1,0 1 1,0 0 0,0-1-1,-1 1 1,1 0-1,0 0 1,0-1 0,-1 1-1,1 0 1,0 0 0,-1 0-1,1-1 1,0 1 0,0 0-1,-1 0 1,1 0-1,0 0 1,-1 0 0,1 0-1,0 0 1,-1 0 0,1 0-1,-1 0 1,1 0 0,0 0-1,-1 0 1,1 0-1,0 0 1,-1 0 0,1 0-1,0 0 1,-1 0 0,1 0-1,-1 1 1,-18 16 1813,-17 30-1575,36-46-225,-22 27-3,-7 12-3262,29-40 2076,0-1-469,-1-1-107</inkml:trace>
  <inkml:trace contextRef="#ctx0" brushRef="#br0" timeOffset="12">1836 962 456,'0'0'87,"0"1"0,0-1 0,0 0 0,-1 0 0,1 0-1,0 0 1,0 0 0,0 0 0,0 0 0,0 1 0,-1-1 0,1 0 0,0 0 0,0 0-1,0 0 1,0 1 0,0-1 0,0 0 0,0 0 0,0 0 0,0 0 0,0 1 0,0-1 0,0 0-1,0 0 1,0 0 0,0 1 0,0-1 0,0 0 0,0 0 0,0 0 0,0 0 0,0 1-1,0-1 1,0 0 0,0 0 0,0 0 0,0 0 0,0 1 0,0-1 0,0 0 0,1 0 0,-1 0-1,0 1 1,11 2 1515,18-2-1023,-27-1-363,24-1 292,-18 0-330,0 0 0,0 1 0,0 0 0,0 0 0,0 1 0,9 2 0,-11 4-865,-7-1-3335,1-4 2750</inkml:trace>
  <inkml:trace contextRef="#ctx0" brushRef="#br0" timeOffset="13">2166 1203 440,'-10'-2'7692,"9"2"-7547,0 0 0,0 1-1,0-1 1,0 0 0,0 1 0,0-1 0,0 1-1,0-1 1,0 1 0,1-1 0,-1 1-1,0 0 1,0-1 0,0 1 0,1 0 0,-1 0-1,0-1 1,1 1 0,-1 0 0,1 0 0,-1 0-1,1 0 1,-1 0 0,1 1 0,0-2-147,-10 26 276,-10 30-258,10-35 20,9-20-9,3-10 7,6-13-88,1 0 0,1 0-1,1 1 1,15-22 0,-26 43 53,0 0 0,1-1 0,-1 1 1,0 0-1,1 0 0,-1 0 0,0 0 0,1 0 0,-1-1 1,0 1-1,1 0 0,-1 0 0,0 0 0,1 0 1,-1 0-1,1 0 0,-1 0 0,0 0 0,1 0 0,-1 0 1,0 1-1,1-1 0,-1 0 0,0 0 0,1 0 1,-1 0-1,0 0 0,1 1 0,-1-1 0,0 0 1,0 0-1,1 0 0,-1 1 0,0-1 0,0 0 0,1 1 1,-1-1-1,0 0 0,0 0 0,0 1 0,0-1 1,1 0-1,-1 1 0,0-1 0,0 0 0,0 1 1,0-1-1,0 1 0,14 26 119,-9-16 18,57 81-300,-62-92 55,1 1-760,-1 0-3828,-2 0 2616</inkml:trace>
  <inkml:trace contextRef="#ctx0" brushRef="#br0" timeOffset="14">2316 1216 516,'0'0'503,"0"0"-35,0 0-14,0 0-11,0 0-39,14 15 1078,-11-8-1119,-2-4-176,0-1 0,0 1 0,0-1 0,0 1-1,0-1 1,0 0 0,1 0 0,-1 1 0,1-1 0,0 0-1,0 0 1,0-1 0,0 1 0,0 0 0,0-1-1,0 1 1,4 1 0,-5-3 26,4-1 243,-2 0-346,1-1 1,-1 0-1,0 0 1,0 0-1,0 0 1,0 0 0,0-1-1,-1 0 1,1 1-1,-1-1 1,0 0-1,0 0 1,0 0-1,3-6 1,0-2 434,0 0 0,-1 0 0,4-15-1,-13 46-325,2 0-1,0-1 0,1 2 0,1-1 0,1 0 1,4 30-1,2-13-186,1 0 0,20 62 1,-25-94-43,0 2 34,0-1 1,0 1-1,0-1 1,0 12-1,-2-18 69,-10-2-53,0 0 1,1 0-1,-1-1 0,0 0 1,1-1-1,0 0 1,0-1-1,-10-6 0,19 11-77,-1-1 1,1 1-1,-1-1 0,1 1 0,-1-1 0,1 0 0,0 1 0,-1-1 0,1 1 1,0-1-1,-1 0 0,1 1 0,0-1 0,0 0 0,0 1 0,0-1 0,0 0 0,0 1 1,0-1-1,0 0 0,0 0 0,0 1 0,0-1 0,0 0 0,0 0 0,11-22-891,20-15-2592,-25 31 1393,0 0-262</inkml:trace>
  <inkml:trace contextRef="#ctx0" brushRef="#br0" timeOffset="15">2676 1205 532,'-6'11'7425,"-7"20"-7301,9-20 633,-13 24 166,14-32-727,3-4-47,7-20-57,23-60 1203,-26 92-995,0-1 1,0 1-1,0-1 1,8 10-1,-11-18-224,17 30 1434,-15-28-4232,-2-2-3364,-2-2 3197</inkml:trace>
  <inkml:trace contextRef="#ctx0" brushRef="#br0" timeOffset="16">2858 1199 448,'0'0'599,"7"-16"7302,-4 12-8351,64 3 2558,-66 1-2093,-1 0 0,1 0 0,-1 0 1,0 0-1,1 0 0,-1 0 0,0 0 1,1 0-1,-1 0 0,1 1 0,-1-1 1,0 0-1,1 0 0,-1 0 0,0 1 1,1-1-1,-1 0 0,0 0 0,0 1 1,1-1-1,-1 0 0,0 1 0,0-1 0,0 0 1,1 1-1,-1-1 0,0 0 0,0 1 1,0-1-1,0 0 0,0 1 0,1-1 1,-1 1-1,-2 18 283,-9 16 25,2-17-135,1 0 0,1 1 0,1 0-1,0 0 1,2 0 0,-5 40 0,9-57-184,1 0 1,-1 0-1,1 1 1,-1-1-1,1 0 1,0 0-1,0 0 0,0 0 1,0 0-1,0 0 1,1 0-1,-1 0 1,0 0-1,1 0 1,-1-1-1,1 1 0,0-1 1,0 1-1,-1-1 1,1 1-1,0-1 1,0 0-1,0 0 1,1 0-1,-1 0 1,0-1-1,0 1 0,0 0 1,1-1-1,-1 0 1,0 1-1,5-1 1,-5 0-332,0 0 1,-1 0 0,1-1-1,0 1 1,0-1 0,-1 1-1,1-1 1,0 1 0,0-1-1,-1 0 1,1 0 0,-1 0-1,1 0 1,-1 0 0,1 0-1,-1 0 1,2-2 0,-2 1-2119</inkml:trace>
  <inkml:trace contextRef="#ctx0" brushRef="#br0" timeOffset="17">2872 1314 684,'0'0'111,"0"0"0,0 0 0,-1 0 0,1 0 1,0 0-1,0 0 0,0 0 0,0 0 0,-1 0 0,1 0 0,0-1 0,0 1 0,0 0 0,0 0 0,0 0 1,-1 0-1,1 0 0,0 0 0,0 0 0,0-1 0,0 1 0,0 0 0,0 0 0,0 0 0,0 0 0,-1 0 1,1-1-1,0 1 0,0 0 0,0 0 0,0 0 0,0 0 0,0-1 0,0 1 0,0 0 0,0 0 0,0 0 1,0 0-1,0-1 0,0 1 0,0 0 0,0 0 0,0 0 0,0 0 0,0-1 0,1 1 0,-1 0 0,0 0 1,0 0-1,0 0 0,0 0 0,0-1 0,0 1 0,0 0 0,1 0 0,12-7 2031,19-1-1117,-23 7-949,0-1 0,0 0 0,16-6 0,-22 7-572,0 0 0,0-1 0,0 0 0,0 1 0,0-1 0,0-1 1,-1 1-1,4-3 0,-3 2-1477</inkml:trace>
  <inkml:trace contextRef="#ctx0" brushRef="#br0" timeOffset="18">2854 1047 480,'8'0'6276,"9"-2"-3795,43-8-3065,-40 1-2881,-13 6 1733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17T16:24:32.764"/>
    </inkml:context>
    <inkml:brush xml:id="br0">
      <inkml:brushProperty name="width" value="0.05" units="cm"/>
      <inkml:brushProperty name="height" value="0.05" units="cm"/>
      <inkml:brushProperty name="color" value="#AB008B"/>
    </inkml:brush>
  </inkml:definitions>
  <inkml:trace contextRef="#ctx0" brushRef="#br0">0 1 148,'4'0'378,"1"1"1,-1 0-1,0-1 1,0 1-1,0 1 1,0-1-1,5 3 0,25 7 675,1-9-580,0-2-1,38-4 0,-34 1-187,69 3 0,462 28 62,-336-19-404,355 59-1,-522-58 134,-67-10-59,1 0-124,-1 0-1,1 0 1,-1 0 0,1 0-1,0 0 1,-1 0-1,1 0 1,-1 0 0,1 0-1,-1 0 1,1 0 0,-1 0-1,1 0 1,-1-1 0,1 1-1,-1 0 1,1 0 0,-1-1-1,1 1 1,-1 0 0,0-1-1,1 1 1,0-1 0,0 0-258,0 0-546</inkml:trace>
  <inkml:trace contextRef="#ctx0" brushRef="#br0" timeOffset="2523.54">282 289 156,'0'0'599,"-1"-9"1179,-1 5-1432,-1 0 0,1-1 0,1 1 0,-1-1 0,1 1 0,0-1 0,0 0 0,-1-5 0,1 4 196,0 0-1,0-1 1,-1 1 0,0 0-1,-3-7 1,3 14-475,0 0 1,1 0 0,-1 1 0,0-1-1,1 1 1,0-1 0,-1 1-1,1-1 1,0 1 0,-1 0-1,1 0 1,0 0 0,-1 2-1,-1 7 10,-1 1 0,1-1 0,1 1 0,0-1 0,1 1 0,0 0 0,2 20-1,2 2-92,11 44-1,-3-20-372,-11-57 331,1 1-1,-1-1 1,1 1-1,-1-1 1,0 1 0,0-1-1,0 1 1,0 0-1,0-1 1,0 1 0,0-1-1,-1 1 1,1-1 0,0 1-1,-1-1 1,1 1-1,-1-1 1,0 0 0,1 1-1,-1-1 1,0 0 0,0 1-1,0-1 1,0 0-1,0 0 1,0 0 0,0 0-1,0 0 1,-3 2 0,2-3-50,-1 1 1,1-1-1,-1 1 1,1-1-1,-1 0 1,1 0 0,-1 0-1,1 0 1,-1-1-1,0 1 1,1-1-1,-1 1 1,1-1 0,0 0-1,-1 0 1,1 0-1,-3-2 1,-37-21-859,40 22 950,0 1 1,0-1-1,0 1 1,0-1-1,0 1 1,1-1 0,-1 0-1,1 0 1,-1 0-1,1 0 1,0 0-1,0 0 1,0 0-1,0 0 1,0-1-1,0 1 1,1 0-1,-2-4 1,3 5 27,-1 0 0,1 0-1,0 0 1,-1 0 0,1 0 0,0 0 0,0 0 0,0 0 0,0 0-1,-1 0 1,1 1 0,0-1 0,0 0 0,1 1 0,-1-1 0,0 1 0,0-1-1,0 1 1,0-1 0,2 1 0,28-11 153,-27 10-126,43-10 276,22-6-99,-64 15-143,0 0 1,0 0 0,-1-1 0,1 1 0,0-1 0,-1 0 0,0 0 0,0-1 0,0 1 0,6-7 0,-10 10-41,1-1 0,-1 1 1,1-1-1,-1 1 0,1 0 1,-1-1-1,0 1 1,1-1-1,-1 1 0,0-1 1,1 0-1,-1 1 0,0-1 1,0 1-1,1-1 0,-1 1 1,0-1-1,0 0 0,0 1 1,0-1-1,0 1 1,0-1-1,0 0 0,0 1 1,0-1-1,0 0 0,0 1 1,0-1-1,-1 0 0,0 1-9,1-1-1,-1 1 1,0 0-1,0-1 1,0 1-1,0 0 1,1 0-1,-1-1 1,0 1-1,0 0 1,0 0-1,0 0 1,0 0-1,0 0 1,0 1-1,-1-1 1,-4 1 27,0 1-1,1-1 1,-1 1-1,1 0 1,-9 4 0,12-4-39,0-1 1,0 0-1,0 1 1,0-1-1,1 1 0,-1 0 1,0-1-1,1 1 1,-1 0-1,1 0 1,-1 0-1,1 0 0,0 1 1,0-1-1,0 0 1,0 0-1,0 1 1,1-1-1,-1 0 0,1 1 1,-1-1-1,1 1 1,0-1-1,0 1 1,0-1-1,0 1 1,1-1-1,0 5 0,0-5-15,0 1-1,1-1 1,-1 0-1,0 1 1,1-1-1,0 0 1,-1 0-1,1 0 0,0 0 1,0-1-1,0 1 1,0 0-1,0-1 1,0 0-1,1 1 1,-1-1-1,1 0 0,-1 0 1,0 0-1,1 0 1,0-1-1,-1 1 1,1-1-1,-1 0 1,1 1-1,5-1 0,-7 0-2,1 0 0,-1-1 0,1 1-1,-1 0 1,1 0 0,-1-1-1,1 1 1,-1-1 0,1 1 0,-1-1-1,0 1 1,1-1 0,-1 0-1,0 0 1,0 0 0,1 0-1,-1 0 1,0 0 0,0 0 0,0 0-1,0 0 1,0 0 0,0-1-1,-1 1 1,2-2 0,-1-1-13,1 1 0,-1-1 0,0 0-1,0 0 1,0 0 0,-1 0 0,1 0 0,-1-5 0,-5-4-91,5 13 105,0-1-1,-1 1 1,1-1 0,0 1-1,-1-1 1,1 1 0,0 0-1,0-1 1,0 1 0,-1-1-1,1 1 1,0-1 0,0 1-1,0-1 1,0 0 0,0 1-1,0-1 1,0 1-1,0-1 1,0 1 0,0-1-1,0 1 1,1-1 0,-1 1-1,0-1 1,0 1 0,0-1-1,1 1 1,-1 0 0,0-1-1,0 1 1,1-1 0,-1 1-1,0-1 1,1 1 0,-1 0-1,1-1 1,-1 1-1,0 0 1,1 0 0,-1-1-1,1 1 1,0-1 0,3-2-12,0 0 0,0 0 0,-1-1-1,0 0 1,5-6 0,-7 9 19,-1 1-1,1-1 1,-1 1-1,1-1 1,-1 0-1,0 0 1,1 1-1,-1-1 1,0 0-1,0 0 1,1 1-1,-1-1 1,0 0-1,0 0 1,0 0-1,0 1 1,0-1-1,0 0 1,0 0-1,0 0 1,0 1-1,-1-1 1,1 0-1,0 0 1,0 0-1,-1 1 1,1-1-1,0 0 1,-1 1-1,1-1 1,-1 0-1,1 1 1,-1-1-1,1 0 1,-1 1-1,1-1 1,-1 1-1,0-1 1,1 1-1,-1-1 1,0 1-1,0 0 1,0-1-1,6 3-16,0 1 0,0-1 1,0 1-1,0 1 0,0-1 0,0 0 0,-1 1 0,0 0 1,0 0-1,0 1 0,0-1 0,-1 1 0,1-1 1,-1 1-1,0 0 0,-1 1 0,1-1 0,-1 0 0,0 1 1,2 8-1,-4-12 17,1-1 0,-1 1 0,1-1 1,-1 1-1,1-1 0,0 0 0,-1 1 1,1-1-1,0 0 0,0 0 1,0 1-1,0-1 0,0 0 0,0 0 1,1 0-1,-1 0 0,0 0 0,0-1 1,1 1-1,-1 0 0,0 0 0,1-1 1,2 1-1,-1 0 6,0-1-1,0 0 1,0 0 0,0 0 0,0 0-1,1 0 1,-1-1 0,0 1 0,0-1-1,0 0 1,4-2 0,-1 1 36,0-1 1,0 0-1,0 0 1,-1-1-1,1 1 0,-1-1 1,0 0-1,0-1 1,0 0-1,-1 1 0,5-7 1,-2-2 157,-3 7 639,-3 21-416,-1-11-457,0-3 37,0 1-1,0 0 1,0-1 0,0 1-1,0-1 1,1 1 0,-1 0-1,0-1 1,1 1 0,-1-1-1,1 1 1,0-1 0,0 1-1,0-1 1,-1 0 0,1 1-1,0-1 1,1 0 0,-1 0-1,0 0 1,0 0 0,0 1-1,1-2 1,-1 1 0,0 0-1,1 0 1,-1 0 0,1-1-1,-1 1 1,1-1 0,-1 1 0,3 0-1,-1-1 17,-1 0 0,0 0-1,1 0 1,-1 0 0,0 0 0,0 0 0,1-1-1,-1 1 1,0-1 0,0 0 0,0 1-1,1-1 1,-1 0 0,0 0 0,0 0 0,0-1-1,-1 1 1,1 0 0,0-1 0,0 0-1,-1 1 1,3-4 0,6-4 752,-6 18-127,-4-8-633,0 0 0,0 0-1,1 1 1,-1-1 0,0 0-1,1 0 1,-1 0 0,1 0-1,-1 0 1,1 0 0,0 1-1,-1-1 1,1-1 0,0 1-1,0 0 1,0 0 0,-1 0-1,1 0 1,0 0 0,0-1-1,0 1 1,0-1 0,2 2-1,-1-2 13,1 1 0,-1-1 0,0 0 0,0 1 0,0-1-1,0 0 1,0 0 0,0-1 0,0 1 0,0 0-1,0-1 1,0 1 0,0-1 0,0 0 0,0 0 0,0 1-1,3-4 1,26-23 103,-18 14 99,-13 13-224,-1 1 0,1-1 1,0 1-1,-1 0 0,1-1 1,0 1-1,0 0 0,-1-1 0,1 1 1,0 0-1,0-1 0,0 1 1,0 0-1,0-1 0,0 1 0,0 0 1,0-1-1,0 1 0,0 0 1,1-1-1,-1 1 0,0 0 0,0-1 1,1 1-1,-1-1 0,0 1 1,1 0-1,-1-1 0,0 1 0,1-1 1,-1 1-1,1-1 0,-1 1 1,1-1-1,-1 1 0,1-1 0,0 1 1,1 0-9,-1 0 0,1 1-1,-1-1 1,1 0 0,0 0 0,0 0 0,-1 0 0,1 0 0,0 0 0,0-1 0,0 1-1,0-1 1,2 1 0,2-1-13,-1-1-1,0 0 1,0 0 0,1 0-1,-1 0 1,0-1-1,0 0 1,0 0 0,0 0-1,-1-1 1,1 0-1,-1 0 1,1 0 0,-1 0-1,0-1 1,0 1-1,0-1 1,-1 0 0,1 0-1,-1-1 1,0 1-1,0-1 1,-1 1-1,1-1 1,-1 0 0,2-8-1,0 3 26,-1 0 0,0 0 0,-1 0 0,0-1 0,-1 1 1,0-1-1,0 1 0,-1-1 0,0 1 0,-1-1 0,-1 0 0,-4-18 0,6 29-6,0-1 1,0 1-1,0-1 0,0 1 1,-1-1-1,1 1 0,0-1 1,0 1-1,0-1 0,-1 1 1,1-1-1,0 1 0,-1 0 1,1-1-1,0 1 0,-1-1 1,1 1-1,-1 0 0,1-1 1,0 1-1,-1 0 0,1-1 1,-1 1-1,1 0 0,-1 0 1,1 0-1,-1-1 0,1 1 1,-1 0-1,1 0 1,-2 0-1,-13 10 9,-7 23-70,18-23 62,0 0 0,1 0 0,-1 0 0,2 0 0,0 0 0,0 1 0,1-1 0,0 1 0,0-1 0,1 1 0,1-1 0,2 14 0,-2-18-110,0-1 0,1 0 1,0 0-1,0 0 1,0 0-1,0 0 0,1-1 1,0 1-1,0-1 1,0 0-1,1 1 0,-1-1 1,1-1-1,0 1 1,0 0-1,0-1 0,0 0 1,1 0-1,-1 0 1,1-1-1,0 0 0,0 0 1,0 0-1,0 0 1,8 1-1,33 3-3682,-28-5 1729</inkml:trace>
  <inkml:trace contextRef="#ctx0" brushRef="#br0" timeOffset="2939.43">1173 444 360,'0'-5'465,"-1"1"-1,1 0 1,-1-1 0,0 1 0,0 0-1,-1 0 1,1 0 0,-1 0-1,0 0 1,0 0 0,0 1 0,-1-1-1,1 1 1,-1-1 0,0 1-1,0 0 1,0 0 0,0 0 0,-6-4-1,7 7-412,-1 0 0,1 0-1,0 0 1,0 1 0,0-1 0,0 0-1,0 1 1,0-1 0,0 1 0,0 0 0,0 0-1,0 0 1,1 0 0,-1 0 0,0 0-1,0 0 1,1 1 0,-1-1 0,1 0-1,-1 1 1,1-1 0,0 1 0,-1 0-1,1 0 1,0-1 0,-1 5 0,0-5-39,1 1-1,0 0 1,0 0 0,1 0 0,-1 0 0,0 0 0,1 0 0,-1 0 0,1 0 0,-1 0 0,1 0 0,0 1 0,0-1 0,0 0 0,0 0 0,1 0 0,-1 0 0,0 0 0,1 0 0,0 0 0,-1 0 0,1 0 0,0 0 0,2 3 0,-2-3-17,0-1 0,1 0 1,-1 0-1,1 0 1,-1 0-1,1 0 0,-1 0 1,1 0-1,-1 0 1,1 0-1,0-1 0,0 1 1,-1-1-1,1 1 1,0-1-1,0 0 0,0 0 1,-1 0-1,1 0 1,0 0-1,0 0 0,0 0 1,-1-1-1,1 1 1,0-1-1,0 1 0,-1-1 1,1 1-1,0-1 1,-1 0-1,1 0 0,2-2 1,0 1 79,-1-1 0,1 0 0,-1 0 0,1 0 1,-1 0-1,0-1 0,0 1 0,-1-1 0,1 0 1,-1 0-1,0 0 0,2-4 0,-4 7 11,0 1-42,0 0 45,0 0 21,1 2-113,-1 0 1,0 0 0,1-1-1,-1 1 1,1 0 0,0 0-1,-1-1 1,1 1-1,0-1 1,0 1 0,0-1-1,0 1 1,0-1 0,1 0-1,-1 1 1,0-1 0,1 0-1,-1 0 1,1 0-1,-1 0 1,1 0 0,-1 0-1,1 0 1,0-1 0,-1 1-1,1 0 1,0-1-1,-1 0 1,1 1 0,3-1-1,7 2-608,0 0 0,0-1 0,15-1 0,-23 0 193,17 0-1842,-7 0-218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17T16:30:49.70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36,'0'0'455,"0"0"-41,0 0-37,0 0 0,0 0 6,0 0 19,0 0-13,0 0-16,0 0 5,0 0 1,0 0 5,0 0 29,0 0-38,0 0-5,0 0-18,21 31 1948,-3-8-2126,1-2-1,0-1 1,2 0-1,1-2 1,24 17-1,-52-40-5719,4 3 4326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17T16:42:41.81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39 68,'14'-5'3291,"-14"4"-3060,0 1 24,0 0 4,0 0-21,0 0-13,0 0-2,0 0 22,0 0 4,0 0 14,0 0 5,0 0-39,0 0-7,0 0 11,0 0-27,0 0-2,0 0-22,0 0-5,0 0-21,0 0-25,0 0-5,0 0 15,0 0-12,0 0-30,0 0-17,0 0-4,21-9 439,-9 2-390,2 1-1,-1 1 0,1 0 0,-1 1 0,1 0 0,17-1 0,8-4 62,64-13 16,0 5-1,130-6 1,212 14-70,-390 9-70,304-8 61,-140 17-102,-1 9 0,228 48-1,-2 25 9,-370-79-597,0-4 1,114-2-1,-183-11-2315,-3 2 796</inkml:trace>
  <inkml:trace contextRef="#ctx0" brushRef="#br0" timeOffset="519.13">3091 104 248,'-5'-2'3064,"9"9"-1943,10 9-605,16 4 105,-24-17-517,1 1 1,-1 0-1,0 0 1,0 1-1,0-1 1,-1 1-1,0 0 1,0 1-1,0-1 1,-1 1-1,8 11 1,-12-15 12,1 1 1,-1-1-1,0 0 1,0 1-1,0-1 0,0 0 1,0 0-1,0 1 1,-1-1-1,1 0 1,-1 1-1,1-1 0,-1 0 1,0 0-1,0 0 1,0 0-1,0 0 1,0 0-1,-3 3 0,-34 40 1000,17-21-717,21-24-525,-7 12-565,7-8-3956,5 0 2902</inkml:trace>
  <inkml:trace contextRef="#ctx0" brushRef="#br0" timeOffset="1514.85">3347 366 300,'0'0'379,"16"12"1525,-7-15-1586,0 0 0,0-1 0,0 0 0,-1 0 0,1-1 0,-1 0 1,0-1-1,-1 1 0,0-2 0,0 1 0,0-1 0,0 0 0,-1 0 0,0-1 0,7-12 0,3-7 32,0-1 0,-2 0-1,14-41 1,-27 68-311,-1-1 1,1 1-1,-1 0 1,1 0-1,-1-1 0,1 1 1,-1 0-1,0-1 1,0 1-1,1 0 1,-1-1-1,0 1 0,0 0 1,0-1-1,-1 1 1,1 0-1,0-1 1,0 1-1,-1 0 0,1-1 1,-2-1-1,1 3-29,0 0-1,0 0 0,0 0 0,0 0 1,0 0-1,0 0 0,0 0 1,0 1-1,0-1 0,0 0 0,0 0 1,0 1-1,0-1 0,0 1 1,0-1-1,0 1 0,0-1 0,0 1 1,0 0-1,1-1 0,-1 1 1,0 0-1,0 0 0,1 0 0,-1-1 1,0 1-1,0 2 0,-4 3 4,1-1-1,-1 1 0,1 1 0,1-1 0,-1 0 1,1 1-1,0 0 0,1 0 0,-1 0 1,1 0-1,1 0 0,-1 0 0,1 0 1,0 1-1,1-1 0,0 0 0,0 1 1,1-1-1,0 0 0,2 8 0,-2-10 5,0 0-1,0-1 0,1 1 1,0 0-1,0-1 1,0 1-1,1-1 0,0 0 1,-1 0-1,1 0 1,1 0-1,-1-1 0,1 1 1,-1-1-1,1 0 1,0 0-1,0 0 0,0 0 1,0-1-1,1 0 1,-1 0-1,1 0 0,0 0 1,-1-1-1,1 1 1,0-1-1,0 0 0,0-1 1,0 1-1,6-1 1,-5-1 105,0 0 1,-1 0 0,1 0-1,0 0 1,-1-1 0,0 0-1,1 0 1,-1-1 0,0 1-1,0-1 1,0 0 0,0 0-1,-1-1 1,0 0 0,1 1 0,-1-2-1,0 1 1,-1 0 0,5-6-1,-8 14-87,1 0 0,0 0-1,0 1 1,0-1 0,1 0 0,-1 0-1,1 0 1,0 0 0,0-1 0,3 5-1,-3-6-243,0-1 0,0 0 0,-1 0 0,1 0 0,0 0 0,0-1 0,0 1 0,0 0 0,0-1 0,0 0 0,0 1 0,0-1 0,0 0 0,0 0 0,0 0-1,0 0 1,0 0 0,0-1 0,0 1 0,0-1 0,0 1 0,0-1 0,0 0 0,0 1 0,0-1 0,-1 0 0,1 0 0,0-1 0,-1 1 0,1 0 0,0 0 0,1-2 0,2-4-2092</inkml:trace>
  <inkml:trace contextRef="#ctx0" brushRef="#br0" timeOffset="1966.64">3814 222 176,'-2'-6'545,"-1"-1"-1,-1 1 1,1 0 0,-9-10-1,-6-11 3200,20 27-7074,-1 0 2225</inkml:trace>
  <inkml:trace contextRef="#ctx0" brushRef="#br0" timeOffset="2369.56">3970 93 60,'-2'23'1859,"0"-1"-1,-6 29 1,3-28-1361,2 0-1,-2 29 1,5-38-259,1 25 259,-1-37-557,0 0 0,0 0 0,1 0 0,-1-1 0,1 1 0,-1 0 0,1 0 0,0 0 0,0-1 0,0 1 0,0 0 0,0-1 0,0 1 0,0-1 0,1 0 0,2 3 0,5-4-2792,-9 0 1511</inkml:trace>
  <inkml:trace contextRef="#ctx0" brushRef="#br0" timeOffset="2370.56">3913 213 412,'0'-2'748,"0"2"-80,0 0 8,2 0-56,1-1-96,7 1-12,0 1-48,-3-1-36,3 0-128,17 5-83,-11-3-225,-1 0-201,0 0-347,-2 0-560,0-1 196</inkml:trace>
  <inkml:trace contextRef="#ctx0" brushRef="#br0" timeOffset="2913.62">3971 378 88,'0'0'117,"-1"1"0,1-1 0,0 0 0,0 1 0,-1-1 1,1 1-1,0-1 0,0 0 0,0 1 0,-1-1 0,1 1 0,0-1 0,0 1 0,0-1 0,0 1 1,0-1-1,0 1 0,0-1 0,0 1 0,0-1 0,0 1 0,0-1 0,0 1 0,0-1 0,1 0 1,-1 1-1,0-1 0,0 1 0,0-1 0,1 1 0,-1-1 0,0 0 0,1 1 0,17 1 1809,22-12-626,-40 10-1290,7-2 151,0-1 0,-1 0 0,1 0 0,-1-1 0,0 1 0,0-2 1,0 1-1,0-1 0,5-5 0,-8 7-87,0-1 1,0 1-1,-1-1 0,1 0 1,-1 0-1,1 1 0,-1-2 0,-1 1 1,1 0-1,0 0 0,-1-1 1,0 1-1,0-1 0,0 1 1,0-7-1,-1 10-70,0 1-1,0-1 1,0 1 0,0-1-1,-1 1 1,1-1 0,0 1-1,0-1 1,0 1 0,0-1-1,-1 1 1,1-1 0,0 1-1,0-1 1,-1 1 0,1-1-1,0 1 1,-1 0 0,1-1-1,0 1 1,-1 0 0,1-1-1,-1 1 1,1 0 0,0-1-1,-1 1 1,1 0 0,-1 0-1,1 0 1,-1-1 0,1 1-1,-1 0 1,1 0 0,-1 0-1,1 0 1,-1 0 0,1 0-1,-1 0 1,1 0 0,-1 0-1,1 0 1,-1 0 0,1 0-1,-1 1 1,1-1 0,-1 0-1,1 0 1,-1 0 0,1 1-1,-1-1 1,1 0 0,-1 1-1,1-1 1,0 0 0,-1 1-1,1-1 1,-26 20 68,24-18-70,0 1 1,1 0 0,-1 0 0,1 0 0,-1 0-1,1 0 1,0 0 0,0 1 0,1-1 0,-1 0-1,1 0 1,-1 1 0,1-1 0,0 0 0,0 1 0,1-1-1,-1 0 1,1 1 0,1 5 0,-2-8-2,1 1 0,0-1 0,-1 0 0,1 0 1,0 0-1,0 1 0,0-1 0,-1 0 0,1 0 1,0 0-1,0 0 0,1-1 0,-1 1 0,0 0 1,0 0-1,0-1 0,0 1 0,1 0 0,0 0 0,1-1-1,-1 0-1,0 0 0,0 1 1,0-1-1,1 0 0,-1-1 1,0 1-1,0 0 0,0-1 0,0 1 1,1-1-1,-1 0 0,0 0 1,0 0-1,3-1 0,2-3 6,-1 1 0,1-1 0,-1-1-1,0 1 1,0-1 0,0 0 0,-1 0 0,0-1-1,0 1 1,0-1 0,-1 0 0,0-1 0,-1 1-1,0-1 1,0 1 0,0-1 0,-1 0 0,0 0-1,-1 0 1,1-16 0,-2 23-1,0 1-23,0 0 33,1-4-67,33 22-5,-29-15-3,1-1-1,-1 0 1,0 1-1,0 0 0,-1 0 1,1 1-1,0-1 1,6 8-1,-11-9 48,1-1 0,0 1 0,0 0-1,-1 0 1,1 0 0,-1 0 0,1-1 0,-1 1 0,0 0 0,0 0-1,0 0 1,0 0 0,0 0 0,0 0 0,-1 0 0,1 0 0,-1 0 0,1-1-1,-1 1 1,0 0 0,0 0 0,-1 1 0,1 0-6,0-1-1,0 1 1,0 0 0,1-1 0,-1 1-1,0 0 1,1-1 0,0 1-1,0 0 1,0 0 0,0-1 0,0 1-1,1 4 1,0-4-170,1 0-1,-1 0 0,1-1 1,0 1-1,0-1 0,0 1 1,0-1-1,0 1 1,1-1-1,-1 0 0,1 0 1,0 0-1,-1-1 0,1 1 1,0 0-1,0-1 0,0 0 1,0 0-1,0 0 1,0 0-1,0 0 0,1-1 1,3 1-1,8 1-1378</inkml:trace>
  <inkml:trace contextRef="#ctx0" brushRef="#br0" timeOffset="3414.57">4516 312 588,'-2'-4'267,"-1"1"0,1 0-1,-1-1 1,1 1 0,-1 1 0,0-1 0,0 0-1,0 1 1,0-1 0,-1 1 0,1 0 0,-1 0 0,0 0-1,1 1 1,-8-3 0,9 4-195,1-1 0,-1 1 0,0-1-1,0 1 1,1 0 0,-1 0 0,0 0 0,0 0 0,0 0 0,1 0-1,-1 1 1,0-1 0,0 1 0,1-1 0,-1 1 0,0-1 0,1 1 0,-1 0-1,0 0 1,1 0 0,-1 0 0,1 0 0,0 0 0,-1 0 0,1 0-1,0 1 1,0-1 0,-1 1 0,1-1 0,0 1 0,0-1 0,1 1 0,-1-1-1,0 1 1,1 0 0,-2 3 0,2-4-51,0 0-1,0 0 1,0 0-1,1 0 1,-1 0-1,0 1 1,0-1-1,1 0 1,-1 0-1,1 0 1,-1 0-1,1 0 1,-1 0-1,1 0 1,0 0-1,-1 0 1,1-1-1,0 1 1,0 0-1,0 0 1,-1-1-1,1 1 1,0 0 0,0-1-1,0 1 1,0-1-1,0 1 1,2 0-1,-1 0-6,0 0 0,0 0 0,1 0 0,-1-1 0,0 1 0,0 0 0,0-1 0,1 0 0,-1 1-1,0-1 1,1 0 0,-1 0 0,0 0 0,3-1 0,-3 1-2,0-1 0,0 1 0,-1-1-1,1 0 1,-1 0 0,1 0 0,-1 0 0,1 0-1,-1 0 1,1 0 0,-1 0 0,0 0 0,0-1 0,1 1-1,-1 0 1,0-1 0,0 1 0,0-1 0,-1 1-1,1-1 1,1-2 0,-2 3 17,0 1-17,0 0 12,0 0-7,-3 0 12,2 0-28,1 0-1,0 0 1,-1 0-1,1-1 0,0 1 1,-1 0-1,1 0 1,0 0-1,-1 0 0,1 0 1,0 0-1,-1 0 1,1 0-1,0 0 0,-1 0 1,1 1-1,0-1 1,-1 0-1,1 0 0,0 0 1,-1 0-1,1 0 1,0 1-1,-1-1 0,1 0 1,0 0-1,-1 0 1,1 1-1,0-1 1,0 0-1,0 1 0,-1-1 1,1 0-1,0 0 1,0 1-1,0-1 0,0 0 1,-1 1-1,1-1 1,0 0-1,0 1 0,0-1 1,0 1-1,0-1 1,0 0-1,0 1 0,0-1 1,0 0-1,0 1 1,0-1-1,0 0 0,0 1 1,0-1-1,1 0 1,-1 1-1,0-1 0,0 0 1,0 1-1,0-1 1,1 1-1,-1 1 11,1 0 0,-1 0 1,1 0-1,-1 0 0,1 0 0,0 0 0,0 0 1,0 0-1,0 0 0,0 0 0,1 0 0,-1-1 1,1 1-1,-1 0 0,1-1 0,-1 0 0,1 1 0,0-1 1,-1 0-1,5 2 0,-2-1 48,0-1 0,-1 0 0,1 0 0,0 0 0,0-1 0,0 1 0,0-1 0,0 0 0,0 0 0,7-2 0,0 0 126,0 0 0,0-1-1,0-1 1,-1 0 0,0 0 0,1-1 0,12-8 0,-13 5-33,1-1 0,-2 0 0,1-1 0,-1 0 0,0 0-1,-1-1 1,-1 0 0,0 0 0,0-1 0,-1 0 0,0 0 0,-1-1 0,-1 0 0,0 0 0,0 0 0,-1 0-1,-1 0 1,1-27 0,-3 40-145,0-1 1,1 0-1,-1 1 0,0-1 0,0 0 0,0 1 0,0-1 0,0 0 0,0 1 1,0-1-1,-1 0 0,1 1 0,0-1 0,0 0 0,0 1 0,-1-1 1,1 1-1,0-1 0,-1 0 0,1 1 0,0-1 0,-1 1 0,1-1 0,-1 1 1,1-1-1,-1 1 0,1 0 0,-1-1 0,1 1 0,-1-1 0,0 1 0,1 0 1,-1-1-1,1 1 0,-1 0 0,0 0 0,1 0 0,-1 0 0,0-1 1,1 1-1,-1 0 0,0 0 0,1 0 0,-1 0 0,0 0 0,1 1 0,-1-1 1,0 0-1,1 0 0,-1 0 0,0 1 0,1-1 0,-1 0 0,1 0 0,-1 1 1,0-1-1,1 1 0,-1-1 0,1 0 0,-1 2 0,-5 1 20,1 0-1,1 1 0,-1 0 1,0 0-1,-5 7 1,2-1 38,1 1 1,0 0-1,1 0 1,0 1 0,0-1-1,1 1 1,1 1-1,0-1 1,-4 24-1,7-28-262,1 0 0,-1 0 0,1 0 0,1 0 0,-1 0 0,1 0 0,4 12 0,-4-14-442,1-1-1,0 0 1,1 1-1,-1-1 1,1 0-1,0 0 1,0-1-1,1 1 1,-1-1-1,1 1 1,6 4 0,0 0-2346</inkml:trace>
  <inkml:trace contextRef="#ctx0" brushRef="#br0" timeOffset="4382.37">2258 597 56,'0'0'588,"0"0"-27,0 0-51,0 0-35,0 0-31,0 0-15,0 0-6,0 0 3,0 0-19,0 0-32,0 0-34,9 6 790,-3 2-914,1-2-1,-1 1 1,2-1 0,-1 0 0,1 0 0,-1-1-1,1 0 1,1 0 0,-1-1 0,1 0-1,0 0 1,0-1 0,0 0 0,10 1-1,21 4 224,0-2-1,42 0 0,-36-3-44,9 2-145,410 24 952,-381-30-792,119-16-1,-169 13 46,-33 4-405,-1 0-21,7-2-1250,-4 0-5924,-3 0 4360</inkml:trace>
  <inkml:trace contextRef="#ctx0" brushRef="#br0" timeOffset="4868.64">3434 630 352,'0'0'156,"-1"-1"1,1 1-1,0-1 0,0 1 0,0 0 1,0-1-1,0 1 0,0 0 0,0-1 1,0 1-1,0-1 0,1 1 0,-1 0 1,0-1-1,0 1 0,0 0 0,0-1 1,0 1-1,1 0 0,-1-1 0,0 1 1,0 0-1,0-1 0,1 1 0,-1 0 1,0 0-1,1-1 0,-1 1 0,1 0 1,10 3 1027,0 1-1087,31 15 440,-40-18-489,0 0-1,0 0 1,0 0 0,-1 0 0,1 0-1,-1 1 1,1-1 0,-1 0-1,1 1 1,-1-1 0,0 1-1,1 0 1,-1-1 0,0 1-1,0 0 1,-1 0 0,1 0-1,0 0 1,0 0 0,0 2-1,-1-3 146,-19 24 816,14-21-914,3-2-190,0 0 0,0-1 0,0 1 1,1 0-1,-1 0 0,0 0 0,1 0 1,-1 0-1,1 1 0,0-1 0,-2 3 1,10 1-2609,1-2 931</inkml:trace>
  <inkml:trace contextRef="#ctx0" brushRef="#br0" timeOffset="5364.32">3725 746 448,'10'-8'6444,"50"-45"-3383,-51 42-2805,0-1-1,-1 0 1,0 0 0,-1-1-1,0 0 1,-1 0 0,0-1-1,-1 0 1,-1 0 0,0 0 0,-1 0-1,0 0 1,0-16 0,-3 30-253,0 0 0,0 0 0,0 0 0,0-1 0,0 1 0,0 0 0,0 0 0,0-1 0,0 1 0,0 0 0,0 0 0,0 0 0,0-1 0,0 1 0,0 0 0,0 0 0,0 0 0,-1-1 0,1 1 0,0 0 0,0 0 0,0 0 0,0 0 0,0-1 0,0 1 0,-1 0 0,1 0 0,0 0 0,0 0 0,0 0 0,-1 0 0,1-1 0,0 1 0,0 0 0,0 0 1,-1 0-1,1 0 0,0 0 0,0 0 0,0 0 0,-1 0 0,1 0 0,-12 5 82,-6 11-6,12-7-76,1 0 0,-1 0 0,1 1 0,1-1 0,0 1 0,0 0 0,1 0 0,1 1 0,-1-1 0,2 0 0,-2 16 0,3-22-8,-1-1 0,1 1 1,0 0-1,0-1 0,1 1 0,-1 0 0,1-1 0,0 1 0,0 0 1,0-1-1,0 1 0,1-1 0,-1 0 0,1 1 0,0-1 1,0 0-1,0 0 0,0 0 0,1 0 0,-1 0 0,1-1 0,0 1 1,-1-1-1,1 0 0,0 0 0,1 0 0,-1 0 0,0 0 1,0-1-1,1 1 0,-1-1 0,1 0 0,0 0 0,-1 0 0,7 0 1,-7 0-4,1-1 1,-1 0-1,0 0 1,1 0-1,-1-1 1,0 1-1,0-1 1,1 0-1,-1 1 1,0-2-1,0 1 1,0 0-1,0 0 1,6-5-1,-2 1 100,0-1-1,-1 0 0,12-14 1,6-6 1011,-24 26-980,-1 3-69,1-1 0,-1 1 0,0-1 0,1 0 0,0 1 0,-1-1 0,1 1 0,0 0 1,1 3-1,-1-5-16,0 3-18,0 0 0,0-1-1,0 1 1,1-1 0,0 1 0,0-1 0,0 1 0,0-1 0,3 6 0,-3-7-160,0-1-1,0 1 1,0-1 0,0 0 0,0 0-1,0 0 1,0 1 0,1-1 0,-1 0 0,0 0-1,1-1 1,-1 1 0,1 0 0,-1 0-1,1-1 1,-1 1 0,1-1 0,0 1 0,-1-1-1,1 0 1,0 0 0,-1 0 0,3 0-1,-3 0-255,0 0 0,1-1-1,-1 1 1,0-1-1,0 0 1,0 1-1,0-1 1,0 0-1,0 1 1,0-1-1,-1 0 1,1 0-1,0 0 1,0 0-1,-1 0 1,2-2 0,2-3-2525</inkml:trace>
  <inkml:trace contextRef="#ctx0" brushRef="#br0" timeOffset="5779.8">4038 590 80,'-2'-5'824,"-1"0"-96,3 0-44,0 1-8,0 0-92,0 0-60,6-8-64,-1 3-164,0 0-152,0 1-180,4-1-368,-2 0-444,2-1-80</inkml:trace>
  <inkml:trace contextRef="#ctx0" brushRef="#br0" timeOffset="5780.8">4167 431 368,'-15'35'2875,"9"-22"-2264,1 0 0,0-1 0,1 2 0,0-1 0,1 0-1,-1 19 1,-3 131 1619,7-159-2228,1-1 1,-1 1-1,1-1 1,0 0-1,0 1 0,0-1 1,0 0-1,0 0 1,1 0-1,1 4 1,-2-7-118,-1 1 0,0 0 1,1 0-1,-1 0 0,1-1 0,0 1 1,-1 0-1,1-1 0,0 1 1,-1 0-1,1-1 0,0 1 0,-1-1 1,1 1-1,0-1 0,0 0 1,0 1-1,0-1 0,-1 0 0,1 1 1,0-1-1,0 0 0,0 0 1,0 0-1,0 0 0,0 0 0,0 0 1,0 0-1,0 0 0,-1 0 1,1 0-1,0-1 0,0 1 0,0 0 1,0-1-1,0 1 0,-1 0 1,1-1-1,0 1 0,1-2 0,5-3-1577</inkml:trace>
  <inkml:trace contextRef="#ctx0" brushRef="#br0" timeOffset="6402.02">4079 597 148,'0'0'60,"0"0"0,0 0 1,0-1-1,0 1 0,-1 0 0,1 0 0,0 0 0,0 0 1,0 0-1,0 0 0,0 0 0,-1 0 0,1 0 0,0 0 1,0-1-1,0 1 0,0 0 0,0 0 0,0 0 0,0 0 1,-1 0-1,1-1 0,0 1 0,0 0 0,0 0 1,0 0-1,0 0 0,0 0 0,0-1 0,0 1 0,0 0 1,0 0-1,0 0 0,0 0 0,0-1 0,0 1 0,0 0 1,0 0-1,0 0 0,0 0 0,0-1 0,0 1 0,0 0 1,1 0-1,-1 0 0,0 0 0,0 0 0,0-1 1,0 1-1,0 0 0,0 0 0,0 0 0,0 0 0,1 0 1,-1 0-1,0 0 0,0 0 0,0-1 0,0 1 0,0 0 1,1 0-1,-1 0 0,0 0 0,0 0 0,0 0 0,0 0 1,1 0-1,-1 0 0,24-3 1633,41 2-1776,-52 1 11,32 8-2590,-38-8 1602</inkml:trace>
  <inkml:trace contextRef="#ctx0" brushRef="#br0" timeOffset="7000.92">4148 751 704,'1'1'236,"1"-1"1,0 1-1,0 0 0,-1 0 1,1-1-1,0 1 0,0-1 1,0 1-1,0-1 1,0 0-1,0 0 0,0 0 1,0 0-1,0 0 0,0 0 1,0 0-1,0-1 0,0 1 1,-1-1-1,4-1 0,40-16 1082,-44 17-1212,4-2 22,-1 0-1,1 0 0,-1-1 0,1 1 1,-1-1-1,0 0 0,-1 0 0,1 0 1,-1-1-1,1 1 0,-1-1 0,-1 0 1,1 0-1,-1 0 0,0 0 0,0 0 1,0-1-1,-1 1 0,1 0 0,-1-1 1,0-9-1,-1 15-121,0-1 1,0 1-1,0-1 1,0 1-1,0 0 0,0-1 1,-1 1-1,1 0 0,0-1 1,0 1-1,0 0 1,0-1-1,-1 1 0,1 0 1,0-1-1,0 1 1,-1 0-1,1-1 0,0 1 1,0 0-1,-1 0 1,1 0-1,0-1 0,-1 1 1,1 0-1,0 0 1,-1 0-1,1 0 0,-1-1 1,1 1-1,0 0 1,-1 0-1,1 0 0,0 0 1,-1 0-1,1 0 1,-1 0-1,1 0 0,0 0 1,-1 0-1,1 0 1,-1 1-1,1-1 0,0 0 1,-1 0-1,1 0 1,0 0-1,-1 1 0,1-1 1,0 0-1,-1 0 1,1 0-1,0 1 0,0-1 1,-1 0-1,1 1 1,0-1-1,-1 1 0,-18 13 156,14-8-139,0 1 0,1 0-1,-1 0 1,1 0-1,0 0 1,1 0 0,0 1-1,-3 9 1,5-13-10,0 0 1,0 0-1,0 0 1,1 0-1,0 0 1,0 0-1,0 0 1,1 6-1,-1-9 2,0 1 1,1 0-1,-1-1 0,1 1 1,0 0-1,-1-1 0,1 1 1,0-1-1,0 1 0,0-1 1,0 1-1,0-1 0,0 0 1,1 0-1,-1 1 0,0-1 1,1 0-1,-1 0 0,3 1 1,-2-1 2,1-1 0,-1 1 1,0-1-1,1 1 0,-1-1 0,0 0 1,1 0-1,-1 0 0,1-1 1,-1 1-1,0 0 0,1-1 0,-1 0 1,0 1-1,0-1 0,1 0 1,-1 0-1,0 0 0,0-1 0,0 1 1,0 0-1,0-1 0,3-2 1,3-3 64,0-1 0,-1 1 1,14-17-1,-17 17-35,0 0 0,0 0 0,-1 0 0,0 0 0,0-1 0,-1 1 0,0-1 0,0 1-1,0-1 1,-1 0 0,0-13 0,-8 4 7,6 12-298,16 8 68,1-1 128,26 7-183,-40-9 222,-1 1 1,1-1-1,0 1 0,0-1 0,-1 1 0,1 0 1,0 0-1,-1 0 0,1 0 0,-1 0 0,1 0 0,-1 1 1,1-1-1,-1 0 0,0 1 0,2 2 0,-2-2 25,-1 1-1,1-1 0,-1 1 0,1 0 0,-1-1 0,0 1 0,0 0 0,0-1 0,-1 1 1,1-1-1,0 1 0,-1 0 0,0-1 0,-1 3 0,1-2-21,0 1-1,0-1 1,1 1 0,-1-1-1,1 0 1,-1 1 0,1-1-1,0 1 1,1-1-1,0 5 1,0-4-81,0 0 0,0 0 1,1 0-1,0-1 0,0 1 0,0 0 0,0-1 0,1 0 0,-1 1 1,1-1-1,0 0 0,0 0 0,0 0 0,0-1 0,1 1 0,4 2 0,-4-3-373,0 0 0,0 0 0,0-1 0,0 1 0,0-1 0,0 0 0,1 0 0,-1 0 0,9-1 0,-6 0-1466</inkml:trace>
  <inkml:trace contextRef="#ctx0" brushRef="#br0" timeOffset="7542.46">4669 699 100,'0'-4'365,"0"1"-1,0-1 1,0 1-1,0-1 1,0 0 0,-1 1-1,1 0 1,-1-1-1,0 1 1,0-1 0,0 1-1,-1 0 1,1-1-1,-3-3 1,3 6-250,0 0-1,-1 0 1,1 0-1,0 0 1,0 0 0,0 0-1,-1 0 1,1 1-1,-1-1 1,1 0 0,0 1-1,-1-1 1,1 1-1,-1 0 1,1-1 0,-1 1-1,1 0 1,-1 0-1,1 0 1,-1 0 0,1 0-1,-1 0 1,1 0 0,-1 1-1,1-1 1,-1 1-1,1-1 1,-1 1 0,1-1-1,0 1 1,-1 0-1,1 0 1,0-1 0,-2 3-1,0-2-55,1 1-1,0 0 1,0 0-1,0-1 1,0 1-1,0 0 1,0 1-1,0-1 1,0 0-1,1 0 1,0 1-1,-1-1 1,1 1-1,0-1 1,0 1-1,0 0 1,0-1-1,0 5 0,1-6-81,0 1 0,0-1 0,0 0 0,0 0 0,1 1 0,-1-1-1,0 0 1,1 0 0,-1 1 0,0-1 0,1 0 0,0 0-1,-1 0 1,1 0 0,0 0 0,-1 1 0,1-1 0,0-1-1,0 1 1,0 0 0,0 0 0,0 0 0,0 0 0,0-1 0,0 1-1,0 0 1,0-1 0,1 1 0,-1-1 0,0 1 0,0-1-1,1 0 1,-1 0 0,0 1 0,0-1 0,1 0 0,-1 0-1,0 0 1,1 0 0,-1-1 0,2 1 0,-1 0-1,0-1-1,1 1 1,-1-1 0,0 1-1,0-1 1,1 0 0,-1 0 0,0 0-1,0 0 1,0 0 0,0-1-1,0 1 1,0-1 0,0 1 0,0-1-1,-1 1 1,1-1 0,-1 0-1,1 0 1,-1 0 0,0 0-1,2-3 1,-3 4 44,0 1 14,0 0-43,-3 24 168,4-22-124,0-1 0,0 1 0,0-1 0,0 1 1,0 0-1,0-1 0,1 0 0,-1 1 1,0-1-1,1 0 0,-1 0 0,1 0 1,-1 0-1,1 0 0,0 0 0,-1 0 1,1 0-1,0-1 0,0 1 0,0-1 0,2 1 1,1 0 88,-1-1 0,1 0 0,-1 0 0,1-1 1,-1 0-1,0 1 0,1-1 0,7-3 0,2-2 312,0 0-1,-1-1 0,0 0 0,23-18 1,-24 16-286,-1-2 0,1 1 0,-2-2 0,0 1 1,0-1-1,-1-1 0,0 0 0,-1 0 0,-1-1 1,0 0-1,0 0 0,-2 0 0,0-1 1,0 0-1,-2 0 0,3-21 0,-6 36-143,1-1 1,-1 1-1,0-1 1,0 1-1,0-1 0,0 1 1,0-1-1,0 1 0,0-1 1,0 1-1,0-1 1,0 1-1,0-1 0,0 1 1,-1 0-1,1-1 0,0 1 1,0-1-1,0 1 0,-1-1 1,1 1-1,0 0 1,0-1-1,-1 1 0,1 0 1,0-1-1,-1 1 0,1 0 1,0-1-1,-1 1 0,1 0 1,-1 0-1,0-1 1,-16 5 104,-15 17 1,21-11-63,1 0 0,0 1 0,1 0 0,0 0-1,1 1 1,1 0 0,-1 0 0,2 1 0,0 0 0,-8 24 0,12-30-138,1-1 0,0 1 0,0 0 0,0-1 1,1 1-1,0 0 0,0-1 0,1 1 0,0-1 0,3 13 1,-2-13-278,0-1-1,0 0 1,1 0 0,0 0 0,0 0 0,0-1 0,0 1 0,1-1 0,0 0 0,0 0 0,0 0 0,0-1 0,1 1 0,6 4 0,4 0-3159,0-1-1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17T16:42:35.36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7 6 128,'0'0'300,"0"0"14,0 0-22,0 0-66,0 0 18,0 0 13,-5-5 745,1 4 2928,4 1-3897,-1 0-1,1 1 0,0-1 0,-1 0 1,1 0-1,0 0 0,-1 0 1,1 0-1,0 0 0,-1 0 1,1 1-1,0-1 0,-1 0 1,1 0-1,0 0 0,0 1 0,-1-1 1,1 0-1,0 1 0,0-1 1,-1 0-1,1 0 0,0 1 1,0-1-1,0 0 0,0 1 0,-1-1 1,1 0-1,0 1 0,0-1 1,0 0-1,0 1 0,0-1 1,0 0-1,0 1 0,0-1 0,0 1 1,0-1-1,0 0 0,0 1 1,0-1-1,1 0 0,-1 1 1,0-1-1,0 0 0,0 1 1,0-1-1,1 1 0,18 22 538,-11-15-499,0-1 1,1 0-1,17 11 1,3-7 193,1-1 1,0-1 0,44 7 0,-34-7-203,85 8 61,-80-12-69,48 11 0,43 10 801,192 13-1,236-24 63,-429-16-806,423-11 194,59 12-166,-313 16 102,-157-5-171,457 61-163,-425-47 244,265 1-1,-272-35-243,197-8-148,-363 16 199,13 0 87,0-1 0,26-7 1,-42 8-90,1 0 1,-1 0 0,0 0 0,1 0-1,-1 0 1,0-1 0,0 0-1,1 1 1,-1-1 0,-1 0-1,1 0 1,0-1 0,0 1 0,-1-1-1,0 1 1,1-1 0,-1 0-1,0 0 1,0 0 0,2-4 0,-4 6-249,0 0 1,0 0-1,0 0 1,0 0 0,0 0-1,0 0 1,0 0 0,-1 0-1,1 1 1,0-1 0,0 0-1,-1 0 1,1 0 0,-1 0-1,1 0 1,-1 0-1,0-2-124,-3-5-2162</inkml:trace>
  <inkml:trace contextRef="#ctx0" brushRef="#br0" timeOffset="843.76">5143 179 376,'16'9'5931,"31"14"-4692,-8-5-650,21 18 129,-55-33-591,-1 0 0,0 0 0,-1 0 0,1 0 0,0 1 0,-1 0 0,0 0 0,0-1-1,0 2 1,0-1 0,3 9 0,-6-10 79,0 0-1,0 0 1,-1 0-1,1 0 1,-1 0-1,0 0 1,0 0-1,0 0 1,0 0-1,0 0 1,-1-1-1,1 1 1,-1 0-1,0-1 1,0 0-1,0 1 1,0-1-1,0 0 1,-3 2 0,-23 23-791,4-10-6968,18-15 4376</inkml:trace>
  <inkml:trace contextRef="#ctx0" brushRef="#br0" timeOffset="1522.85">5670 490 176,'0'0'513,"0"0"-19,0 0 20,1-3-10,3-5-108,1 0 0,1 0 0,-1 1 0,1-1 0,1 1 1,-1 1-1,12-10 0,12-14 582,-17 15-669,0-2 1,-1 1-1,-1-2 1,-1 1-1,0-2 1,8-21 0,-15 30-176,1 1 0,-1 0 1,-1-1-1,0 1 1,0-1-1,-1 0 1,0 0-1,-1 0 1,0 1-1,0-1 1,-1 0-1,0 0 1,-1 0-1,-4-14 1,5 22-106,1 0 0,-1 1 0,0-1 0,0 0 1,1 0-1,-1 0 0,0 1 0,-1-1 1,1 0-1,0 1 0,0-1 0,-1 1 0,1-1 1,-1 1-1,1 0 0,-1 0 0,0-1 0,1 1 1,-1 0-1,-3-1 0,3 2-15,0 0 1,0 0-1,0 0 1,1 0-1,-1 0 0,0 1 1,1-1-1,-1 1 1,0-1-1,1 1 1,-1 0-1,0-1 0,1 1 1,-1 0-1,1 0 1,-1 0-1,1 0 0,-3 2 1,-2 4 17,0-1 1,1 1-1,0 0 1,0 0 0,0 0-1,0 1 1,1-1-1,-3 9 1,3-1-22,0-1 0,1 1 0,0-1 1,1 1-1,1 0 0,0 0 0,1 0 1,0 0-1,5 24 0,-4-32-12,1 1 0,0-1 0,0 0 1,1-1-1,0 1 0,0 0 0,1-1 0,-1 0 0,8 10 0,-8-13 1,1 1 0,-1-1-1,1 0 1,0 0 0,0 0-1,0 0 1,0-1 0,0 0 0,0 0-1,1 0 1,-1 0 0,1-1-1,-1 1 1,1-1 0,8 1-1,-10-2 1,1 0-1,0 1 0,-1-2 0,1 1 0,-1 0 0,1-1 0,0 1 1,-1-1-1,1 0 0,-1 0 0,0-1 0,1 1 0,-1-1 0,0 0 1,0 1-1,0-1 0,0-1 0,0 1 0,0 0 0,3-5 0,2-3 113,0 0 0,-1-1 0,-1 0 0,9-16 1,1-5 567,-16 41-569,0 0 0,0 0 0,1 0 0,0 0 0,1 0 1,0 0-1,3 11 0,-4-18-101,-1 0 0,1 1 0,0-1 0,0 0 0,0 0 0,0 0-1,0 0 1,0 0 0,0 0 0,1 0 0,-1 0 0,1 0 0,-1 0 0,1-1 0,0 1 0,0-1 0,0 1 0,0-1 0,0 0 0,0 0 0,0 0 0,0 0-1,0 0 1,4 1 0,-3-2-92,0 0 0,1 0-1,-1 0 1,1 0 0,-1-1-1,0 1 1,0-1 0,1 0-1,-1 0 1,0 0 0,0 0-1,0-1 1,0 1 0,0-1-1,0 0 1,0 0 0,3-3-1,16-20-4912,-18 17 2430</inkml:trace>
  <inkml:trace contextRef="#ctx0" brushRef="#br0" timeOffset="1949.26">6090 36 160,'-9'-19'2894,"3"13"-1115,4 11-2446,1-4-402,0-1 36</inkml:trace>
  <inkml:trace contextRef="#ctx0" brushRef="#br0" timeOffset="1950.26">6153 0 336,'1'5'580,"1"1"0,-1-1 1,0 0-1,0 1 0,-1-1 0,0 0 1,0 1-1,0-1 0,-2 10 0,1 5 114,-4 75 727,2-68-1050,1-1-1,2 1 1,0 0-1,8 48 1,-6-69-374,-1 0 0,1 0 1,1 0-1,-1 0 0,1-1 1,4 8-1,-6-12-66,-1 0-1,1 0 1,0 0-1,-1-1 1,1 1-1,0 0 1,-1-1-1,1 1 1,0-1 0,0 1-1,-1-1 1,1 1-1,0-1 1,0 1-1,0-1 1,0 0-1,0 1 1,0-1 0,0 0-1,1 0 1,-1 0-96,0 0 0,0-1 0,0 1 1,0-1-1,0 1 0,0-1 0,0 0 0,0 1 1,0-1-1,0 0 0,0 0 0,0 0 1,0 1-1,0-1 0,-1 0 0,1 0 1,0 0-1,-1 0 0,1 0 0,0-3 0,3-3-1559</inkml:trace>
  <inkml:trace contextRef="#ctx0" brushRef="#br0" timeOffset="2560.62">6081 253 180,'21'2'4171,"25"-4"-2564,-10 0-1044,-10 2-1365,0-1-1,30-7 0,-46 7-250</inkml:trace>
  <inkml:trace contextRef="#ctx0" brushRef="#br0" timeOffset="3304.92">6206 372 500,'-1'1'129,"1"0"-1,0 0 1,-1 0 0,1 0 0,0 0-1,0 0 1,0 1 0,0-1-1,0 0 1,0 0 0,1 0-1,-1 0 1,0 0 0,1 0 0,-1 0-1,0 0 1,1 0 0,-1 0-1,1 0 1,0 0 0,-1 0-1,1 0 1,0 0 0,-1 0 0,1-1-1,0 1 1,2 1 0,-1-1 18,0 0 0,0 0 1,0-1-1,1 1 0,-1-1 1,0 0-1,1 1 0,-1-1 1,1 0-1,-1 0 0,0-1 1,4 0-1,4-1 121,0 0 0,0-1 0,-1 0 0,1-1 0,12-7 0,-16 7-178,0 0 1,0 0-1,0-1 1,-1 0-1,0 0 1,0 0-1,0-1 1,0 1-1,-1-1 1,0 0-1,0 0 1,-1-1-1,0 1 1,0-1-1,0 0 1,-1 0-1,0 0 1,0 0-1,-1 0 1,0 0-1,0-11 1,0 17-85,-1 0 1,0 0-1,0 0 1,0 0-1,0 0 1,0 0-1,0 0 1,0 0-1,-1 0 1,1 0-1,0 0 1,0 0-1,-1 0 1,1 0-1,0 1 1,-1-1-1,1 0 1,-1 0-1,0 0 1,1 0-1,-1 1 1,1-1-1,-1 0 1,0 1-1,0-1 1,1 1-1,-1-1 1,0 0-1,0 1 1,0 0-1,0-1 1,1 1-1,-1-1 1,-1 1-1,0 0 0,1 0 0,-1 0 0,1 1 0,0-1-1,-1 1 1,1-1 0,0 1 0,-1-1 0,1 1-1,0 0 1,0-1 0,0 1 0,-1 0 0,1 0 0,0 0-1,0 0 1,0 0 0,1 0 0,-1 0 0,0 0-1,0 1 1,0-1 0,0 2 0,-3 5 8,1-1 0,0 1 0,1 0 0,0 0 0,0 0 0,1 0 0,0 1 0,0-1 0,1 0 1,0 12-1,1-16-9,-1 0 0,0-1 0,1 1 1,-1 0-1,1 0 0,0-1 0,0 1 0,1-1 1,-1 1-1,1-1 0,0 1 0,0-1 1,0 0-1,0 0 0,0 0 0,1 0 0,-1 0 1,1-1-1,0 1 0,0-1 0,0 1 1,0-1-1,0 0 0,6 2 0,-7-3-2,1 0-1,-1-1 0,0 1 0,0-1 0,0 1 1,1-1-1,-1 0 0,0 0 0,1 0 1,-1 0-1,0 0 0,0-1 0,1 1 1,-1-1-1,0 0 0,0 1 0,0-1 1,0 0-1,0 0 0,2-1 0,0-1 9,-1 0-1,1 0 1,-1 0-1,0-1 1,0 1-1,0-1 1,0 0-1,0 0 1,2-5-1,1-3 15,-1 0-1,-1 0 1,0 0-1,-1 0 1,0-1-1,2-17 1,-4-16 396,28 59-371,-6-4-55,-14-6-38,0 0 1,0 1-1,-1 0 1,1 0-1,9 7 1,-17-10 35,0 0 0,0 0 0,1 0 0,-1 1 0,0-1 0,0 0-1,0 1 1,0-1 0,0 0 0,0 1 0,-1-1 0,1 1 0,0 0 0,-1-1 0,1 1 0,-1-1 0,1 1 0,-1 0 0,0-1 0,0 1 0,0 0-1,0-1 1,0 1 0,0 0 0,0-1 0,-1 1 0,1 0 0,-1-1 0,1 1 0,-1 0 0,1-1 0,-1 1 0,0-1 0,-1 3 0,-1 0-9,0 1 44,0 0 0,0 1 0,1 0 0,-1-1 1,1 1-1,0 0 0,-1 9 0,3-14-33,0 0 1,0 0-1,1 0 0,-1 0 1,0 0-1,1 0 0,-1 0 1,1 0-1,-1 0 0,1 0 1,-1 0-1,1 0 1,0-1-1,0 1 0,-1 0 1,1 0-1,0-1 0,0 1 1,0 0-1,0-1 0,0 1 1,-1-1-1,1 1 0,0-1 1,0 1-1,0-1 0,2 1 1,28 6-535,-21-6 224,0 0 0,1-1 0,-1 0 0,0-1 0,0 0 0,0 0 0,0-1 0,0-1 0,12-4-1,-19 6 313,1 0 0,0-1-1,-1 0 1,1 1-1,-1-1 1,0-1 0,0 1-1,0 0 1,0-1-1,0 1 1,0-1 0,-1 0-1,1 0 1,-1 0-1,0 0 1,0-1-1,0 1 1,0-1 0,0 1-1,-1-1 1,0 1-1,0-1 1,0 0 0,0 0-1,0 1 1,0-8-1,-2 9 42,1 1-1,0 0 1,0-1-1,-1 1 1,1 0-1,0-1 1,-1 1-1,1 0 1,-1-1-1,0 1 1,1 0-1,-1 0 1,0 0-1,0 0 1,0-1-1,0 1 1,0 0-1,0 1 1,0-1-1,0 0 1,0 0-1,-1 0 1,1 1 0,0-1-1,0 0 1,-1 1-1,1 0 1,0-1-1,-1 1 1,1 0-1,0-1 1,-1 1-1,1 0 1,-1 0-1,-1 0 1,-1 0 23,1 0 0,-1 0 0,1 0 0,-1 1 0,1-1 0,-1 1 0,1 0 0,-1 0 0,1 0 0,0 1 0,0-1 0,-1 1 0,-3 2-1,5-3-36,1 0 0,-1 0 0,1 1 0,-1-1 0,1 0 0,-1 0 0,1 1 0,0-1 0,0 1 0,0-1 0,0 1 0,0 0 0,0-1 0,0 1 0,0 0 0,1 0 0,-1 0 0,1-1 0,-1 1 0,1 0 0,0 0 0,0 0 0,0 0 0,0 0 0,0 0 0,0 0 0,0-1 0,1 1 0,-1 0 0,0 0 0,1 0 0,0 0 0,1 2 0,0-1-23,0-1 0,0 0-1,1 0 1,-1 0 0,0 0-1,1 0 1,0 0 0,-1-1 0,1 1-1,0-1 1,0 0 0,0 0-1,0 0 1,0 0 0,0 0-1,0-1 1,0 1 0,1-1-1,-1 0 1,3 0 0,-3 0 10,0 0 0,0-1 0,-1 1 1,1-1-1,0 0 0,-1 0 0,1 0 1,0 0-1,-1 0 0,1 0 1,-1-1-1,1 1 0,-1-1 0,0 0 1,0 0-1,0 0 0,0 0 0,0 0 1,0 0-1,0 0 0,-1-1 1,1 1-1,-1-1 0,0 1 0,0-1 1,0 0-1,0 1 0,0-1 0,0 0 1,-1 1-1,1-7 0,-1 9-9,0 0-1,0 0 0,0 0 1,0-1-1,-1 1 0,1 0 1,0 0-1,0 0 0,0 0 1,-1 0-1,1 0 0,0 0 1,0 0-1,0-1 0,-1 1 1,1 0-1,0 0 0,0 0 1,-1 0-1,1 0 1,0 0-1,0 0 0,0 0 1,-1 0-1,1 1 0,0-1 1,0 0-1,0 0 0,-1 0 1,1 0-1,0 0 0,0 0 1,0 0-1,-1 0 0,1 1 1,0-1-1,0 0 0,0 0 1,0 0-1,-1 0 0,1 1 1,0-1-1,0 0 0,0 0 1,0 0-1,0 0 1,0 1-1,0-1 0,0 0 1,-1 0-1,1 1 0,-9 9 57,8-9-52,-1 1-1,1-1 1,0 1-1,0-1 1,0 1-1,0 0 1,1-1 0,-1 1-1,0 0 1,1 0-1,-1-1 1,1 1-1,0 0 1,-1 0-1,1 0 1,0 0-1,0-1 1,0 1-1,1 0 1,-1 0 0,0 0-1,1 0 1,-1-1-1,1 1 1,-1 0-1,1 0 1,0-1-1,0 1 1,0 0-1,0-1 1,0 1-1,0-1 1,0 1-1,0-1 1,1 0 0,2 2-1,-2-1 52,1 0-1,0-1 1,0 0-1,0 0 1,0 0 0,0 0-1,0 0 1,0-1-1,0 1 1,0-1 0,0 0-1,1 0 1,-1 0 0,0 0-1,0 0 1,0-1-1,0 1 1,0-1 0,0 0-1,5-2 1,2-2 72,-1-1 1,1 0 0,-1 0 0,-1-1-1,1 0 1,-1-1 0,-1 0 0,1 0-1,-1 0 1,-1-1 0,1 0 0,-1 0-1,-1-1 1,0 0 0,0 0 0,3-11-1,-4 8-30,1-1-1,-2 0 0,0 0 0,0 0 1,-1 0-1,-1 0 0,0-1 1,-1 1-1,-1 0 0,0-1 0,-6-23 1,7 37-86,0-1 1,-1 0 0,1 1 0,-1-1-1,1 1 1,-1-1 0,1 0 0,-1 1-1,0-1 1,0 1 0,0 0 0,0-1-1,0 1 1,0 0 0,0-1 0,0 1-1,0 0 1,-1 0 0,1 0 0,0 0-1,-1 0 1,1 0 0,-3 0 0,3 1-4,-1 0 1,0 0-1,1 0 0,-1 0 1,0 0-1,1 1 1,-1-1-1,0 1 0,1-1 1,-1 1-1,0 0 1,1-1-1,-1 1 0,1 0 1,0 0-1,-1 0 1,1 0-1,-2 2 0,-5 4 28,1 1 0,0 0 0,0 0 0,1 1 0,-9 14-1,10-13-9,0 1-1,0 0 0,1 0 0,0 1 0,1-1 0,0 1 0,1-1 0,0 1 0,1 0 1,0 0-1,1 0 0,2 19 0,-1-25-160,1 0 1,-1 1 0,1-1-1,0 0 1,0 0-1,1 0 1,0 0-1,0 0 1,0-1 0,1 0-1,0 1 1,0-1-1,0 0 1,1-1-1,-1 1 1,1-1 0,0 0-1,1 0 1,-1-1-1,1 1 1,-1-1-1,1 0 1,0-1 0,11 4-1,10-1-6155,-19-5 2955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17T16:33:26.36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066 173 92,'1'-3'280,"0"0"0,-1 1 0,1-1 0,0 0 0,-1 1 0,0-1 0,1 0 0,-1 0 0,-1 1 0,1-1 0,0 0 0,0 0 0,-1 1 1,0-1-1,1 0 0,-1 1 0,-3-6 0,2 5-106,0-1-1,-1 1 1,0-1 0,0 1 0,0 0 0,0 0 0,0 0-1,-1 0 1,1 1 0,-7-4 0,-8-2-75,-1 0 0,0 0 0,0 2 1,-21-4-1,17 4 395,-19-5-259,-1 3-1,1 1 0,-1 2 0,0 2 1,0 2-1,0 2 0,0 1 1,0 3-1,0 1 0,-71 21 0,89-20-160,1 1-1,0 1 0,0 1 1,1 2-1,-40 25 0,50-28-54,2 1 0,0 0 0,0 0 0,1 1 0,0 0 0,0 1 0,2 0-1,-1 0 1,2 1 0,-1 0 0,-7 21 0,7-10 95,0 0 0,2 1 1,1 0-1,1 0 0,0 0 0,2 46 0,2-63-74,1 0-1,1 0 0,0-1 0,0 1 0,0 0 1,1-1-1,0 0 0,0 1 0,1-1 0,0 0 1,0-1-1,1 1 0,6 7 0,9 9 197,46 40 1,-50-51-83,0-1 0,0 0 0,1-1 0,0-1 0,0-1 0,1 0 0,1-1 0,-1-1 0,27 5 0,2-3-4,1-1 0,75 1 1,-93-8-108,0-1 0,1-2 1,-1-1-1,-1-1 1,53-17-1,-61 15-8,0-1 0,-1-1-1,0-1 1,-1-1 0,0 0 0,0-1 0,-2-1 0,26-24 0,-35 28-15,-1 0 0,0 0 1,-1-1-1,0 0 0,0 0 1,-1 0-1,-1-1 0,0 0 0,0 0 1,-1 0-1,0 0 0,-1 0 1,0-1-1,0-20 0,-2-12 11,-2-1 0,-10-63-1,10 94-4,-3-18-118,-9-38 0,-1 28-2543,12 38 482,0 3-3109,2 0 2333</inkml:trace>
  <inkml:trace contextRef="#ctx0" brushRef="#br0" timeOffset="765.45">1286 616 208,'37'5'3663,"49"11"-1493,154 9 0,-179-20-1332,-32-5-2513,-14 0-1339,-5 0 1558</inkml:trace>
  <inkml:trace contextRef="#ctx0" brushRef="#br0" timeOffset="2144.03">3114 386 100,'1'-6'236,"0"1"0,-1-1 0,0 0 0,0 1 0,0-1-1,-1 0 1,0 0 0,0 1 0,0-1 0,-1 1 0,1-1 0,-1 1 0,-1 0 0,1 0 0,-1 0 0,0 0-1,0 0 1,0 0 0,-1 1 0,1 0 0,-9-8 0,-9-8 72,-1 2 1,0 0-1,-27-16 1,39 28-114,-12-8 8,-1 2 0,-1 0 0,0 1-1,0 2 1,-49-13 0,24 12 31,-1 1 0,-56-2 0,75 11-72,1 0 0,-1 3 0,1 0 0,0 2 1,-48 13-1,27-2-63,2 2 0,-69 35 0,105-47-42,0 2-1,0 0 0,0 0 1,1 1-1,0 1 0,1 0 1,-12 13-1,17-16 19,1-1 0,1 1-1,-1 0 1,1 1-1,0-1 1,1 1 0,0 0-1,0 0 1,1 0 0,0 0-1,0 0 1,1 0 0,0 0-1,0 13 1,2-10-5,0 0-1,1 0 1,0 0 0,0 0 0,2 0-1,-1-1 1,1 0 0,1 1-1,0-1 1,0-1 0,1 1 0,0-1-1,1 0 1,0 0 0,0-1-1,1 0 1,0 0 0,11 7-1,7 5-10,0-1-1,2-1 0,0-2 0,60 26 1,-63-33-32,-1-2 1,1 0-1,0-1 1,50 4 0,104-4 67,-162-6-104,9-1 2,0-1 0,0-1 0,-1-2 0,1 0 0,-1-2 0,0 0 0,-1-2 0,0 0 0,0-2 0,-1-1 0,0-1 0,-1 0 0,-1-2 0,31-27 1,-7 6-16,26-23-17,-65 53 49,-1 0 0,1 0 1,-1-1-1,0 1 0,-1-1 1,0 0-1,0 0 0,5-13 1,-8 16-12,0 0 0,0-1 0,0 1 0,-1 0 0,1 0 1,-1 0-1,0-1 0,-1 1 0,1 0 0,-1 0 1,0-1-1,0 1 0,-2-6 0,-2-3-40,-1 0 0,-14-21 0,-6-13-750,25 45-4617,2 2 3103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17T16:33:24.41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188 216 356,'0'0'583,"-10"-1"2934,-74-57 911,58 38-4144,0 1-1,-1 1 0,-2 2 1,1 0-1,-61-21 0,58 28-243,0 2 1,-1 1-1,1 2 0,-1 1 0,0 1 0,0 2 0,0 1 0,0 2 0,1 1 0,-1 1 1,-52 16-1,10 5-88,0 3 1,-107 58 0,171-82 41,0 0 1,0 1 0,1 1-1,0 0 1,0 0 0,1 1-1,-12 12 1,17-16 7,1 0 1,-1-1-1,1 1 1,0 0-1,0 0 1,0 0-1,1 1 1,-1-1-1,1 0 1,0 1-1,0-1 1,1 0-1,-1 1 1,1-1-1,0 1 1,0-1-1,1 1 1,-1-1-1,1 1 1,0-1-1,2 7 1,4 7 15,1 1 1,1-1-1,0-1 1,1 1-1,1-2 1,1 1-1,0-2 1,1 1-1,1-2 1,0 0-1,1-1 1,1 0-1,32 20 1,-18-15-24,1-1 1,1-2-1,1-1 1,0-2-1,0-1 1,1-1-1,35 4 0,-40-10 15,0-1 0,0-1-1,0-2 1,0-1 0,33-5-1,-41 3 83,0-1 0,0-1 0,-1-1 0,1-1 0,-1-1-1,-1 0 1,32-20 0,-40 20-39,0 0 1,-1-1-1,-1 1 0,0-2 0,0 0 1,0 0-1,-1 0 0,-1-1 1,0 0-1,-1-1 0,0 0 0,0 0 1,-1 0-1,-1 0 0,4-15 0,0-10 52,-2-1 0,-2 1 0,0-77 0,-4 107-108,-1-1 0,0 0 1,0 0-1,-1 0 0,-4-10 1,-5-1-2897,9 18-312,1 1 842</inkml:trace>
  <inkml:trace contextRef="#ctx0" brushRef="#br0" timeOffset="616.84">1326 628 524,'23'4'6317,"34"-2"-4282,-6 1-1520,176 14 3296,-132-15 1161,-94-2-4550,16 0 1372,-10 0-5121,-4 0-5219,0 0 4285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17T16:33:09.81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863 222 40,'0'0'131,"0"0"51,0 0 10,0 0-35,0 0 102,0 0-5,0 0 53,0 0 0,0 0 20,0 0 29,0 0-23,0 0-6,0 0 3,0 0-4,0 0-28,0 0-4,0 0-11,0 0 2,0 0-11,0 0-3,0 0-15,0 0-14,0 0 20,0 0-5,0 0 10,0 0-17,0 0 31,0 0 6,0 0-18,0 0-38,0 0 47,0 0 15,0 0 6,0 0 1,0 0-13,0 0-39,0 0 12,0 0-62,0 0 32,0 0 40,0 0 48,0 0-52,0-26 1713,-3 17-1910,1 1 0,-1-1 0,-1 1 0,0-1 0,0 1 0,0 0 0,-1 1 0,0-1 0,0 1 0,-1 0 0,0 0 0,-1 1 0,1 0 0,-11-8 0,4 6-49,0 0-1,-1 0 1,0 1-1,0 1 1,0 1-1,-1 0 1,-26-5-1,13 4-39,-1 1 0,0 1 0,0 2 0,0 1 0,0 1-1,0 2 1,0 1 0,0 1 0,1 1 0,-1 2 0,1 1 0,1 1 0,0 1 0,-51 27 0,61-26-50,0 0 1,1 1 0,1 1-1,0 1 1,0 0 0,-17 23-1,30-36 184,2-3-8344,0-1 5405</inkml:trace>
  <inkml:trace contextRef="#ctx0" brushRef="#br0" timeOffset="488.36">29 93 100,'-1'9'837,"0"-1"0,0 0 0,-1 0 0,0-1 0,-5 14 0,4-14-444,0 1-1,1 0 1,0-1 0,0 1 0,0 13 0,2-20-370,0 0 1,0-1 0,1 1-1,-1-1 1,0 1-1,1-1 1,-1 1 0,0-1-1,1 1 1,-1-1 0,1 0-1,-1 1 1,1-1 0,-1 0-1,1 1 1,-1-1-1,1 0 1,-1 1 0,1-1-1,0 0 1,-1 0 0,1 0-1,-1 0 1,1 0-1,0 1 1,-1-1 0,1 0-1,-1 0 1,1 0 0,0-1-1,26 1 336,-19-1-241,35-4-66,-13 1-4616,-26 4 3172</inkml:trace>
  <inkml:trace contextRef="#ctx0" brushRef="#br0" timeOffset="1086.75">843 234 368,'0'0'221,"1"-1"0,-1 0 0,1 1 0,-1-1 0,1 0 0,-1 1 0,1-1 0,-1 0 0,0 1 0,1-1-1,-1 0 1,0 0 0,0 1 0,1-1 0,-1 0 0,0 0 0,0 0 0,0 1 0,0-1 0,0 0 0,0 0 0,0 0 0,-1 0 0,-10-19 1587,8 16-1707,-1 0 0,0 0-1,0 1 1,0 0 0,0 0 0,-7-4 0,0 3 73,1 0 1,-1 1-1,1 0 0,-1 0 1,0 2-1,-17-2 1,22 3-106,1-1 0,-1 1 0,1 1 0,-1-1 1,0 1-1,1 0 0,-1 0 0,1 0 0,0 1 1,-1 0-1,1 0 0,0 0 0,0 1 0,-7 5 1,5 0-131,0 0 1,1 1 0,0-1-1,1 2 1,-1-1-1,2 0 1,-1 1 0,2 0-1,-4 11 1,6-17-120,-3 2-942,2-5-2888,2-1 2498</inkml:trace>
  <inkml:trace contextRef="#ctx0" brushRef="#br0" timeOffset="1612.96">538 240 348,'0'0'120,"0"0"0,0 0 0,-1-1 0,1 1 0,0 0 0,0 0-1,-1 0 1,1 0 0,0 0 0,-1 0 0,1-1 0,0 1 0,-1 0 0,1 0 0,0 0 0,-1 0 0,1 0-1,0 0 1,-1 0 0,1 0 0,0 0 0,0 0 0,-1 1 0,1-1 0,0 0 0,-1 0 0,1 0 0,0 0 0,-1 0-1,1 0 1,0 1 0,0-1 0,-1 0 0,1 0 0,0 0 0,0 1 0,0-1 0,-1 0 0,1 0 0,0 1-1,0-1 1,0 0 0,-1 1 0,2 18 1379,13 19-1343,-12-36-255,1-1 0,0 1 0,-1 0 0,1-1 0,0 1 0,0-1 0,0 0 0,0 0 0,0 0 0,0 0 0,0 0 0,0-1 0,1 0 0,-1 1 0,0-1 0,0 0 0,0-1 0,4 0 0,0 1-1751,-6 0 666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17T16:33:02.43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64 52 176,'0'0'402,"16"5"2846,-16 25-2776,-1-1 0,-2 0 1,0 0-1,-15 55 0,10-56-3005,8-28 1603</inkml:trace>
  <inkml:trace contextRef="#ctx0" brushRef="#br0" timeOffset="395.45">0 26 216,'1'-1'117,"-1"1"0,1 0 0,0 0 0,-1-1-1,1 1 1,0 0 0,-1 0 0,1 0 0,0 0 0,-1 0 0,1 0 0,0 0-1,-1 0 1,1 0 0,0 0 0,-1 0 0,1 0 0,0 0 0,-1 0 0,1 0-1,-1 1 1,1-1 0,0 0 0,-1 1 0,1-1 0,20 8 311,5 4 163,0 0 0,42 30 0,-61-36-544,1-1 1,0 1 0,-1 1-1,0-1 1,-1 1-1,1 0 1,-1 1-1,-1 0 1,0 0-1,0 0 1,0 0-1,4 11 1,-8-15-25,-1 0 0,1 0 1,-1 0-1,1-1 0,-1 1 1,0 0-1,-1 0 0,1 0 1,-1 0-1,1 0 0,-1-1 1,0 1-1,0 0 0,-1-1 0,1 1 1,-1 0-1,0-1 0,0 0 1,0 1-1,-4 4 0,2-4-10,0 0 0,0 0 0,0 0 0,0 0 0,0-1 0,-1 1 0,0-1 0,0 0 0,0-1 0,0 1 0,0-1 0,0 0 0,-10 2 0,14-4-245,1 0-140,-3-3-684,3 3 1022,0 0 0,0 0-1,-1 0 1,1 0 0,0 0-1,0 0 1,0 0 0,0 0-1,-1 0 1,1 0 0,0-1 0,0 1-1,0 0 1,0 0 0,0 0-1,0 0 1,-1 0 0,1 0-1,0-1 1,0 1 0,0 0-1,0 0 1,0 0 0,0 0-1,0 0 1,0-1 0,0 1-1,0 0 1,0 0 0,0 0-1,0-1 1,0 1 0,0 0 0,0 0-1,0 0 1,0 0 0,0-1-1,0 1 1,0 0 0,0 0-1,0 0 1,0 0 0,0-1-1,0 1 1,3-6-1147</inkml:trace>
  <inkml:trace contextRef="#ctx0" brushRef="#br0" timeOffset="843.25">332 187 340,'0'3'592,"0"-1"-104,0 2 4,-2 4-20,2-3-60,0 1-12,0 2-48,0 1-76,0-1 0,-3 10-60,3-13-48,0 1 12,0 2-108,0-3-168,0 1-172,0 0-88,0-3-224,0 1-344</inkml:trace>
  <inkml:trace contextRef="#ctx0" brushRef="#br0" timeOffset="844.25">366 78 180,'-2'-3'492,"0"2"4,1-1-84,0 2-40,-1 0-40,2 0-80,0 2-120,0 0-96,0 0-108,2 0-304,0 0-320,3 4-40,0-1 72</inkml:trace>
  <inkml:trace contextRef="#ctx0" brushRef="#br0" timeOffset="1248.16">479 146 392,'-14'9'833,"12"-8"-717,0 0 1,0 0-1,0 0 1,1 0-1,-1 0 1,0 1-1,0-1 1,1 1 0,-1-1-1,1 1 1,-1-1-1,1 1 1,0 0-1,-1 0 1,1 0-1,0 0 1,0 0 0,0 0-1,0 3 1,1-4 13,15 15 326,5-6-304,-14-8-93,-1 0 0,0 1-1,0 0 1,0 0 0,6 5 0,-10-7-30,0 0 1,0 0-1,0 0 0,0 0 0,0 0 1,-1 0-1,1 0 0,0 0 1,-1 1-1,1-1 0,-1 0 1,0 0-1,1 1 0,-1-1 0,0 0 1,0 1-1,1-1 0,-1 0 1,0 1-1,-1-1 0,1 0 0,0 1 1,0-1-1,0 0 0,-1 0 1,1 1-1,-2 1 0,-2 6 70,-1-1 0,0 0 0,-1-1 0,1 1 0,-2-1 0,1 0 0,-13 10 1,14-13-183,19-21-2650,-8 7 1873</inkml:trace>
  <inkml:trace contextRef="#ctx0" brushRef="#br0" timeOffset="1663">667 12 148,'-8'46'4955,"1"32"-3560,-4 34-1448,4-72-2546,6-36 1637</inkml:trace>
  <inkml:trace contextRef="#ctx0" brushRef="#br0" timeOffset="1664">549 223 512,'2'-2'632,"-1"1"-44,1-1-56,4-3-32,2 2-52,1 0-16,1 0-28,2-1-48,0 1-24,1 0-112,0 1-112,0 0-128,1 0-200,-2 1-180,-1 1-276,0-2-280</inkml:trace>
  <inkml:trace contextRef="#ctx0" brushRef="#br0" timeOffset="2174.63">804 303 60,'1'-25'3691,"6"-38"-924,-6 63-2755,-1 0 0,1-1-1,0 1 1,-1 0 0,1-1 0,0 1 0,-1 0 0,1 0-1,-1 0 1,1 0 0,0 0 0,0-1 0,-1 1-1,1 0 1,0 1 0,-1-1 0,1 0 0,0 0 0,-1 0-1,1 0 1,0 0 0,-1 1 0,1-1 0,-1 0 0,1 1-1,0-1 1,-1 0 0,1 1 0,-1-1 0,1 1-1,-1-1 1,1 1 0,0 0 0,22 16-252,-21-15 215,-1 1 0,1 0 0,-1 0 1,0 0-1,0 0 0,0 0 0,-1 0 0,1 0 1,0 5-1,-1-4-20,0 0 0,1 0 0,0 0 0,0 0 0,0-1 0,4 8 0,-5-10 32,1 0 0,0 0 0,0 0 0,-1-1 1,1 1-1,0 0 0,0-1 0,0 1 0,0 0 1,0-1-1,0 1 0,0-1 0,0 1 0,0-1 1,0 0-1,0 0 0,0 1 0,0-1 0,0 0 1,0 0-1,0 0 0,0 0 0,0 0 0,0 0 1,0 0-1,0 0 0,0-1 0,0 1 0,1 0 1,0-1-1,3-1 106,0 0-1,0 0 1,0-1 0,-1 0 0,1 1 0,-1-2-1,1 1 1,-1 0 0,0-1 0,0 0 0,-1 0-1,1 0 1,-1 0 0,0-1 0,0 1 0,0-1-1,-1 0 1,1 0 0,-1 0 0,1-5 0,-4 15 30,1 1 0,-1-1 0,1 1 0,0-1 0,1 8 1,-1 2-31,0-15-113,0 1 0,0-1-1,0 1 1,1 0 0,-1-1-1,0 1 1,0-1 0,1 1-1,-1 0 1,0-1-1,1 1 1,-1-1 0,0 1-1,1-1 1,-1 1 0,1-1-1,-1 0 1,1 1 0,-1-1-1,1 1 1,-1-1-1,1 0 1,-1 1 0,1-1-1,-1 0 1,1 0 0,0 1-1,11-4-3970,-8-1 2675</inkml:trace>
  <inkml:trace contextRef="#ctx0" brushRef="#br0" timeOffset="2739.23">1027 111 500,'-2'-4'500,"1"2"-64,0 0-60,0-1-112,1 1-104,0 1-176,0-1-140,0 1-196,1-1-384,0-1 28</inkml:trace>
  <inkml:trace contextRef="#ctx0" brushRef="#br0" timeOffset="3259.86">1148 43 568,'0'304'5561,"0"-304"-5560,0 0 0,0 0 0,0 0 0,0 0 0,0 0 0,0 1 0,0-1 0,0 0 0,0 0 0,0 0 0,0 0 0,0 1 1,0-1-1,0 0 0,0 0 0,0 0 0,0 0 0,0 0 0,0 1 0,0-1 0,0 0 0,0 0 0,0 0 0,1 0 0,-1 0 0,0 0 0,0 0 0,0 1 0,0-1 0,0 0 0,0 0 0,0 0 0,1 0 0,-1 0 0,0 0 0,0 0 0,0 0 0,0 0 0,0 0 0,0 0 0,1 0 0,-1 0 0,0 0 0,0 0 0,0 0 0,0 0 0,1 0 0,7-5-1,6-11-36,-2-5 46,20-28 76,-30 46-84,0 1 0,0 0 0,0 0 0,0 0-1,1 0 1,-1 0 0,0 0 0,1 0 0,0 1 0,-1-1 0,1 1 0,0 0 0,0 0 0,0 0 0,3-1 0,-3 2 6,-1 0 1,0 0 0,1 1 0,-1-1 0,0 1-1,1-1 1,-1 1 0,0 0 0,0 0-1,0 0 1,0 0 0,0 0 0,0 0 0,0 1-1,0-1 1,0 1 0,0-1 0,-1 1 0,1 0-1,-1 0 1,3 3 0,-2-2 10,1 0 1,-1 1-1,0-1 1,0 1-1,-1-1 0,1 1 1,-1 0-1,0 0 0,0 0 1,0 0-1,1 6 1,-3-9-8,1 0 0,0 0 0,-1 0 0,1 0 0,0 0 0,-1 0 1,1 0-1,-1 0 0,0 0 0,1-1 0,-1 1 0,0 0 1,1 0-1,-1 0 0,0-1 0,0 1 0,0 0 0,0-1 0,0 1 1,0-1-1,0 1 0,0-1 0,0 1 0,0-1 0,0 0 0,0 1 1,0-1-1,0 0 0,0 0 0,0 0 0,-2 0 0,3 0-6,0-5-25,1 1 1,1 0-1,-1-1 1,1 1-1,0 0 1,0 0 0,0 0-1,0 0 1,1 0-1,-1 0 1,1 1-1,0-1 1,0 1 0,1 0-1,-1 0 1,1 0-1,-1 0 1,1 0-1,0 1 1,0 0-1,0 0 1,0 0 0,0 0-1,1 1 1,-1 0-1,1-1 1,-1 2-1,8-2 1,-12 2 33,1 0 0,-1 1-1,1-1 1,0 0 0,-1 0 0,1 0 0,0 1 0,-1-1-1,1 0 1,-1 1 0,1-1 0,-1 1 0,1-1 0,-1 1-1,1-1 1,-1 1 0,1-1 0,-1 1 0,0-1 0,1 1 0,-1-1-1,0 1 1,1 0 0,-1-1 0,0 1 0,0-1 0,0 1-1,0 0 1,1-1 0,-1 1 0,0 0 0,0 1 0,0-2 0,0 1 1,0 0-1,0 0 0,0 0 1,0 0-1,0-1 1,0 1-1,1 0 1,-1 0-1,0-1 1,1 1-1,-1 0 1,0 0-1,1-1 1,-1 1-1,1 0 1,-1-1-1,1 1 1,-1-1-1,1 1 1,0 0-1,-1-1 1,1 1-1,0-1 1,-1 0-1,1 1 1,0-1-1,0 0 0,-1 1 1,1-1-1,0 0 1,0 0-1,0 0 1,0 1-1,9-2-5,-1 0 1,1 0-1,-1-1 0,0 0 0,15-6 0,11-2 444,-34 13-132,-2-3-315,1 1 1,0-1 0,0 1 0,0-1-1,0 1 1,0-1 0,0 1-1,0 0 1,0-1 0,0 1-1,0-1 1,0 1 0,0-1 0,0 1-1,0-1 1,0 1 0,1-1-1,-1 1 1,0-1 0,0 1-1,1-1 1,-1 1 0,0-1 0,1 1-1,-1-1 1,1 1 0,-1-1-1,0 0 1,1 1 0,-1-1-1,1 0 1,-1 1 0,1-1 0,-1 0-1,1 0 1,-1 1 0,1-1-1,-1 0 1,1 0 0,-1 0-1,1 0 1,1 0 0,4-2 43,0 0 0,0 0 0,0-1 0,0 0 0,0 0 0,-1-1 0,1 1 0,-1-1 0,0 0 0,0-1 0,0 1 0,-1-1 0,0 0 0,1 0 0,-2-1 0,1 1 0,-1-1 0,0 0 0,0 1 1,0-1-1,-1-1 0,3-9 0,2-12 243,0 0 1,-2 0 0,2-50 0,-16 124 504,8-26-804,0 1 0,2-1 0,1 0 0,5 25 0,-6-39 0,0-1 0,1 1 0,0 0 0,0-1 1,0 1-1,1-1 0,0 1 0,0-1 0,0 0 0,1 0 0,-1-1 0,1 1 1,0-1-1,0 0 0,1 0 0,0 0 0,-1 0 0,1-1 0,6 3 0,-10-5 7,1-1 0,-1 1-1,1-1 1,-1 1-1,0-1 1,1 0-1,-1 1 1,1-1-1,-1 0 1,1 0-1,-1 0 1,1 0 0,-1 0-1,1-1 1,-1 1-1,0 0 1,1-1-1,-1 1 1,1-1-1,-1 1 1,0-1 0,1 0-1,-1 1 1,0-1-1,0 0 1,0 0-1,0 0 1,2-1-1,-1-1 25,1 0-1,-1 0 0,0-1 0,0 1 0,0 0 0,0-1 1,-1 1-1,1-1 0,1-5 0,-4 12-285,0 1 0,0 0-1,0-1 1,0 1 0,1 0 0,0 0-1,-1-1 1,2 1 0,-1 0 0,0 0 0,1 0-1,-1-1 1,1 1 0,0 0 0,0-1-1,1 1 1,-1-1 0,4 6 0,-4-7-1414,0-1-147</inkml:trace>
  <inkml:trace contextRef="#ctx0" brushRef="#br0" timeOffset="3712.64">1554 142 428,'1'-3'636,"2"1"-60,5 0-84,3-1 28,1 1-52,4 0-48,0 0-92,0 1 0,2 0-92,-9 1-52,2 0-184,3 0-152,0 0-40,1 0-132,14 6-292,-14-4-368</inkml:trace>
  <inkml:trace contextRef="#ctx0" brushRef="#br0" timeOffset="3713.64">1884 170 672,'0'4'740,"0"0"-44,0 0-40,-1 5-60,1-5-96,0 1-40,0 1-12,0-1-48,0-1-83,0 0-93,0 0-120,0-1-132,0-3-116,0 5-117,0-2-91,0-3-320,0 0-148,0 0-64</inkml:trace>
  <inkml:trace contextRef="#ctx0" brushRef="#br0" timeOffset="4154.96">1923 144 20,'-2'8'4384,"1"-6"-4275,0 0 1,1 0-1,-1 0 1,1 1-1,-1-1 1,1 0-1,0 0 0,0 0 1,0 0-1,0 1 1,0-1-1,1 3 1,2 6-88,1-1 0,0 0 0,1 0 0,6 12 0,-9-20-64,-1 1 1,1 0-1,0-1 0,0 0 1,0 1-1,0-1 0,0 0 1,0 0-1,0 0 0,1 0 0,-1-1 1,1 1-1,-1-1 0,1 1 1,0-1-1,-1 0 0,1 0 1,0 0-1,0 0 0,0-1 0,3 1 1,-6-1 120,0 0 76,13-16 2034,-12-3-1786,-1 11-4471,0 8 3110</inkml:trace>
  <inkml:trace contextRef="#ctx0" brushRef="#br0" timeOffset="4700.25">2099 271 220,'1'0'212,"1"0"1,-1 1-1,1-1 1,-1 0-1,0 0 0,1 0 1,-1 0-1,0 0 0,1-1 1,-1 1-1,0 0 1,1 0-1,-1-1 0,0 1 1,0-1-1,1 1 1,-1-1-1,0 0 0,0 0 1,0 1-1,0-1 0,0 0 1,0 0-1,0 0 1,0 0-1,0 0 0,0 0 1,1-2-1,21-33 1352,-22 35-1430,6-25 973,-9 22-258,-8 15-524,9-9-313,0 0 1,-1 0-1,1 0 0,0 0 0,0 0 0,0 0 1,0 0-1,0 0 0,1 0 0,-1 0 0,1 0 0,-1 1 1,1-1-1,0 0 0,0 0 0,0 0 0,0 1 0,0-1 1,0 0-1,1 0 0,-1 1 0,1-1 0,-1 0 0,1 0 1,0 0-1,1 3 0,0-3-52,0 0 0,1 0 0,-1 0 0,0 0 0,1-1 0,-1 1 0,1-1-1,-1 1 1,1-1 0,0 0 0,0 0 0,0 0 0,0 0 0,-1 0 0,1-1 0,0 0 0,0 1 0,0-1 0,5-1 0,57-5-3877,-47 3 1924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17T16:33:08.18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0 54 408,'3'-5'749,"-1"0"0,0 0 0,0-1 0,-1 1 0,1-1 0,-1 0 1,1-9-1,-20 41 1102,11-7-1569,0 0 1,1 1-1,1-1 0,1 1 1,0 1-1,2-1 0,0 1 1,2 30-1,1-50-269,-1 0 1,1 0-1,-1 0 1,1 0-1,0 0 0,-1-1 1,1 1-1,0 0 1,0 0-1,-1 0 0,1-1 1,0 1-1,0-1 1,0 1-1,0 0 0,0-1 1,0 0-1,0 1 1,0-1-1,0 1 1,0-1-1,0 0 0,0 0 1,0 0-1,0 0 1,0 0-1,2 0 0,36 3 56,-34-3-64,22 1-251,-2 1-477,1-1 0,0-1 1,0-1-1,0-2 0,-1 0 1,32-9-1,-56 11 760,1 1-1,0-1 0,0 0 1,0 0-1,-1 0 0,1 0 1,0 0-1,-1 0 1,1 0-1,-1 0 0,0-1 1,1 1-1,1-2 1,-3 2-7,0 0 0,1 1 0,-1-1 0,0 0 0,1 0 0,-1 0 0,0 1 0,0-1 0,1 0 0,-1 0 0,0 0 0,0 0 0,0 0 1,0 1-1,0-1 0,-1 0 0,1 0 0,0 0 0,0 0 0,0 1 0,-1-2 0,0 0 10,-1 0 0,1 0 0,0 1 1,-1-1-1,1 0 0,-1 1 0,1-1 0,-1 1 0,0 0 0,0 0 0,0-1 0,0 1 0,0 0 0,0 1 1,0-1-1,0 0 0,0 0 0,0 1 0,0-1 0,-4 1 0,1 0 10,0-1 0,0 2 0,1-1 0,-1 1 0,0-1 0,0 1 0,1 0 0,-7 3 0,9-4-37,0 1-1,1 0 0,-1 0 1,0 0-1,0 0 1,0 0-1,1 0 0,-1 0 1,0 1-1,1-1 0,-1 0 1,1 1-1,0 0 0,-1-1 1,1 1-1,0 0 0,0-1 1,0 1-1,0 0 0,0 0 1,0 3-1,1-4-11,1 0-28,0 1 0,1-1 1,0 0-1,-1 1 0,1-1 1,0 0-1,-1 0 0,1 0 0,0 0 1,0-1-1,0 1 0,0 0 1,0-1-1,0 0 0,0 1 0,0-1 1,0 0-1,0 0 0,0 0 1,4 0-1,0-2-107,0 0 0,1 0 0,-1 0-1,0-1 1,6-3 0,19-8-378,-30 16 558,0 0 0,0 1 0,0-1 0,0 0 0,0 0 0,-1 0 0,1 1 0,-1-1 0,0 0 0,0 1 0,0 3 0,1 1-19,-1-6-9,0 1 1,1 0-1,-1-1 0,0 1 0,1-1 1,-1 1-1,1 0 0,0-1 1,-1 1-1,1-1 0,0 1 1,0-1-1,0 0 0,0 1 0,0-1 1,0 0-1,0 0 0,1 0 1,2 2-1,-3-2 2,0-1 0,0 0 0,0 0 0,0 0-1,0 1 1,1-1 0,-1 0 0,0 0 0,0-1 0,0 1 0,0 0 0,0 0 0,1 0-1,-1-1 1,0 1 0,0-1 0,0 1 0,0-1 0,0 1 0,0-1 0,1-1 0,1 0 29,0 0 0,0-1 0,-1 1 0,0-1 0,1 0 0,-1 1 0,0-1 0,0 0 0,0 0 0,-1-1 0,1 1 0,-1 0 0,0-1 1,1 1-1,-1 0 0,-1-1 0,2-6 0,-6 0 1063,-2 15-743,5-4-358,1 0-1,-1 0 1,0 0 0,1 1 0,-1-1-1,1 0 1,-1 0 0,1 1 0,0-1-1,0 0 1,-1 1 0,1-1 0,0 0 0,0 1-1,0-1 1,1 0 0,-1 1 0,0 1-1,2-1 1,-1 1-1,1 0 1,-1-1-1,1 1 1,0-1-1,0 0 1,0 0-1,0 0 1,1 1-1,-1-2 0,0 1 1,1 0-1,-1 0 1,1-1-1,0 0 1,3 2-1,0-1 25,0 0 0,0 0 0,0 0 0,0-1 0,0 0 0,1 0 0,6-1 0,-13 0 21,0 0-53,18-7 132,-9-9 207,-8 14-308,0 0 0,0-1 0,0 1 0,1 0 0,-1-1 0,1 1 0,0 0 0,0 0 0,0 1 0,0-1 0,0 0 0,0 0-1,0 1 1,0 0 0,0-1 0,1 1 0,-1 0 0,5-1 0,18-6-288,0 1 0,30-3 0,17 2-4008,-46 5 1805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17T16:32:59.06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40,'0'0'283,"0"0"-63,0 0-6,0 0 5,0 0-16,0 0-50,0 0 32,0 0-32,0 0 20,0 0 9,0 0 77,0 0 15,0 0-39,0 0-66,0 0-1,0 0 28,0 0 2,0 0-48,0 0-23,0 0 3,0 0 22,0 0 36,0 0-35,0 0-29,0 0 18,0 0-64,0 0-25,0 0 28,0 0 1,0 0 2,0 0-38,0 0 8,0 0 12,0 0 3,0 0-58,0 0 1,0 0-8,0 0 39,0 0 19,0 0-28,0 0 6,0 0-15,0 0-12,35 23 128,-28-16-102,1 0 0,-1 0-1,-1 1 1,1 0 0,-1 1 0,0-1 0,-1 1 0,0 0 0,-1 0-1,0 1 1,0-1 0,-1 1 0,2 10 0,1 7 93,-2 1 1,-1 0 0,-1 43 0,-4-54-130,0 0 0,-2 0 1,1 0-1,-8 17 1,3-4-1522,6-26 24,1-2 558</inkml:trace>
  <inkml:trace contextRef="#ctx0" brushRef="#br0" timeOffset="432.76">24 396 516,'0'14'2748,"0"24"164,0-28-2844,0 0 0,1 0 1,0 0-1,1 0 0,0 0 0,1 0 0,4 12 0,-6-21-25,0 1-1,0-1 1,0 0 0,0 1-1,0-1 1,1 0-1,-1 1 1,0-1 0,1 0-1,-1 0 1,1 0-1,-1 0 1,1 0 0,-1-1-1,1 1 1,-1 0-1,1-1 1,0 1 0,0-1-1,-1 0 1,1 1-1,0-1 1,-1 0 0,4 0-1,2 0 79,1-1 1,0 0-1,0 0 0,7-3 0,-7 2-122,-3 1-732,-3 1-3518,-2 0 4241,0 0-1123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17T16:34:12.419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18 30 392,'0'0'484,"0"0"-12,0 0-52,0 0-38,0 0-37,0 0 4,0 0-41,0 0-4,0 0-39,0 0-23,0 0 42,0 0-20,5-4 9104,-2 4-10286,-3 3 968,1 0 1,0-1-1,-1 1 1,0 0-1,1 0 1,-1 0-1,-1 0 1,1-1-1,-1 4 1,1 0 39,-8 170 1207,-6 23-72,10-162-511,4-24 513,2-12-3279,-1-8-6330,-1 5 4589</inkml:trace>
  <inkml:trace contextRef="#ctx0" brushRef="#br0" timeOffset="767.94">463 248 704,'-19'24'7414,"-13"35"-4826,-11 19-1772,33-63-483,6-10 441,11-16-464,66-150-622,-50 107 496,-19 57 159,1 16-133,8 35 25,-9-35-111,0-1 149,0-1-1,2 0 0,0 1 1,1-2-1,1 1 0,0-1 1,19 26-1,-27-42-310,0 0 1,0 1-1,0-1 0,1 0 0,-1 0 1,0 0-1,0 0 0,0 0 1,1 1-1,-1-1 0,0 0 0,0 0 1,1 0-1,-1 0 0,0 0 0,0 0 1,1 0-1,-1 0 0,0 0 0,0 0 1,1 0-1,-1 0 0,0 0 1,0 0-1,1 0 0,-1 0 0,0 0 1,0 0-1,1 0 0,-1 0 0,0 0 1,0 0-1,0-1 0,1 1 1,-1 0-1,0 0 0,0 0 0,0 0 1,1-1-1,-1 1 0,0 0 0,0 0 1,0-1-1,5-6-7483,-4 4 4160</inkml:trace>
  <inkml:trace contextRef="#ctx0" brushRef="#br0" timeOffset="1183.35">864 271 552,'2'0'336,"-1"-1"-1,1 0 1,-1 1 0,0-1 0,1 1-1,-1-1 1,1 1 0,-1 0 0,1 0-1,0-1 1,-1 1 0,1 0-1,-1 0 1,1 1 0,-1-1 0,1 0-1,1 1 1,28 15 2365,-17-5-2171,-1 1-1,15 17 0,-18-19 232,15 19-70,37 55 0,-40-53-2382,-18-28-2192,-4-3 1398</inkml:trace>
  <inkml:trace contextRef="#ctx0" brushRef="#br0" timeOffset="1581.3">1096 296 572,'1'-1'131,"-1"1"-1,0 0 1,0-1-1,0 1 1,0 0-1,0 0 1,1-1-1,-1 1 1,0 0 0,0-1-1,0 1 1,0 0-1,0-1 1,0 1-1,0 0 1,0-1 0,0 1-1,0 0 1,0-1-1,0 1 1,-1 0-1,1-1 1,0 1-1,0 0 1,0 0 0,0-1-1,0 1 1,-1 0-1,1 0 1,0-1-1,0 1 1,-1 0-1,1 0 1,0-1 0,0 1-1,-1 0 1,1 0-1,0 0 1,0 0-1,-1-1 1,1 1-1,-16 6 2024,-13 16-715,-19 22-208,2 2 1,-44 58 0,86-93-2257,4-11 921,0 1-1,0-1 0,0 0 0,0 0 0,0 1 1,0-1-1,0 0 0,0 0 0,1 0 0,-1 1 1,0-1-1,0 0 0,0 0 0,0 0 0,1 1 1,-1-1-1,0 0 0,0 0 0,0 0 0,1 0 0,-1 1 1,0-1-1,0 0 0,1 0 0,-1 0 0,0 0 1,0 0-1,1 0 0,-1 0 0,0 0 0,0 0 1,1 0-1,-1 0 0,0 0 0,0 0 0,1 0 1,-1 0-1,0 0 0,0 0 0,1 0 0,-1 0 1,0-1-1,0 1 0,1 0 0,-1 0 0,0 0 1,9-3-2361</inkml:trace>
  <inkml:trace contextRef="#ctx0" brushRef="#br0" timeOffset="2004.6">1247 305 368,'1'-3'674,"0"1"-1,0-1 1,0 0 0,1 0 0,-1 1-1,0-1 1,1 0 0,0 1 0,3-4-1,-3 3-445,0 1 0,1 1 0,-1-1 0,1 0 0,-1 0 0,1 1 0,0 0 0,3-2 0,3 0-54,-1 1 1,1 1 0,-1 0-1,1 0 1,16 0-1,-23 1-153,-1 0-1,0 0 0,1 0 1,-1 0-1,0 0 0,0 0 1,1 1-1,-1-1 1,0 0-1,0 1 0,1-1 1,-1 1-1,0-1 0,0 1 1,0-1-1,0 1 1,0 0-1,0 0 0,0-1 1,0 1-1,0 0 0,0 0 1,0 0-1,0 0 0,-1 0 1,1 0-1,0 0 1,-1 1-1,1-1 0,-1 0 1,1 0-1,-1 0 0,0 1 1,1-1-1,-1 0 0,0 0 1,0 1-1,0-1 1,0 0-1,0 1 0,0-1 1,0 0-1,0 0 0,-1 1 1,0 1-1,-1 5 65,0-1 0,0 0 0,-1 1 0,0-1 0,0 0 0,-6 8 0,0-1 83,0 0-1,1 1 0,1 0 0,0 1 0,1-1 1,1 1-1,0 0 0,1 1 0,1-1 0,0 1 0,1 19 1,2-34-127,0 0 1,0 0 0,0-1 0,0 1-1,1 0 1,-1 0 0,1-1 0,-1 1-1,1 0 1,0-1 0,0 1 0,0 0 0,-1-1-1,2 0 1,-1 1 0,0-1 0,0 1-1,0-1 1,1 0 0,1 2 0,1-1 30,-1 0 0,0 0 0,1-1 1,-1 1-1,1-1 0,0 0 0,-1 0 0,1 0 1,6 0-1,-5 0-186,0-1 0,1 0 0,-1 0 0,0 0 0,0-1 0,0 1 0,0-1 0,0-1 0,0 1 0,0-1 0,0 1 0,0-1 0,-1-1 0,9-4 0,-5-10-2128,-6 5-3123,-2 6 2352</inkml:trace>
  <inkml:trace contextRef="#ctx0" brushRef="#br0" timeOffset="2398.55">1292 433 408,'0'0'108,"0"0"0,0 0 0,0 0 0,0 0 0,0 0 0,0 0 0,0 0 0,0 0 0,0 0 0,0 0 0,1-1 0,-1 1 1,0 0-1,0 0 0,0 0 0,0 0 0,0 0 0,0 0 0,0 0 0,0 0 0,0 0 0,0 0 0,0 0 0,0 0 0,0 0 0,0 0 0,0-1 0,0 1 0,0 0 0,0 0 0,0 0 0,0 0 0,0 0 0,0 0 0,0 0 0,0 0 0,0 0 0,0 0 1,0 0-1,0-1 0,0 1 0,0 0 0,0 0 0,0 0 0,0 0 0,0 0 0,0 0 0,0 0 0,0 0 0,0 0 0,0 0 0,0 0 0,0 0 0,0 0 0,0-1 0,0 1 0,-1 0 0,1 0 0,0 0 0,0 0 0,0 0 0,0 0 0,15-5 3189,35-7-2436,-11 3-319,-6-7-1765,-16-1-2495,-12 9 1393</inkml:trace>
  <inkml:trace contextRef="#ctx0" brushRef="#br0" timeOffset="2794.49">1250 103 572,'0'0'126,"0"0"0,0 0 0,-1 0 0,1-1 0,0 1 0,0 0 0,0 0-1,-1 0 1,1 0 0,0-1 0,0 1 0,0 0 0,0 0 0,0-1 0,0 1 0,-1 0 0,1 0 0,0 0 0,0-1 0,0 1-1,0 0 1,0 0 0,0-1 0,0 1 0,0 0 0,0 0 0,0-1 0,0 1 0,0 0 0,0 0 0,0-1 0,0 1 0,1 0-1,-1 0 1,0-1 0,0 1 0,0 0 0,0 0 0,0 0 0,0-1 0,1 1 0,-1 0 0,0 0 0,0 0 0,0 0 0,0-1-1,1 1 1,17-6 1628,21 2-883,-39 4-836,118-1 3722,-117 1-3654,8 2-1894,-5 0-2325,-4-2 1703</inkml:trace>
  <inkml:trace contextRef="#ctx0" brushRef="#br0" timeOffset="3397.88">1843 226 32,'0'0'613,"0"0"-34,0 0-18,0 0 10,-3-4 5940,5 1-6973,3 1 544,0 1-1,0 0 1,1 0 0,-1 1-1,0-1 1,0 1-1,0 1 1,1-1-1,5 1 1,8 1-135,-5-2-287,13 0-698,-10 0-2884,-16 0 2630</inkml:trace>
  <inkml:trace contextRef="#ctx0" brushRef="#br0" timeOffset="3796.94">1814 372 260,'1'2'379,"1"-1"0,0 1 0,0-1 0,0 0 0,-1 1 0,1-1 0,0 0 0,1 0 0,-1 0 0,0 0 0,0-1-1,0 1 1,0-1 0,4 1 0,38 3 980,-28-3-643,92 3 663,-108-4-1873,0 0-125,4-3-2049,-2 2 795</inkml:trace>
  <inkml:trace contextRef="#ctx0" brushRef="#br0" timeOffset="4432.81">2395 165 612,'3'5'4126,"8"10"-2097,6 8-997,-7-7-348,48 69 2021,-51-75-2633,0-2 1,1 1 0,0-1-1,1 0 1,0-1-1,17 12 1,-26-19-223,0 0 0,0 0-1,1 0 1,-1 0 0,0 0 0,0 0 0,0 0 0,1 0 0,-1 0 0,0 0 0,0 0 0,0 0 0,1 0 0,-1-1 0,0 1-1,0 0 1,0 0 0,1 0 0,-1 0 0,0 0 0,0 0 0,0 0 0,0-1 0,1 1 0,-1 0 0,0 0 0,0 0-1,0 0 1,0-1 0,0 1 0,0 0 0,1 0 0,-1 0 0,0-1 0,0 1 0,0 0 0,0-1 300,2-2-2251</inkml:trace>
  <inkml:trace contextRef="#ctx0" brushRef="#br0" timeOffset="4867.2">2549 209 428,'-6'-14'4291,"-3"15"-1108,-12 23-808,-55 79 974,-17 23-3849,93-126 438,0 0 0,0 1 1,-1-1-1,1 0 0,0 0 1,0 0-1,0 0 0,0 0 0,0 0 1,0 0-1,-1 1 0,1-1 0,0 0 1,0 0-1,0 0 0,0 0 1,0 0-1,0 1 0,0-1 0,0 0 1,0 0-1,0 0 0,0 0 0,0 1 1,0-1-1,0 0 0,0 0 1,0 0-1,0 0 0,0 1 0,0-1 1,0 0-1,0 0 0,0 0 0,0 0 1,0 1-1,0-1 0,0 0 0,0 0 1,1 0-1,-1 0 0,0 0 1,0 0-1,0 1 0,0-1 0,0 0 1,0 0-1,1 0 0,-1 0 0,0 0 1,0 0-1,0 0 0,0 0 1,0 0-1,1 0 0,-1 1 0,0-1 1,0 0-1,0 0 0,0 0 0,1 0 1,11-2-3950,-2-1 1367</inkml:trace>
  <inkml:trace contextRef="#ctx0" brushRef="#br0" timeOffset="5264.13">2755 174 728,'5'-4'573,"0"1"1,0 0-1,0 1 0,0-1 0,1 1 1,-1 0-1,1 0 0,-1 1 0,11-2 0,-15 3-488,0 0-1,1 0 0,-1 0 1,0 0-1,0 0 0,1 0 1,-1 0-1,0 1 0,1-1 1,-1 0-1,0 1 0,0-1 1,1 1-1,-1-1 0,0 1 1,0 0-1,0-1 0,0 1 1,2 2-1,-2-2-35,-1 1 1,1-1-1,0 1 1,-1-1-1,1 1 1,-1 0-1,1-1 1,-1 1-1,0 0 1,0 0-1,0-1 1,0 1-1,0 0 1,0 0-1,0-1 1,-1 1-1,1 0 1,0-1-1,-2 4 1,-3 9 86,-1-1 1,0 0 0,-1 0-1,-16 23 1,16-28-71,1 1-1,0 0 1,0 0 0,1 1 0,1-1-1,-1 1 1,1 0 0,1 1 0,0-1-1,1 1 1,-2 15 0,4-21-16,1-1 0,0 1 0,0-1-1,1 0 1,-1 0 0,1 1 0,0-1 0,0 0 0,0-1 0,1 1 0,-1 0-1,1-1 1,0 1 0,0-1 0,0 0 0,1 0 0,-1 0 0,1 0 0,0-1-1,-1 1 1,1-1 0,0 0 0,5 2 0,-6-3-167,1 1 1,-1 0-1,1-1 0,0 0 0,-1 1 1,1-2-1,0 1 0,0 0 1,0-1-1,-1 1 0,1-1 0,0 0 1,0-1-1,0 1 0,0-1 1,0 1-1,-1-1 0,1 0 0,0-1 1,-1 1-1,1 0 0,0-1 1,-1 0-1,0 0 0,1 0 1,4-5-1,1-9-2753,-5 7 941</inkml:trace>
  <inkml:trace contextRef="#ctx0" brushRef="#br0" timeOffset="5687">2773 328 520,'10'-1'5358,"20"-4"-4062,-5 1-669,-16 3-618,1-1-1,-1 0 0,0 0 1,17-7-1,-23 7-318,1 0-1,-1 0 1,0 0 0,0 0-1,-1 0 1,1 0 0,0-1-1,-1 1 1,1-1-1,1-3 1,3-4-1167</inkml:trace>
  <inkml:trace contextRef="#ctx0" brushRef="#br0" timeOffset="5688">2784 20 412,'-8'-9'5091,"9"4"-1816,19 3-808,-8 1-2651,128-2 3600,-140 3-3327,3 1-390,3-1-2206,-10 5-3714,2-4 3452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17T16:24:27.965"/>
    </inkml:context>
    <inkml:brush xml:id="br0">
      <inkml:brushProperty name="width" value="0.05" units="cm"/>
      <inkml:brushProperty name="height" value="0.05" units="cm"/>
      <inkml:brushProperty name="color" value="#AB008B"/>
    </inkml:brush>
  </inkml:definitions>
  <inkml:trace contextRef="#ctx0" brushRef="#br0">0 9 168,'17'4'6362,"-10"-2"-6631,1 2 403,0-2-1,1 1 1,-1-1-1,1 0 1,0-1-1,0 0 1,-1-1-1,1 0 0,12-1 1,-7 1 10,217-9 239,-1 0-305,-20-2-80,-43 11-43,-154 1 45,0 1 1,0 0-1,14 4 0,-14-2-16,1-2 0,-1 1-1,17-1 1,251-2 723,-280 0-693,25-3 1153,-26 4-2364,-4-2-2856,2 1 2477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17T16:33:12.18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6 75 4,'-7'-26'3680,"2"15"26,40 93-210,-24-61-3376,2 0-1,0 0 1,26 30 0,-39-50-160,0-1 0,0 0-1,0 1 1,0-1 0,0 0 0,1 1-1,-1-1 1,0 0 0,0 1 0,0-1-1,1 0 1,-1 1 0,0-1 0,1 0-1,-1 0 1,0 1 0,0-1 0,1 0-1,-1 0 1,0 0 0,1 0 0,-1 1-1,1-1 1,-1 0 0,0 0 0,1 0-1,-1 0 1,0 0 0,1 0 0,-1 0-1,0 0 1,1 0 0,-1 0 0,1 0-1,-1 0 1,0 0 0,1 0 0,-2-17-5424,1 14 4004</inkml:trace>
  <inkml:trace contextRef="#ctx0" brushRef="#br0" timeOffset="422.86">156 45 120,'-8'8'6235,"-25"33"-4434,-12 27 331,26-38-1159,-30 38 0,48-66-2167,4-4-1935,-2 1 2087,2-1-1251</inkml:trace>
  <inkml:trace contextRef="#ctx0" brushRef="#br0" timeOffset="1120.25">284 142 604,'0'-1'296,"-1"1"0,1-1-1,0 1 1,0-1 0,0 0 0,0 1-1,0-1 1,0 0 0,1 1 0,-1-1 0,0 1-1,0-1 1,0 0 0,1 1 0,-1-1-1,0 1 1,0-1 0,1 1 0,-1-1-1,1 1 1,-1-1 0,1 0 0,19 2 541,-8 1-733,31 8 183,-41-10-254,1 1 0,-1 0-1,0 0 1,1 0-1,-1 0 1,0 0-1,1 0 1,-1 1 0,0-1-1,0 1 1,0 0-1,3 3 1,-4-4-13,-1 1 1,1 0 0,0 0-1,-1 0 1,1 0-1,-1 0 1,0 0-1,0 0 1,0 0 0,0 0-1,0 0 1,0 0-1,0 0 1,-1-1 0,1 1-1,-1 0 1,1 0-1,-1 0 1,0 0-1,-1 1 1,-23 41 306,15-29-133,0 3-68,-5 7 217,1 1 0,-20 51-1,33-75-324,0 0-1,0-1 1,1 1-1,-1 0 1,0 0 0,1 0-1,0-1 1,-1 1-1,1 0 1,0 0-1,0 0 1,0 0-1,0 0 1,1 0-1,-1 0 1,0-1-1,1 1 1,-1 0-1,1 0 1,0 0-1,-1-1 1,1 1-1,0 0 1,0-1 0,0 1-1,1-1 1,-1 1-1,0-1 1,0 1-1,1-1 1,-1 0-1,1 0 1,1 1-1,3 1 28,1 0-1,0-1 1,0 0-1,0-1 0,0 0 1,0 0-1,11 0 1,39 0-2077,-47-10-1717,-9 7 1636</inkml:trace>
  <inkml:trace contextRef="#ctx0" brushRef="#br0" timeOffset="1531.67">315 321 384,'0'0'128,"0"0"1,0 0-1,-1 0 1,1 0-1,0-1 1,-1 1-1,1 0 0,0 0 1,0 0-1,-1 0 1,1 0-1,0-1 1,0 1-1,-1 0 1,1 0-1,0 0 0,0-1 1,0 1-1,-1 0 1,1 0-1,0-1 1,0 1-1,0 0 0,0 0 1,0-1-1,0 1 1,0 0-1,-1 0 1,1-1-1,0 1 0,0 0 1,0-1-1,0 1 1,0 0-1,0 0 1,0-1-1,13 0 2576,-3 1-2821,-8 0 132,17 0 13,-1 0 1,21-4 0,-33 3-572,0-1 0,-1 1 1,1-1-1,0 0 0,-1-1 0,8-3 0,-4 0-801</inkml:trace>
  <inkml:trace contextRef="#ctx0" brushRef="#br0" timeOffset="1933.61">331 7 80,'1'-1'375,"0"0"1,0 1-1,1-1 0,-1 0 1,0 1-1,1-1 0,-1 1 1,1-1-1,-1 1 0,1 0 1,-1 0-1,0-1 0,1 1 1,-1 0-1,1 0 0,-1 0 1,3 1-1,29 6 265,-14-2 237,-18-5-708,31 0 130,-25 0-1287,-3 0-3141,-4 0 2893</inkml:trace>
  <inkml:trace contextRef="#ctx0" brushRef="#br0" timeOffset="1934.61">638 222 340,'11'3'4416,"17"-4"-3496,-16 0-559,-1 1-797,0-1 0,1 0 0,-1 0 1,0-1-1,17-6 0,-22 6-454</inkml:trace>
  <inkml:trace contextRef="#ctx0" brushRef="#br0" timeOffset="2350.49">779 135 236,'-4'4'377,"1"0"0,-1 1-1,1 0 1,0-1 0,1 1 0,-1 1-1,1-1 1,0 0 0,0 0 0,0 1-1,1-1 1,0 1 0,-1 7 0,0 12 40,1 42 1,1-43-1158,6-10-1083,-5-13 1600,3 4-965</inkml:trace>
  <inkml:trace contextRef="#ctx0" brushRef="#br0" timeOffset="2949.52">938 171 624,'-8'8'4032,"-1"14"-2956,9-19-928,-1 1-1,1-1 1,-1 0 0,1 0-1,0 0 1,0 0 0,0 0-1,1 0 1,-1 0 0,2 5-1,-1-7-127,-1-1-1,1 1 0,0 0 1,-1-1-1,1 1 0,0 0 1,0-1-1,-1 1 0,1-1 1,0 1-1,0-1 0,0 0 0,0 1 1,0-1-1,0 0 0,0 0 1,0 1-1,0-1 0,-1 0 1,1 0-1,0 0 0,0 0 0,0 0 1,0 0-1,0-1 0,0 1 1,0 0-1,0 0 0,0-1 1,0 1-1,0 0 0,0-1 0,-1 1 1,1-1-1,1 0 0,3-2 1,0 1 0,0-1 0,0 0 0,-1 0 0,0-1 0,1 1 0,-1-1 0,-1 0 0,1 0 0,4-5 0,26-48 1061,-32 53-901,-7 15-82,1-1 0,0 1 0,0 0 1,1 0-1,1 0 0,0 0 0,0 0 0,1 0 0,0 15 0,3 13 469,9 54 0,-6-55-100,2 45-1,-8-74-395,1 0 0,-1 1 0,-1-1 1,0 0-1,0 0 0,-4 8 0,6-14-14,-1-1 0,0 1 0,0-1 0,0 0 0,0 1-1,-1-1 1,1 0 0,-1 0 0,1 0 0,-1 0 0,0 0 0,1 0-1,-1 0 1,0-1 0,0 1 0,0-1 0,-1 1 0,1-1 0,0 0-1,0 0 1,-1 0 0,1 0 0,-1 0 0,1 0 0,-1-1-1,-2 1 1,3-1-39,0 0-1,0 0 0,0-1 1,0 1-1,0 0 0,0-1 1,0 0-1,0 1 0,0-1 1,0 0-1,1 0 0,-1 0 1,0 0-1,1 0 0,-1-1 1,1 1-1,-1 0 0,1-1 0,0 1 1,-1-1-1,1 1 0,0-1 1,0 0-1,0 0 0,0 1 1,0-1-1,1 0 0,-1 0 1,1 0-1,-1 0 0,1 0 1,-1 0-1,1 0 0,0 0 1,0 0-1,0-2 0,0-2-59,0-1 1,1 1-1,-1 0 0,1 0 0,0 1 0,0-1 0,1 0 1,0 0-1,0 0 0,6-9 0,-2 6-440,2 0 0,-1 0 0,1 1 0,11-9-1,11-11-6131,-20 17 3729</inkml:trace>
  <inkml:trace contextRef="#ctx0" brushRef="#br0" timeOffset="3475.13">1181 163 640,'0'0'169,"-1"0"-1,1-1 1,0 1 0,0 0-1,-1 0 1,1 0 0,0-1 0,-1 1-1,1 0 1,0 0 0,0-1-1,-1 1 1,1 0 0,0-1-1,0 1 1,0 0 0,-1-1-1,1 1 1,0 0 0,0-1-1,0 1 1,0 0 0,0-1 0,0 1-1,0 0 1,0-1 0,0 1-1,0-1 1,0 1 0,0 0-1,0-1 1,0 1 0,0 0-1,0-1 1,0 1 0,0 0-1,1-1 1,-1 1 0,0 0 0,0-1-1,0 1 1,1 0 0,-1-1-1,22 3 1227,-20-2-1432,31 5 387,-20-4-163,-1 0 1,1 2-1,-1-1 1,20 8-1,-32-9-165,0 0 1,0 1-1,0-1 1,0 0-1,0 1 0,0-1 1,0 0-1,-1 1 1,1-1-1,0 0 0,-1 1 1,1-1-1,-1 0 1,1 0-1,-1 1 0,0-1 1,0 0-1,-1 1 1,1 2 62,-2 1-26,-45 110 693,42-100-666,2 1-1,0 0 0,0 0 1,2 0-1,-2 26 0,4-40-86,0-1 0,1 1-1,-1-1 1,0 1 0,0-1-1,1 1 1,-1 0 0,1-1 0,-1 1-1,1-1 1,0 0 0,0 1-1,0-1 1,-1 0 0,1 1 0,0-1-1,1 0 1,-1 0 0,0 0-1,0 0 1,2 1 0,0 0-70,0 0 0,0-1 0,0 0 0,0 1 0,0-1 0,0 0 0,1-1 0,-1 1 0,0 0 0,4-1 0,-3 0-266,0 1 1,-1-1-1,1 0 0,0-1 0,-1 1 1,1 0-1,0-1 0,-1 0 0,1 0 0,-1 0 1,1-1-1,-1 1 0,1-1 0,-1 1 0,0-1 1,0 0-1,0-1 0,0 1 0,3-3 0,-4 1-1331</inkml:trace>
  <inkml:trace contextRef="#ctx0" brushRef="#br0" timeOffset="3882.04">1213 294 524,'-1'-3'3492,"9"2"-1707,18-1-1138,-4 1-392,-15 0-710,0-1 0,0 1-1,-1-1 1,1-1-1,-1 1 1,1-1 0,9-5-1,-10 2-564</inkml:trace>
  <inkml:trace contextRef="#ctx0" brushRef="#br0" timeOffset="3883.04">1224 40 488,'4'-1'440,"-1"1"0,1 0 0,-1 1 0,1-1 0,-1 0 0,1 1 0,-1 0 0,1 0 1,5 2-1,9 2 470,2 0-295,10 2 457,-12-7-4538,-18 0 2126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17T16:32:47.08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0 1 260,'0'0'477,"0"0"17,0 0-12,0 0 14,6 12 5382,-3-8-5892,24-2 754,-15-2-554,0 1 0,0 1 0,22 5 0,-31-6-436,6 1-736,-7 1-3271,-2-1 2901</inkml:trace>
  <inkml:trace contextRef="#ctx0" brushRef="#br0" timeOffset="422.89">1 173 108,'0'1'189,"1"1"0,0-1 0,-1 0 0,1 0 0,0 0 0,0 0 0,0 0 0,0 0 0,0 0 1,0 0-1,0 0 0,0 0 0,0 0 0,0-1 0,1 1 0,-1-1 0,0 1 0,1-1 0,-1 1 0,0-1 0,1 1 0,-1-1 0,0 0 0,1 0 0,1 0 0,36 5 931,27-10 451,-38 1-1333,-20 3-483,-3 0-3450,-5 1 2355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17T16:35:27.786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168 202 320,'-1'-9'5078,"1"23"-3654,-2 24-1168,-2 11 391,4-40-985,-1 0 0,1-1-1,-2 1 1,1 0-1,-1 0 1,-5 15-1,5-21-1416,0-1 830</inkml:trace>
  <inkml:trace contextRef="#ctx0" brushRef="#br0" timeOffset="383.47">42 417 20,'0'1'118,"1"-1"-1,-1 1 1,0-1 0,1 1-1,-1-1 1,0 1 0,1 0-1,-1-1 1,1 1 0,-1-1-1,1 0 1,-1 1 0,1-1-1,-1 1 1,1-1 0,-1 0-1,1 1 1,-1-1 0,1 0-1,0 0 1,-1 1 0,1-1-1,0 0 1,-1 0 0,1 0-1,0 0 1,-1 0 0,1 0-1,-1 0 1,2 0 0,23 6 383,-4-5 308,38-1 0,-52 0-1215,-1-1 1,1-1-1,-1 1 0,0-1 0,12-4 0,-16 5-442</inkml:trace>
  <inkml:trace contextRef="#ctx0" brushRef="#br0" timeOffset="763.45">1 104 96,'0'0'65,"0"0"0,0 0 0,0 0 0,-1-1 1,1 1-1,0 0 0,0 0 0,0 0 0,0-1 0,0 1 0,0 0 0,0 0 0,0 0 1,0-1-1,0 1 0,0 0 0,0 0 0,0 0 0,0-1 0,0 1 0,0 0 0,0 0 1,1 0-1,-1 0 0,0-1 0,0 1 0,0 0 0,0 0 0,0 0 0,0 0 0,0-1 1,1 1-1,-1 0 0,0 0 0,0 0 0,0 0 0,0 0 0,1 0 0,-1 0 1,0-1-1,0 1 0,0 0 0,0 0 0,1 0 0,-1 0 0,15 0 1050,20 8-845,-31-6 12,105 30-1181,-98-29-140</inkml:trace>
  <inkml:trace contextRef="#ctx0" brushRef="#br0" timeOffset="1232.21">351 343 432,'1'-1'141,"-1"0"0,0 0 1,0 0-1,1 0 0,-1 0 0,0 0 0,0 0 0,0 0 1,0 0-1,0 0 0,0 0 0,0 0 0,0 0 1,-1 0-1,1 0 0,0 0 0,-1 0 0,1 0 0,-1 0 1,1 0-1,-1 0 0,1 1 0,-1-1 0,1 0 0,-1 0 1,-1-1-1,-18-21 574,18 21-673,1 1-1,-1 0 0,1 0 1,-1 0-1,1 0 0,-1 0 1,0 0-1,1 1 1,-1-1-1,0 0 0,0 1 1,0-1-1,1 1 0,-1 0 1,0 0-1,0 0 1,0 0-1,0 0 0,0 0 1,1 0-1,-1 0 1,0 1-1,0-1 0,0 1 1,0-1-1,1 1 0,-1 0 1,0 0-1,1 0 1,-1 0-1,1 0 0,-1 0 1,1 0-1,-1 0 1,1 1-1,0-1 0,-1 0 1,0 3-1,-2 0-3,1 0-1,0 1 0,0-1 1,1 1-1,-1-1 1,1 1-1,0 0 1,0 0-1,1 0 1,-1 0-1,1 0 1,-1 9-1,3-13-32,-1 0 0,0 0 1,0 0-1,1 1 0,-1-1 0,1 0 1,-1 0-1,1 0 0,-1 0 1,1 0-1,0 0 0,-1 0 0,1-1 1,0 1-1,0 0 0,0 0 0,-1 0 1,1-1-1,0 1 0,0-1 0,0 1 1,0 0-1,0-1 0,0 0 0,1 1 1,-1-1-1,0 0 0,0 1 0,0-1 1,0 0-1,0 0 0,1 0 0,-1 0 1,0 0-1,0 0 0,2-1 0,2 1 17,0 0-1,0 0 0,0-1 1,0 0-1,0 0 1,6-2-1,-5-1-5,0 1 0,0-1 0,-1 1 0,1-2 0,-1 1 0,0 0-1,-1-1 1,1 0 0,-1 0 0,1-1 0,-2 1 0,1-1 0,-1 0 0,1 0 0,-2 0 0,1 0 0,-1 0 0,0-1-1,2-7 1,1-11 93,-2 0 0,0 0 0,-2-42-1,-1 67-105,0 0-1,0 0 1,0 1-1,0-1 1,0 0-1,0 0 0,-1 0 1,1 0-1,0 0 1,0 1-1,0-1 1,0 0-1,0 0 0,0 0 1,-1 0-1,1 0 1,0 0-1,0 0 1,0 0-1,0 0 1,0 0-1,-1 0 0,1 0 1,0 0-1,0 0 1,0 0-1,0 0 1,-1 0-1,1 0 0,0 0 1,0 0-1,0 0 1,0 0-1,-1 0 1,1 0-1,0 0 0,0 0 1,0 0-1,0 0 1,-1 0-1,1 0 1,0 0-1,0 0 0,0-1 1,0 1-1,0 0 1,0 0-1,-1 0 1,1 0-1,0 0 1,0 0-1,0-1 0,0 1 1,0 0-1,0 0 1,0 0-1,0 0 1,0-1-1,0 1 0,0 0 1,-9 12 62,3 6-38,1-1 0,0 1 1,1-1-1,1 1 0,-1 26 0,4-36-19,-1 0-1,1 0 0,1 0 0,0 0 0,0 0 1,0 0-1,1 0 0,0 0 0,1 0 1,0-1-1,0 1 0,0-1 0,1 0 1,6 9-1,-8-13-3,0-1 0,0 0 1,0 0-1,0 0 0,1 0 1,-1 0-1,0 0 0,1-1 1,-1 1-1,1-1 0,0 0 1,-1 0-1,1 0 0,0 0 1,0 0-1,0-1 0,0 1 1,-1-1-1,1 1 0,0-1 1,0 0-1,0 0 0,0-1 1,0 1-1,0-1 0,0 1 0,0-1 1,-1 0-1,6-2 0,-3 0-2,-1 1-1,1-1 1,-1 0 0,1 0-1,-1 0 1,0-1-1,-1 0 1,1 0-1,-1 0 1,1 0-1,-1 0 1,0-1-1,-1 1 1,1-1-1,3-9 1,1-19 136,-6 32-127,-1 0 1,0 0-1,1 0 0,-1 0 1,0 0-1,0 0 0,0 0 1,0-1-1,0 1 0,0 0 1,-1 0-1,1 0 0,0 0 1,0 0-1,-1 0 0,1 0 1,-1 0-1,1 0 0,-1 0 1,1 0-1,-1 0 0,1 0 1,-1 0-1,-1-1 0,1 2-9,0 0 1,0 0-1,0 1 0,0-1 0,0 0 0,0 1 1,0-1-1,0 1 0,0-1 0,0 1 0,0-1 1,1 1-1,-1 0 0,0-1 0,0 1 0,1 0 1,-1 0-1,0-1 0,1 1 0,-1 0 0,1 0 1,-1 0-1,1 0 0,0 0 0,-1 1 0,-10 25 17,10-24-15,0 0 0,1 0 0,-1 0 1,1 0-1,0 1 0,0-1 0,0 0 0,1 0 0,-1 0 0,1 0 0,0 0 0,-1 0 0,1 0 0,3 4 1,-3-5-211,0-1 0,0 1 0,0-1 0,1 1 0,-1-1 0,1 1 0,-1-1 0,1 0 0,-1 1 0,1-1 0,0 0 0,0 0 0,-1-1 0,1 1 0,0 0 0,0 0 0,0-1 0,0 1 0,0-1 0,0 0 0,0 0 0,0 1 0,3-2 0,1 1-1266</inkml:trace>
  <inkml:trace contextRef="#ctx0" brushRef="#br0" timeOffset="1779.26">649 289 520,'-5'23'1596,"1"-7"-709,1 1 0,0-1 0,0 22 0,3-37-796,7 2 149,-6-2-230,-1-1-1,0 0 1,1 1-1,-1-1 1,1 0-1,-1 0 1,1 1-1,-1-1 1,0 0-1,1 0 1,-1 0-1,1 0 1,-1 1-1,1-1 1,-1 0-1,1 0 1,-1 0-1,1 0 1,-1 0-1,1 0 1,-1 0-1,1 0 1,-1-1-1,1 1 0,-1 0 1,1 0-1,-1 0 1,1 0-1,0-1 1,3-1 13,0-1 1,0 1 0,0-1-1,-1 0 1,1 0-1,-1 0 1,0 0-1,5-7 1,-5 6 46,1 1 0,-1-1 1,1 0-1,0 1 0,7-6 0,-9 11-24,-1 1-1,0-1 1,1 1-1,-1-1 1,0 1-1,-1-1 0,1 1 1,0-1-1,-1 1 1,0 0-1,1 3 1,-1-4-2,1 2-48,-1-1 1,1 1-1,0-1 0,0 1 0,1-1 0,-1 0 0,1 0 0,-1 0 1,1 0-1,0 0 0,0 0 0,0 0 0,1 0 0,-1-1 0,1 1 1,0-1-1,-1 0 0,1 0 0,4 2 0,-5-2-159,0-1 0,1-1 0,-1 1 0,1 0 0,-1 0 0,1-1 0,-1 0 0,1 1 0,-1-1 0,1 0 0,-1 0 0,1 0 0,0-1 0,-1 1 0,1-1 0,-1 1 0,1-1 0,-1 0 0,0 0-1,1 0 1,-1 0 0,0 0 0,0-1 0,1 1 0,-1-1 0,2-2 0,4-4-845</inkml:trace>
  <inkml:trace contextRef="#ctx0" brushRef="#br0" timeOffset="2149.27">921 90 188,'7'-20'1734,"-3"29"262,-1 37 185,-5-10-1562,-2 1 0,-10 42 1,2-15-196,11-57-566,-8 35-143,9-40 127,0-1 0,-1 1 0,1-1 0,-1 1 0,1-1 0,-1 1-1,0-1 1,0 1 0,0-1 0,1 1 0,-1-1 0,0 0 0,-1 0 0,1 0 0,0 1-1,0-1 1,0 0 0,-1 0 0,1-1 0,-1 1 0,-1 1 0,3-2-966,0 0 4</inkml:trace>
  <inkml:trace contextRef="#ctx0" brushRef="#br0" timeOffset="2513.29">791 297 20,'0'0'67,"0"0"1,0-1-1,0 1 0,0-1 1,0 1-1,0 0 0,1-1 1,-1 1-1,0 0 0,0-1 1,0 1-1,1 0 0,-1 0 1,0-1-1,0 1 0,1 0 1,-1 0-1,0-1 0,1 1 0,-1 0 1,0 0-1,1 0 0,-1-1 1,0 1-1,1 0 0,-1 0 1,0 0-1,1 0 0,-1 0 1,1 0-1,-1 0 0,0 0 1,1 0-1,-1 0 0,0 0 1,1 0-1,-1 0 0,1 0 1,0 0-1,20 3 709,150 23 772,-170-26-1498,-1 0 0,1 1 0,0-1 1,0 1-1,0-1 0,-1 1 0,1-1 0,0 1 0,-1-1 0,1 1 0,-1-1 1,1 1-1,0 0 0,-1-1 0,0 1 0,1 0 0,-1 0 0,1 0 0,-1-1 1,0 1-1,1 0 0,-1 0 0,0 0 0,0-1 0,0 3 0,5 31 581,-3-12-85,-1-19-556,0 0-1,-1 0 1,1 0 0,0 0 0,1 0 0,-1-1 0,0 1 0,1 0 0,0 0-1,-1-1 1,1 1 0,0-1 0,0 0 0,1 1 0,4 2 0,9-18-2917,-12 7 1451</inkml:trace>
  <inkml:trace contextRef="#ctx0" brushRef="#br0" timeOffset="2514.29">1077 225 16</inkml:trace>
  <inkml:trace contextRef="#ctx0" brushRef="#br0" timeOffset="3266.88">1156 162 560,'-5'57'2120,"2"-29"-967,1 41 0,2-58-1150,2 0 0,-1 0 0,1 0-1,1 0 1,0 0 0,9 20 0,-8-19-928,-15-26 692,7 8 238,0 1 1,0 0-1,0 0 1,-10-9 0,14 14-6,0 0 1,0 0 0,0 0-1,-1 0 1,1 0 0,0 0-1,0 0 1,0 0 0,0 0-1,0 0 1,0-1-1,0 1 1,-1 0 0,1 0-1,0 0 1,0 0 0,0 0-1,0 0 1,0 0 0,0-1-1,0 1 1,0 0 0,0 0-1,0 0 1,0 0 0,0 0-1,0-1 1,0 1-1,0 0 1,0 0 0,0 0-1,0 0 1,0 0 0,0-1-1,0 1 1,0 0 0,0 0-1,0 0 1,0 0 0,0 0-1,0 0 1,0-1 0,0 1-1,0 0 1,0 0-1,0 0 1,1 0 0,-1 0-1,0 0 1,0 0 0,0-1-1,0 1 1,0 0 0,0 0-1,0 0 1,1 0 0,-1 0-1,0 0 1,0 0 0,15-8 10,18-2 2,-9 6 307,0 0 0,42 0-1,-65 4-143,0 2-94,0-1 1,1 1-1,-1-1 0,0 1 1,0 0-1,0-1 1,-1 1-1,1 0 1,0 0-1,-1 0 0,1 0 1,-1-1-1,1 1 1,-1 4-1,3 3 20,-2-5-92,0-1 0,0 0 0,1 0 0,0-1-1,-1 1 1,1 0 0,0 0 0,0-1 0,1 1 0,-1-1 0,0 0 0,1 0 0,0 0-1,-1 0 1,1 0 0,0 0 0,0-1 0,5 3 0,-7-4-41,14-8-198,-13 6 203,-1 0 1,1 0-1,0 0 0,-1 0 1,1 0-1,-1-1 0,0 1 1,1 0-1,-1-1 0,0-2 1,5-7 261,-4 12-203,0-1 1,-1 1-1,1 0 0,0 0 1,0 1-1,0-1 1,-1 0-1,1 1 0,0-1 1,0 1-1,0-1 0,-1 1 1,1 0-1,0 0 0,2 1 1,0 1 49,0-2-30,0 1 0,-1 1 1,0-1-1,1 0 1,-1 1-1,0 0 0,0 0 1,0 0-1,0 0 1,-1 0-1,1 0 0,-1 1 1,0-1-1,0 1 0,0 0 1,-1-1-1,1 1 1,-1 0-1,0 0 0,0 0 1,1 8-1,1 9 168,-1 1-1,-2 42 1,-1-35-93,0 5 1,-8 50 1,7-68-6,-1-1 1,-1 1-1,0-1 0,-2 1 1,-9 20-1,15-35-98,-1 0 0,1 0-1,-1 0 1,1 0 0,-1 0-1,1 0 1,-1 0 0,1-1 0,-1 1-1,0 0 1,1 0 0,-1-1-1,0 1 1,0 0 0,0-1 0,0 1-1,1-1 1,-1 1 0,0-1-1,0 1 1,0-1 0,0 0 0,0 1-1,0-1 1,0 0 0,0 0-1,0 0 1,-2 0 0,2 0-2,-1-1 0,0 0 1,1 0-1,-1 0 0,1 0 1,0 0-1,-1 0 0,1 0 1,0 0-1,-1 0 0,1-1 1,0 1-1,0-1 0,0 1 0,-1-2 1,-2-5 29,0 0 0,1 0 0,-1 0 0,1 0 0,-3-16 0,5 17-75,0-1 1,1 0-1,0 0 0,0 1 1,1-1-1,0 0 0,0 0 0,1 1 1,0-1-1,0 1 0,1-1 1,6-11-1,0 4-909,0 1 0,1 0 0,1 0 0,21-19 1,-17 17-1212</inkml:trace>
  <inkml:trace contextRef="#ctx0" brushRef="#br0" timeOffset="3645.87">1951 226 64,'0'-1'61,"0"1"0,0 0 0,0 0 0,0 0 0,0 0 0,-1 0 0,1 0 0,0-1 0,0 1 0,0 0 0,0 0 0,0 0 0,0 0 0,0 0 0,0 0 0,0 0 0,0 0 0,0-1 0,0 1 0,0 0-1,-1 0 1,1 0 0,0 0 0,0 0 0,0 0 0,0 0 0,0 0 0,0 0 0,0 0 0,-1 0 0,1 0 0,0 0 0,0 0 0,0 0 0,0 0 0,0 0 0,0 0 0,-1 0 0,1 0 0,0 0 0,0 0 0,0 0 0,0 0 0,0 0 0,0 0 0,0 0 0,-1 0 0,1 0 0,0 0 0,0 0 0,0 0 0,0 0 0,0 1 0,0-1 0,0 0 0,-7 9 1171,-2 12-386,4 3-277,1 0 0,1 0 0,1 0 0,1 1 1,3 37-1,0-3-546,-2-58-254,0-1 201,0 0 0,0 0 0,0 0 1,0 0-1,0 0 0,-1 1 0,1-1 0,0 0 0,0 0 0,0 0 0,0 0 0,0 0 0,0 0 0,0 0 1,0 0-1,0 0 0,0 0 0,0 0 0,0 0 0,0 1 0,0-1 0,0 0 0,0 0 0,-1 0 0,1 0 1,0 0-1,0 0 0,0 0 0,0 0 0,0 0 0,0 0 0,0 0 0,0 0 0,0 0 0,0 0 0,-1 0 1,1 0-1,0 0 0,0 0 0,0 0 0,0 0 0,0 0 0,0 0 0,0 0 0,0 0 0,0 0 0,-1 0 1,1 0-1,0 0 0,0-1 0,0 1 0,0 0 0,0 0 0,0 0 0,0 0 0,-24-59-3412,18 41 2527</inkml:trace>
  <inkml:trace contextRef="#ctx0" brushRef="#br0" timeOffset="4068.99">1811 184 344,'-2'-6'205,"0"-2"190,-1 0 0,1-1 0,0 0 0,0-14 0,2 21-334,-1 1 0,1-1 1,1 1-1,-1 0 0,0-1 0,0 1 0,0-1 0,1 1 1,-1 0-1,1-1 0,-1 1 0,1 0 0,-1-1 1,1 1-1,0 0 0,-1 0 0,1 0 0,0 0 0,0 0 1,0-1-1,0 2 0,0-1 0,0 0 0,0 0 1,1 0-1,-1 0 0,0 1 0,0-1 0,1 1 0,-1-1 1,0 1-1,1-1 0,-1 1 0,1 0 0,-1-1 1,3 1-1,9 0 182,0 0 1,0 1-1,0 1 1,0 0-1,23 7 1,62 26 385,-96-35-614,0 1 0,-1 0 0,1 0 0,0 0 0,0 0 0,-1 0 0,1 0 0,0 1 0,-1-1 0,1 0 0,1 4 0,-2-5-4,-1 1-1,0-1 1,0 1 0,1-1 0,-1 1-1,0 0 1,0-1 0,0 1 0,0-1-1,0 1 1,0-1 0,0 1-1,0 0 1,0-1 0,0 1 0,0-1-1,0 1 1,0 0 0,-1-1-1,1 1 1,0-1 0,0 1 0,-1-1-1,1 1 1,-1 0 0,-3 3 39,1 0 0,-2-1 0,1 1 0,0-1 0,-1 0 0,1 0 0,-7 2 0,2 0-108,-4 2 183,0 1-1,0 0 0,-14 12 0,24-18-314,0 0 1,0 1-1,1 0 0,-1 0 1,1 0-1,0 0 0,0 0 1,0 0-1,0 1 1,0-1-1,1 1 0,0-1 1,-1 1-1,1-1 1,0 1-1,1 0 0,-1 0 1,1 3-1,0 0-1335</inkml:trace>
  <inkml:trace contextRef="#ctx0" brushRef="#br0" timeOffset="5704.62">2051 422 348,'0'-7'1083,"1"0"0,-1 0 0,1 0 0,0 0 1,3-8-1,-3 12-1029,1-1 0,-1 0 0,1 1 1,0-1-1,1 1 0,-1-1 0,0 1 1,1 0-1,0 0 0,0 0 0,-1 0 1,2 1-1,-1-1 0,0 1 0,1 0 0,3-2 1,-4 2-53,-1 1 1,1 0 0,0 0 0,0 0-1,-1 0 1,1 1 0,0-1-1,0 1 1,0 0 0,0-1 0,0 1-1,0 1 1,-1-1 0,1 0-1,3 1 1,-5 0-3,1-1 1,-1 1-1,1-1 0,-1 1 1,0-1-1,1 1 0,-1 0 1,0 0-1,0 0 0,0 0 1,1 0-1,-1 0 0,0 0 1,0 0-1,0 0 0,-1 0 1,1 0-1,0 1 0,0-1 1,-1 0-1,1 1 0,0-1 0,-1 1 1,0-1-1,1 0 0,-1 1 1,0-1-1,0 1 0,1-1 1,-2 3-1,1 1 35,-1 0-1,0 0 1,0 0-1,-1 1 1,1-1-1,-1-1 1,0 1-1,-4 6 1,3-6 4,1 0 1,0 0 0,0 0 0,0 0-1,0 0 1,1 1 0,0-1-1,-1 8 1,2-11-40,1-1 0,-1 1 0,0-1 0,1 1 0,-1-1 0,1 1 0,0-1 0,-1 0 0,1 1 0,0-1 0,0 0 0,0 0 0,0 0 0,0 1 0,0-1 0,0 0 0,0 0 0,0-1 1,1 1-1,-1 0 0,0 0 0,1 0 0,-1-1 0,0 1 0,1-1 0,-1 1 0,1-1 0,-1 0 0,1 1 0,-1-1 0,1 0 0,-1 0 0,1 0 0,1 0 0,3 0-41,-1 0 1,1 0-1,-1 0 1,0-1-1,1 0 1,-1 0-1,0 0 1,7-3-1,-7 1 31,-1 1-1,1-1 1,-1 0-1,0-1 1,0 1 0,0-1-1,0 0 1,-1 0-1,1 0 1,-1 0 0,0-1-1,0 1 1,-1-1-1,0 0 1,1 1-1,-1-1 1,-1 0 0,1-1-1,-1 1 1,0 0-1,0 0 1,0 0 0,-1-1-1,0 1 1,-1-8-1,1 13 13,1-1 0,-1 1 0,0 0 0,0-1 0,0 1 0,0 0 0,0-1 0,0 1 0,0-1 0,-1 1 0,1 0 0,0-1 0,0 1 0,0 0 0,0-1 0,0 1 0,-1-1 0,1 1 0,0 0 0,0 0 0,0-1 0,-1 1 0,1 0 0,0-1 0,-1 1 0,1 0 0,0 0 0,-1-1 0,1 1 0,0 0 0,-1 0 0,1 0 0,0 0 0,-1 0 0,1-1 0,0 1 0,-2 0 0,-16 6 49,-12 17-4,27-19-54,0 0 1,0-1-1,1 1 1,-1 0 0,1 0-1,0 1 1,0-1-1,1 0 1,-1 1 0,1-1-1,0 1 1,0-1-1,1 1 1,-1-1-1,1 6 1,0-9 4,0 0 0,0-1 0,0 1 0,1 0 0,-1-1 0,0 1 0,1 0 1,-1-1-1,0 1 0,1-1 0,-1 1 0,0 0 0,1-1 0,-1 1 0,1-1 0,-1 1 0,1-1 0,0 1 0,-1-1 0,1 0 0,-1 1 0,1-1 0,0 0 0,-1 1 1,1-1-1,0 0 0,-1 0 0,1 0 0,0 1 0,-1-1 0,1 0 0,0 0 0,0 0 0,-1 0 0,1 0 0,0 0 0,-1-1 0,1 1 0,0 0 0,-1 0 0,1 0 0,0-1 1,-1 1-1,1 0 0,1-1 0,30-14-112,-25 9 81,-1 0 0,0-1 0,-1 1 0,1-1 0,-1-1 0,-1 1 0,1-1 0,4-11 0,-5 10-58,0 0 1,1 0-1,0 0 1,1 1 0,0 0-1,12-12 1,-10 12 74,-3 4 113,0-1 0,0 1 0,0 0 0,11-6 1,-16 10 32,0 0-14,-3 24 360,-13 40 33,-5 19-23,-11 85 0,29-145-363,-6 80 364,7-88-445,2-6 526,10-21-232,2-12-436,0 0 0,-1-1 0,13-48 0,1-3-666,-20 62 633,34-76-572,-35 82 630,0 0 0,1 0 0,0 0-1,0 1 1,1 0 0,0 0 0,0 1 0,11-9-1,-16 14 69,0 0 0,1 0 0,-1 0 0,0 0 0,1 1 0,-1-1-1,1 0 1,-1 1 0,0-1 0,1 1 0,-1-1 0,1 1 0,0 0 0,-1 0-1,1 0 1,-1 0 0,3 0 0,-3 0 3,-1 0 1,1 1-1,0-1 0,0 1 1,0-1-1,-1 0 1,1 1-1,0 0 0,0-1 1,-1 1-1,1-1 0,-1 1 1,1 0-1,0 0 1,-1-1-1,0 1 0,1 0 1,-1 0-1,1-1 0,-1 1 1,1 1-1,-1 2 1,1-1 0,0 0 0,-1 0 0,0 0 0,0 1 0,0-1 0,0 0 0,0 0 0,-1 1 0,1-1 0,-1 0 0,0 0 0,0 0 0,-1 3 0,-1 0 19,-1 0 0,0 0 0,0 0 0,0-1 0,-8 8 0,10-11-5,0 0 0,0 0-1,0 0 1,0 0 0,-1-1 0,1 1-1,-1-1 1,1 0 0,-1 0-1,0 0 1,1 0 0,-1 0-1,0 0 1,0-1 0,-4 1-1,20-3-140,1-1 0,-1 0 0,-1 0-1,1-2 1,0 0 0,14-8 0,-23 12 102,9-5-29,-1-1 0,23-16 0,-31 20 123,1 0 0,-1 0-1,-1-1 1,1 0 0,0 0-1,-1 0 1,0 0 0,0 0-1,0 0 1,-1-1 0,4-7-1,-6 12-62,0 0-1,0 0 0,0 0 0,0 0 0,0 0 1,1 0-1,-1 0 0,0 0 0,0 0 1,0 0-1,0 0 0,0-1 0,0 1 0,0 0 1,0 0-1,0 0 0,0 0 0,0 0 0,0 0 1,0 0-1,0-1 0,0 1 0,0 0 0,0 0 1,0 0-1,0 0 0,0 0 0,0 0 1,0-1-1,0 1 0,0 0 0,0 0 0,0 0 1,0 0-1,0 0 0,0 0 0,0 0 0,0-1 1,0 1-1,0 0 0,0 0 0,-1 0 1,1 0-1,0 0 0,0 0 0,0 0 0,0 0 1,0 0-1,0 0 0,0 0 0,0 0 0,-1-1 1,1 1-1,0 0 0,0 0 0,0 0 0,0 0 1,0 0-1,0 0 0,-1 0 0,-8 7 226,-8 11 82,15-14-302,1-1-1,-1 1 1,1 0-1,0-1 1,0 1-1,0 0 1,0 0-1,1 0 1,-1 0-1,1 0 1,0 0-1,0 0 1,1 0-1,-1 0 1,1 0-1,0-1 1,0 1-1,0 0 1,3 6-1,-3-7-2,1-1 0,-1-1 0,0 1-1,0 0 1,1 0 0,-1 0-1,1-1 1,0 1 0,-1-1-1,1 1 1,0-1 0,0 0 0,0 1-1,0-1 1,0 0 0,0 0-1,0-1 1,1 1 0,-1 0-1,0-1 1,0 1 0,1-1-1,-1 0 1,0 0 0,0 0 0,1 0-1,-1 0 1,0 0 0,1-1-1,-1 1 1,0-1 0,0 1-1,0-1 1,3-1 0,2-1-51,-1 0 1,0 0-1,0-1 1,0 0-1,0 0 1,0-1-1,-1 0 1,0 1-1,0-2 1,0 1 0,-1-1-1,0 1 1,6-10-1,-5 5-50,1-1-1,-2 0 1,1 0 0,-1 0-1,-1 0 1,0 0 0,1-16-1,-6 11-47,-6 17 64,-8 15-14,15-15 85,1 1 1,-1-1-1,1 0 1,-1 1-1,1-1 1,0 1 0,-1-1-1,1 1 1,0-1-1,0 1 1,0-1-1,0 1 1,0-1-1,1 0 1,-1 1-1,0-1 1,1 1 0,-1-1-1,1 0 1,-1 1-1,1-1 1,0 0-1,1 3 1,1 0-11,1-1 0,0 1 1,-1-1-1,1 0 0,7 4 0,15 13-259,-27-17 292,0 0-1,0 0 1,0 0 0,0 0 0,-1-1 0,1 1 0,-1 0 0,1-1 0,-5 4 0,2 1 25,1-3-14,1 1 1,0 0 0,0 0-1,0 0 1,0 0 0,1 0 0,0 0-1,0 0 1,0 0 0,1 0-1,0 9 1,0-13-1,0 1 1,0-1-1,1 1 0,-1-1 0,1 1 1,-1-1-1,1 0 0,-1 1 1,1-1-1,0 0 0,-1 0 1,1 0-1,0 1 0,0-1 0,0 0 1,0 0-1,0 0 0,2 1 1,-1-1 20,0 0 0,0 0 0,1 0 0,-1-1 0,0 1 0,0-1 0,1 0 0,-1 1 0,0-1-1,0 0 1,1 0 0,-1 0 0,0-1 0,1 1 0,3-2 0,2 0 86,0 0-1,1-1 0,-2 0 0,1-1 1,0 0-1,0 0 0,-1 0 1,0-1-1,0 0 0,11-11 0,-8 5-15,-1 1 0,0-2 0,0 0 0,-1 0 0,11-23 0,0-9-29,-3 0 1,20-91-1,-28 105-71,17-74 363,-43 155-109,3-13-174,-5 42 27,-10 89 1,6-28-507,24-140 336,0-1 0,0 1 0,0-1 0,0 1 0,-1-1 0,1 1 0,0 0 0,0-1 0,0 1 0,0-1 0,-1 1 0,1-1 0,0 1 0,-1-1 0,1 1 0,0-1 0,-1 1 0,1-1 0,0 1 0,-1-1 0,1 0 0,-1 1 0,-7-8-1506,-2-22-1618,6 13 1294</inkml:trace>
  <inkml:trace contextRef="#ctx0" brushRef="#br0" timeOffset="6230.25">3006 271 676,'-6'-20'986,"4"13"1071,10 19-862,-2-4-1069,0-1 0,1 0 0,0 0 0,0 0 0,0-1 0,1 0 0,0-1 0,0 1 0,0-1 0,1-1 0,-1 0 0,1 0-1,0-1 1,1 0 0,-1 0 0,0-1 0,1 0 0,-1-1 0,13 0 0,-19-1-107,0-1 0,1 1 0,-1-1 0,0 0 0,0 0 0,0-1-1,0 1 1,0 0 0,4-3 0,5-3 366,-12 7-298,-11 22 477,10-21-522,0 0-1,0 0 1,1 0-1,-1 0 1,1 0-1,-1 0 1,1 0-1,-1 1 1,1-1-1,0 0 1,-1 0-1,1 0 1,0 0-1,0 0 1,0 1 0,0-1-1,0 0 1,0 0-1,0 0 1,0 0-1,1 1 1,0 1-1,0-3-4,0 1-1,0 0 0,0-1 1,1 1-1,-1-1 0,0 1 1,1-1-1,-1 0 1,0 1-1,1-1 0,-1 0 1,0 0-1,1 0 1,-1 0-1,0 0 0,1 0 1,-1 0-1,0-1 0,1 1 1,-1 0-1,3-2 1,2 1 2,7-2 32,0 0 1,24-1-1,-35 4-65,-1 0 1,0 1-1,1-1 0,-1 1 1,0-1-1,0 1 1,0 0-1,1-1 0,-1 1 1,0 0-1,0 0 1,0 0-1,0 0 0,0 0 1,0 0-1,-1 0 0,1 0 1,0 0-1,0 0 1,-1 0-1,1 0 0,-1 1 1,1-1-1,-1 0 0,1 0 1,-1 1-1,0-1 1,0 0-1,0 1 0,0 1 1,3 47 432,-3-44-353,-2 40 645,-2 0 1,-18 81-1,21-122-642,0-1 1,-1 1-1,0 0 1,0 0-1,0-1 1,0 1-1,-1-1 1,0 0-1,0 1 0,0-1 1,0-1-1,-1 1 1,0 0-1,0-1 1,1 0-1,-2 0 1,1 0-1,0 0 1,-1-1-1,1 1 0,-1-1 1,0 0-1,0-1 1,0 1-1,1-1 1,-1 0-1,-1 0 1,1-1-1,-9 1 0,14-1-87,0 0-1,-1 0 1,1 0-1,0-1 0,-1 1 1,1 0-1,0 0 1,-1 0-1,1 0 0,0 0 1,0 0-1,-1-1 1,1 1-1,0 0 0,0 0 1,-1 0-1,1-1 1,0 1-1,0 0 0,-1 0 1,1-1-1,0 1 0,0 0 1,0 0-1,0-1 1,-1 1-1,1 0 0,0-1 1,0 1-1,0 0 1,0 0-1,0-1 0,0 1 1,0 0-1,0-1 1,0 1-1,0 0 0,0-1 1,0 1-1,0 0 0,0-1 1,0 1-1,0 0 1,1-1-1,-1 1 0,0 0 1,0 0-1,0-1 1,0 1-1,0 0 0,1 0 1,-1-1-1,0 1 1,0 0-1,1 0 0,-1-1 1,12-15-2,7-1-919,41-27 1,26-8-6655,-51 32 4104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17T16:34:02.743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410 1232 704,'0'0'745,"-18"21"6280,15-15-5062,-2-6-6507,4 0 2579</inkml:trace>
  <inkml:trace contextRef="#ctx0" brushRef="#br0" timeOffset="1090.58">108 69 460,'0'0'568,"0"0"-3,0 0-9,0 0 6,8-8 2708,0-4-645,-9 12-2527,1 0 0,0-1 0,0 1 1,0 0-1,0-1 0,0 1 0,0-1 0,0 1 1,-1 0-1,1-1 0,0 1 0,0 0 1,-1 0-1,1-1 0,0 1 0,0 0 0,-1 0 1,1-1-1,0 1 0,-1 0 0,1 0 0,0-1 1,-1 1-1,1 0 0,0 0 0,-1 0 1,1 0-1,0 0 0,-1 0 0,1 0 0,0 0 1,-1 0-1,1 0 0,-1 0 0,1 0 0,0 0 1,-1 0-1,1 0 0,0 0 0,-1 0 0,-1 3-36,0 1-1,0-1 0,1 1 1,-1-1-1,1 1 0,0-1 1,0 1-1,0 0 0,0 0 1,0 3-1,1-5-49,-8 40 356,-1 9 156,1 0 0,-1 61 0,9-109-334,0 20-656,-1-17-2023,-1-11-2528,1 2 2524</inkml:trace>
  <inkml:trace contextRef="#ctx0" brushRef="#br0" timeOffset="1456.5">8 2 116,'0'-1'116,"0"1"0,0 0-152,1 0-164</inkml:trace>
  <inkml:trace contextRef="#ctx0" brushRef="#br0" timeOffset="2390.62">0 193 360,'0'0'701,"0"0"9,0 0 89,0 0 10,0 0-43,0 0-68,0 0 16,7 0-154,-7 0-2601</inkml:trace>
  <inkml:trace contextRef="#ctx0" brushRef="#br0" timeOffset="2910.22">159 228 160,'0'0'554,"0"0"-47,0 0-26,0 0 27,10-2 1984,-4-2-3048,3 0 4963,-6 3 5,-7-2-9091,3 2 1986,1 1-104</inkml:trace>
  <inkml:trace contextRef="#ctx0" brushRef="#br0" timeOffset="79509.39">85 455 180,'0'0'265,"0"0"-24,0 0-18,0 0-60,7 29 1235,41 27-406,-36-43-869,0 0 1,-1 1 0,0 0-1,-1 0 1,14 30 0,-5-5-7,29 44 0,-32-58-16,-1 1-1,-1 0 1,-1 1-1,15 48 0,-23-6-1298,-4-65 296</inkml:trace>
  <inkml:trace contextRef="#ctx0" brushRef="#br0" timeOffset="79883.89">325 989 100,'11'13'846,"0"0"1,0 0-1,2-2 0,16 14 1,-28-25-786,-1 1-1,1-1 1,0 1 0,0-1 0,0 0 0,0 1 0,1-1 0,-1 0-1,0 0 1,0 0 0,0 0 0,0 0 0,0 0 0,0 0 0,0 0 0,0 0-1,0 0 1,0-1 0,0 1 0,0 0 0,0-1 0,0 1 0,0-1-1,0 1 1,0-1 0,0 1 0,0-1 0,-1 0 0,1 1 0,0-1-1,0 0 1,-1 0 0,1 0 0,0 1 0,-1-1 0,1 0 0,-1 0 0,1 0-1,-1 0 1,1-1 0,0-1-88,1 1 0,-1 0 0,0-1 0,0 0 0,0 1 0,0-1 0,-1 1 0,1-1 0,-1 0 0,1 0 0,-1 1-1,0-1 1,0 0 0,0 0 0,-1 1 0,0-4 0,-14-22-2664,11 23 1743</inkml:trace>
  <inkml:trace contextRef="#ctx0" brushRef="#br0" timeOffset="80682.03">49 444 188,'-16'48'2267,"13"-41"-1895,0 0 1,1 0-1,-1 1 1,1 0-1,1-1 0,-2 13 1,3-20-184,0 0-32,0 0-33,2 0-77,-1-1 0,1 0-1,-1 1 1,1-1 0,-1 0 0,1 0 0,-1 0 0,1 0 0,-1 0-1,0 0 1,0 0 0,0 0 0,0 0 0,1-1 0,-2 1 0,1-1-1,0 1 1,0 0 0,0-1 0,0-2 0,17-40 91,-14 34-79,5-14-3,-4 9 115,0 1-1,15-27 1,-17 44-150,0 0-1,1 0 1,-2 0-1,1 0 1,0 0-1,-1 0 1,3 4-1,1 1 6,6 5-63,0-2 0,1 1 1,0-1-1,24 14 0,4-1-3358,-36-21 2095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17T16:34:24.392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22 1 364,'0'0'365,"0"0"-53,0 0 15,0 0 29,0 0-24,0 0-18,0 0-32,0 0 22,0 0 6,0 0-2,0 0 12,0 0-25,3 32 2524,-15 146-50,0 1-836,12-94-599,0-84-1200,5 3 700,-2-1-1686,4-9-1959,-3 3-2214,-2 1 2361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17T16:33:55.76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56 202 52,'0'0'479,"0"0"-42,0 0-24,-8-6 2640,8 5-2718,0 1-24,0 0-22,-4-9 116,2 2 212,14 2 96,-8 4-647,-1 1-1,1-1 1,0 1 0,0 0 0,0 0-1,0 0 1,-1 0 0,1 1 0,0-1-1,0 1 1,-1 0 0,1 0 0,0 1-1,-1-1 1,1 1 0,-1 0 0,1 0-1,4 3 1,-6-3-32,0 0-1,-1 0 0,1 0 1,-1 0-1,0 0 1,1 0-1,-1 0 1,0 0-1,0 0 0,0 1 1,0-1-1,-1 0 1,1 1-1,-1-1 0,1 1 1,-1-1-1,0 1 1,0-1-1,0 0 0,0 1 1,0-1-1,-1 1 1,1-1-1,-1 1 0,0-1 1,1 0-1,-1 1 1,0-1-1,-2 2 1,-28 57 678,-12 28-84,39-78-573,0 0 1,1 0-1,1 1 1,-1-1-1,2 1 1,-1 17-1,3-26-11,-1 1 0,1 0 0,0 0 0,1-1 0,-1 1 0,1 0 0,0-1 0,-1 1 0,1-1 0,1 0 0,-1 0 0,0 0 0,1 0 0,0 0 0,0 0 0,0-1 0,0 1 0,0-1 0,0 0-1,1 0 1,-1 0 0,5 1 0,-6-1-103,1-1-1,-1 0 0,1 1 0,-1-1 0,1 0 1,0-1-1,-1 1 0,1 0 0,0-1 0,0 0 1,-1 1-1,1-1 0,0 0 0,0 0 1,0-1-1,-1 1 0,1-1 0,0 1 0,0-1 1,-1 0-1,1 0 0,0 0 0,-1 0 1,1-1-1,-1 1 0,0-1 0,1 1 0,-1-1 1,0 0-1,0 0 0,2-2 0,-3 2-221,0 1 0,0-1-1,-1 1 1,1-1-1,-1 0 1,1 1 0,-1-1-1,1 0 1,-1 1 0,0-1-1,0 0 1,0-2 0,0-1-1896</inkml:trace>
  <inkml:trace contextRef="#ctx0" brushRef="#br0" timeOffset="377.38">2 341 208,'0'0'67,"0"0"-1,0 0 1,0 0 0,0 0-1,-1 0 1,1 0 0,0-1-1,0 1 1,0 0 0,0 0-1,0 0 1,0 0-1,0 0 1,0 0 0,0 0-1,0 0 1,0 0 0,-1 0-1,1-1 1,0 1 0,0 0-1,0 0 1,0 0 0,0 0-1,0 0 1,0 0 0,0 0-1,0 0 1,0-1 0,0 1-1,0 0 1,0 0 0,0 0-1,0 0 1,0 0-1,0 0 1,0 0 0,0-1-1,0 1 1,0 0 0,1 0-1,-1 0 1,0 0 0,0 0-1,0 0 1,0 0 0,0 0-1,0 0 1,0 0 0,0-1-1,0 1 1,0 0 0,0 0-1,1 0 1,-1 0 0,0 0-1,0 0 1,0 0 0,0 0-1,0 0 1,0 0-1,0 0 1,0 0 0,1 0-1,-1 0 1,0 0 0,14-3 1613,17 2-419,11 3-250,34-1 9,-70-1-1254,0-1 0,1 0 0,-1 0 0,1 0 0,-1-1 0,0 0 1,0 0-1,11-6 0,-5-4-2335,-8 5 909</inkml:trace>
  <inkml:trace contextRef="#ctx0" brushRef="#br0" timeOffset="762.07">110 1 472,'0'2'4563,"7"3"-2809,10 3-890,14-5 145,-1-1 0,34-2 0,-22-1 415,-34-2-670,-2 1-5835,-7 2 2488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17T16:33:53.30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96 292,'12'1'6903,"-1"0"-6957,0 0 0,0-1 0,14-1 0,-20 0-472,0-1 0,0 1 0,0-1 1,0 0-1,8-4 0,-9 2-750</inkml:trace>
  <inkml:trace contextRef="#ctx0" brushRef="#br0" timeOffset="364.02">88 0 28,'-3'6'402,"0"-1"0,0 1 1,0 0-1,1 0 0,0 0 0,0 0 1,1 0-1,0 1 0,0-1 0,0 7 1,1 71 1236,2-42-1389,-2-3-3404,0-34 2090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17T16:33:49.56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7 344 668,'0'0'714,"0"0"8,5-5 385,-1 2 2172,8-3-2475,-7 3-4386,-4 2 2342</inkml:trace>
  <inkml:trace contextRef="#ctx0" brushRef="#br0" timeOffset="891.67">5 96 8,'0'0'547,"0"0"-54,0 0-18,0 0-12,0 0 22,11 0 2672,-9 2-3064,1-1 1,0 1-1,-1 0 1,1 0-1,-1 0 1,0 0-1,0 0 1,1 1 0,-1-1-1,-1 0 1,1 1-1,0 0 1,-1-1-1,1 1 1,1 5-1,23 60 917,-14-34-581,-7-21-391,-2-4-76,1 0 1,0 0 0,0-1-1,1 1 1,0-1 0,0 0-1,7 8 1,-12-16-185,1 0-59,0-1-3389,1-4 2293</inkml:trace>
  <inkml:trace contextRef="#ctx0" brushRef="#br0" timeOffset="1311.06">140 109 92,'0'0'95,"0"0"-1,0-1 1,0 1 0,0 0-1,0 0 1,0 0 0,0 0-1,0-1 1,0 1 0,0 0-1,0 0 1,0 0 0,0 0-1,-1-1 1,1 1 0,0 0-1,0 0 1,0 0 0,0 0-1,0 0 1,0-1 0,0 1-1,-1 0 1,1 0 0,0 0-1,0 0 1,0 0 0,0 0-1,-1 0 1,1 0 0,0 0-1,0 0 1,0 0 0,0 0-1,-1 0 1,1-1 0,0 1-1,0 0 1,0 1 0,0-1-1,-1 0 1,1 0 0,0 0-1,0 0 1,0 0 0,0 0-1,-1 0 1,1 0 0,0 0-1,0 0 1,0 0 0,0 0-1,-1 0 1,1 1 0,0-1-1,-11 13 1767,-12 30-1653,19-34 525,-16 28 196,2 0 1,2 1 0,-16 57-1,28-85-445,1-3-1744,2-4-3248,1-3 2295</inkml:trace>
  <inkml:trace contextRef="#ctx0" brushRef="#br0" timeOffset="2405.21">399 130 176,'0'0'411,"0"0"18,0 0-31,0 0-31,0 0 4,0 0 3,0 0-32,0 0 6,0 0-2,0 0-17,15-9 1117,36 3-219,-26 2-667,35-1 0,-58 5-528,-1 1 0,1-1 1,-1 0-1,1 1 0,-1-1 0,1 1 0,-1-1 0,1 1 1,-1 0-1,1 0 0,-1-1 0,0 1 0,1 0 1,-1 0-1,0 0 0,0 0 0,0 1 0,0-1 1,0 0-1,0 0 0,0 1 0,0-1 0,-1 1 0,1-1 1,0 1-1,-1-1 0,1 1 0,-1-1 0,0 1 1,1-1-1,-1 1 0,0-1 0,0 1 0,0 0 0,0-1 1,0 1-1,-1 1 0,1 7 101,0 0 0,-2 0 0,1-1 0,-4 12 0,1-9 9,-1 0 0,-1 0 0,0 0 1,0-1-1,-12 15 0,12-18-72,0 1 0,1-1 0,-1 1 0,2 0 0,-1 0 0,1 1 0,1-1 0,0 1 0,-4 18 0,7-26-55,1 0 1,-1 1-1,0-1 0,1 0 0,0 1 1,-1-1-1,1 0 0,0 1 1,0-1-1,0 0 0,1 0 0,-1 0 1,0 0-1,1 0 0,-1 0 1,1-1-1,0 1 0,-1 0 0,1-1 1,0 1-1,0-1 0,0 0 1,0 0-1,1 1 0,-1-1 1,0-1-1,3 2 0,2 1-30,1 0 0,0-1 0,0 0 1,0 0-1,0-1 0,14 1 0,-21-2-144,-1 0 120,0 0-1,1 0 1,-1 0-1,0 0 0,0 0 1,1 0-1,-1 1 1,0-1-1,1 0 0,-1 0 1,0 0-1,1 0 1,-1 0-1,0 0 0,0 0 1,1 0-1,-1-1 1,0 1-1,1 0 1,-1 0-1,0 0 0,0 0 1,1 0-1,-1 0 1,0 0-1,0-1 0,1 1 1,-1 0-1,0 0 1,0 0-1,1-1 0,-1 1 1,0 0-1,0 0 1,0-1-1,0 1 0,1 0 1,-1 0-1,0-1 1,0 1-1,0 0 1,0 0-1,0-1 0,11-11-2058,-9 5 333,0 1-132</inkml:trace>
  <inkml:trace contextRef="#ctx0" brushRef="#br0" timeOffset="2792.19">406 287 448,'1'-1'226,"-1"1"1,1-1-1,-1 1 0,1-1 1,-1 1-1,1-1 0,-1 1 1,1 0-1,0-1 0,-1 1 1,1 0-1,0-1 0,-1 1 1,1 0-1,0 0 0,-1 0 1,1 0-1,0 0 0,-1 0 1,1 0-1,0 0 0,0 0 1,-1 0-1,1 0 0,0 0 1,0 1-1,30-2 720,11 2-77,-29 1-838,-1-1 0,0-1-1,1 0 1,-1 0-1,0-2 1,1 1 0,-1-2-1,17-4 1,-20-4-4369,-7 8 2898</inkml:trace>
  <inkml:trace contextRef="#ctx0" brushRef="#br0" timeOffset="3175.15">386 10 76,'10'3'1118,"0"0"-1,1-2 1,-1 1 0,19 0-1,0-4-227,47-7 0,-27 2 187,-42 6-520,0 0-220,-3 1-4464,-4 0 2363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17T16:33:54.33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7 0 392,'-16'138'5347,"16"-132"-5242,0-1 0,1 1 0,-1 0 1,1 0-1,1 0 0,-1-1 0,1 1 0,0-1 0,0 1 0,0-1 0,1 0 0,6 10 0,-7-13-68,-1-1-1,1 1 0,0 0 0,0-1 0,0 1 0,0-1 0,0 0 1,0 1-1,0-1 0,0 0 0,1 0 0,-1 0 0,0-1 0,1 1 0,-1 0 1,0-1-1,1 0 0,-1 0 0,1 1 0,-1-1 0,1-1 0,-1 1 1,0 0-1,1-1 0,-1 1 0,1-1 0,-1 1 0,0-1 0,0 0 1,1 0-1,-1 0 0,0-1 0,3-1 0,0 0 34,0 0 0,-1-1-1,1 1 1,-1-1 0,0 0 0,0 0-1,0-1 1,0 1 0,-1-1 0,0 0-1,3-5 1,0-3 377,0 0-1,-1 0 0,5-19 0,-10 31-318,0 1-57,-1 0-44,0 1 0,0-1-1,0 0 1,0 0 0,0 1 0,1-1-1,-1 0 1,0 1 0,0-1 0,0 1-1,1-1 1,-1 1 0,0-1 0,1 1-1,-1 0 1,0-1 0,1 1 0,-1 0-1,1-1 1,-1 1 0,1 0 0,-1 1-1,-10 27 125,4 32-32,8-23 123,10 60 0,1 13-141,-11-96-88,-1 0-1,-1 0 0,0 0 0,-1 0 1,-5 18-1,7-31-18,-1-1 1,1 0-1,0 0 0,-1 1 0,1-1 1,0 0-1,-1 1 0,0-1 0,1 0 1,-1 0-1,0 0 0,1 0 1,-1 0-1,0 0 0,0 0 0,0 0 1,0 0-1,0 0 0,0 0 0,0 0 1,0-1-1,0 1 0,-1 0 0,0 0 1,0-1 6,1 0-1,-1-1 1,1 1 0,-1 0 0,1-1 0,-1 1 0,1-1 0,0 1 0,-1-1-1,1 1 1,0-1 0,0 0 0,-1 0 0,1 0 0,0 0 0,0 0 0,-2-2 0,-6-8 33,0 0 0,1 0 1,-11-19-1,17 25-35,0 1-13,0 1 0,0-1 0,1 0 0,0 0 0,0 0 0,0 0 0,0 0 0,1 0 0,0 0 0,-1 0 0,1 0 0,1 0 0,-1 0 0,1 0 0,-1 0 0,1 0 0,0 0 0,0 1 0,1-1 0,-1 0 0,1 0 0,0 1-1,3-6 1,6-7-734,1 0-1,0 1 0,24-23 1,-16 17-1596,-8 7-1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17T16:33:39.985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1 0 372,'0'0'673,"0"0"24,0 0 30,24 10 7331,-23-13-13060,-2 2 3157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17T16:30:00.53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220,'0'0'291,"0"0"21,0 0-64,0 0 12,0 0 19,0 0 5,0 0-34,0 0-32,0 0 26,0 0-14,0 0 10,0 0 6,24 30 808,-13-18-916,1 2 30,0-1-1,-1 1 0,0 1 0,14 26 0,-22-36-168,-1 1 1,0-1-1,0 1 1,-1 0-1,0-1 0,0 1 1,0 0-1,-1 0 1,1-1-1,-1 1 1,-1 0-1,1 0 1,-1 0-1,0-1 0,-1 1 1,1 0-1,-1-1 1,-4 11-1,-28 44-1662,23-46 735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17T16:33:33.08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9 0 156,'0'0'384,"0"0"-46,0 0 0,-1 9 1080,-6 0-107,10-5 1054,22-5 1884,-6 0-4791,138 1-3,-152-2-405,-4 2-2819,-1 0 2184</inkml:trace>
  <inkml:trace contextRef="#ctx0" brushRef="#br0" timeOffset="437.28">25 182 220,'1'0'233,"0"1"-1,-1-1 1,1 1-1,-1-1 1,1 1-1,0-1 1,-1 1 0,1-1-1,0 0 1,-1 1-1,1-1 1,0 0-1,0 1 1,0-1 0,-1 0-1,1 0 1,0 0-1,0 0 1,0 0-1,-1 0 1,1 0 0,0 0-1,1 0 1,29 0 634,-24-1-412,139-7 4326,-145 8-4694,0 0-175,11-1 425,-7-5-5941,-5 5 3391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17T16:34:44.99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337 337 252,'-1'-4'3019,"1"6"-853,2 11-670,9 15-522,-1 1 1,-2-1-1,-1 1 1,5 41 0,-11-58-947,0-1 0,-1 0 1,0 1-1,-1-1 0,-1 0 1,1 0-1,-2 0 0,0 0 0,0 0 1,-1 0-1,0 0 0,0-1 1,-2 0-1,-10 16 0,6-9-624,-9 10-591,5-14-3287,12-12 2481</inkml:trace>
  <inkml:trace contextRef="#ctx0" brushRef="#br0" timeOffset="651.54">1541 457 384,'0'-1'138,"0"1"-1,0-1 1,0 1 0,0 0 0,1-1-1,-1 1 1,0 0 0,0-1-1,0 1 1,1 0 0,-1-1 0,0 1-1,0 0 1,1-1 0,-1 1-1,0 0 1,1 0 0,-1-1 0,0 1-1,1 0 1,-1 0 0,0 0-1,1-1 1,-1 1 0,0 0 0,1 0-1,-1 0 1,1 0 0,-1 0-1,0 0 1,1 0 0,-1 0 0,1 0-1,-1 0 1,25 2 1301,21 12-575,-39-12-703,-2 1 0,1 0 1,0 0-1,0 0 0,-1 1 0,0 0 1,0 0-1,7 8 0,-10-11-118,-1 1-1,1 0 1,-1 0-1,0 0 0,0 0 1,0 1-1,0-1 1,0 0-1,-1 0 1,1 1-1,0-1 1,-1 0-1,0 1 1,1-1-1,-1 0 1,0 1-1,-1-1 1,1 0-1,0 1 0,0-1 1,-1 0-1,0 1 1,1-1-1,-1 0 1,-2 4-1,-9 17 276,-26 36 0,24-38-108,-18 35 0,28-47-187,0-1 0,1 1 0,1-1 0,-1 1 0,2 0 0,-1 0 0,1 0 0,0 11 0,1-16-3,1 0 1,0 0-1,0 0 0,0-1 1,0 1-1,1 0 0,-1-1 0,1 1 1,0-1-1,0 0 0,1 1 1,-1-1-1,0 0 0,1 0 0,0-1 1,0 1-1,4 3 0,-5-5-78,0 1 1,0-1-1,1 1 0,-1-1 0,0 0 0,1 0 0,-1 0 0,1 0 0,-1-1 0,1 1 0,-1-1 1,4 1-1,-5-1-147,1 0 1,0 0 0,0-1 0,-1 1-1,1 0 1,0-1 0,0 1 0,-1-1-1,1 0 1,-1 0 0,1 1 0,0-1-1,-1 0 1,0 0 0,1 0 0,-1-1-1,0 1 1,1 0 0,0-2 0,3-4-2081</inkml:trace>
  <inkml:trace contextRef="#ctx0" brushRef="#br0" timeOffset="1012.59">1551 668 60,'-1'0'89,"1"0"-1,0 0 1,0 0 0,0 0-1,0 0 1,-1 0 0,1 0 0,0-1-1,0 1 1,0 0 0,0 0-1,-1 0 1,1 0 0,0 0-1,0-1 1,0 1 0,0 0-1,0 0 1,0 0 0,0 0-1,0-1 1,-1 1 0,1 0-1,0 0 1,0 0 0,0-1 0,0 1-1,0 0 1,0 0 0,0 0-1,0-1 1,0 1 0,0 0-1,0 0 1,0 0 0,0-1-1,1 1 1,-1 0 0,0 0-1,0 0 1,0-1 0,0 1 0,0 0-1,0 0 1,0 0 0,0 0-1,1-1 1,13-4 1553,22 2-848,-33 3-458,36-1 360,33-3 303,-66 3-1457,0 0 0,0 0 0,-1-1 0,1 0 0,0 0 0,-1 0 0,1-1 0,-1 0 0,7-4 0,-6 3-946</inkml:trace>
  <inkml:trace contextRef="#ctx0" brushRef="#br0" timeOffset="1380.6">1501 300 24,'6'-2'468,"0"0"-1,0 1 1,0 0-1,0 0 1,0 0 0,0 1-1,1 0 1,-1 0-1,8 1 1,2 0 359,38 2 95,-30 1-4058,-23-4 2031</inkml:trace>
  <inkml:trace contextRef="#ctx0" brushRef="#br0" timeOffset="-1438.97">47 373 364,'0'-12'7697,"2"16"-7555,-1 0 0,1 0-1,-1 1 1,-1-1 0,1 0 0,-1 1 0,1-1 0,-2 5 0,3 14 172,4-1-183,1 0 0,0-1 0,2-1 0,0 1-1,2-1 1,0-1 0,27 36 0,-35-51 201,-3-4-439,0 0 1,0 0-1,0 0 0,0-1 0,0 1 1,0 0-1,0 0 0,0 0 1,0 0-1,0 0 0,1 0 0,-1 0 1,0 0-1,0 0 0,0 0 1,0 0-1,0 0 0,0-1 0,0 1 1,0 0-1,1 0 0,-1 0 1,0 0-1,0 0 0,0 0 0,0 0 1,0 0-1,0 0 0,0 0 1,1 0-1,-1 0 0,0 0 0,0 0 1,0 0-1,0 1 0,0-1 1,0 0-1,0 0 0,0 0 0,1 0 1,-1 0-1,0 0 0,0 0 1,0 0-1,0 0 0,0 0 0,0 0 1,0 0-1,0 1 0,0-1 1,0 0-1,0 0 0,1 0 0,-2-3-1649</inkml:trace>
  <inkml:trace contextRef="#ctx0" brushRef="#br0" timeOffset="-1063.16">184 392 492,'-4'1'3859,"-10"11"-2969,-16 24 304,2 2 0,1 1 0,3 2 0,-29 60-1,50-94-1796,6-13-4347,-2 3 3061</inkml:trace>
  <inkml:trace contextRef="#ctx0" brushRef="#br0" timeOffset="-597.41">465 312 84,'-3'2'426,"0"0"0,1 0 0,-1 1 0,1-1 0,-1 0 0,1 1 0,0-1 0,0 1 0,0 0 0,1 0 0,-1 0 0,0 0 0,-1 4 0,-15 47 784,16-46-697,-5 19 72,1 1 1,1-1 0,2 1 0,0 36 0,3-44-646,1 1 1,1-1 0,0 0 0,2 0 0,0 0 0,12 31 0,-11-40-854,0 0 1,0-1 0,10 13 0,-3-7-1301</inkml:trace>
  <inkml:trace contextRef="#ctx0" brushRef="#br0" timeOffset="64521.34">85 231 156,'0'0'325,"0"0"2,0 0-82,0 0-45,0 0-1,0 0 17,0 0 3,0 0-8,0 0-15,0 0-12,0 0 66,0 0 23,0 0-28,0 0-2,0 0 45,0 0-11,0 0-43,0 0-11,0 0-3,0 0-47,0 0-1,0 0-16,0 0 2,0 0 12,0 0-41,0 0 7,0 0 1,27-21 364,-10 6-381,0 2 0,1 0-1,1 1 1,30-15 0,-41 23-92,1 1 1,-1 0-1,1 0 0,0 1 1,-1 0-1,1 1 0,0-1 1,0 2-1,0 0 0,0 0 1,0 0-1,0 1 0,15 3 1,-16-2 0,14 4 61,36 13 0,-53-17-80,1 1-1,-2-1 1,1 1-1,0 0 1,0 0-1,-1 0 1,0 1-1,1 0 0,-1 0 1,-1 0-1,1 0 1,4 7-1,-4 6 431,-1-1-1170,-1-11-3407,-2-5 3013</inkml:trace>
  <inkml:trace contextRef="#ctx0" brushRef="#br0" timeOffset="64884.71">496 266 196,'10'21'3775,"-8"-16"-3458,0 0 1,0 0-1,1 0 1,-1 0-1,1 0 0,1-1 1,-1 1-1,0-1 1,6 5-1,-7-8-251,-1-1 0,0 0 0,1 0 1,-1 0-1,0 0 0,0 0 0,1-1 0,-1 1 0,0 0 0,1-1 0,-1 1 0,0-1 0,0 1 0,0-1 0,1 1 0,-1-1 0,0 0 0,0 0 0,0 1 0,0-1 1,0 0-1,0 0 0,-1 0 0,1 0 0,1-2 0,22-27 673,-17 18-301,2-4-314,-6 11-4831,-4 5 2886</inkml:trace>
  <inkml:trace contextRef="#ctx0" brushRef="#br0" timeOffset="66070.08">1637 168 348,'0'0'541,"0"0"-21,0 0-33,0 0-21,0 0-11,0 0-56,0 0-7,0 0-10,0 0 18,0 0-7,0 0-29,0 0-30,0 0-28,0 0-28,0 0-19,0 0-7,0 0 7,-2-9 467,-13-7-491,-1 1 0,-1 1 0,0 0 0,-1 1 0,0 1 0,-1 1 0,0 0 0,-1 2 0,-31-12 0,29 15-216,-1 1 1,-1 0 0,1 2-1,0 1 1,-1 1-1,0 0 1,1 2 0,-1 1-1,1 1 1,0 1-1,0 1 1,0 0-1,0 2 1,1 1 0,0 1-1,0 1 1,1 0-1,-22 17 1,28-17-2,0 1 0,1 1 0,0 0 0,1 1 0,1 1 0,-17 21 0,23-25-75,0-1 0,1 1-1,0 0 1,1 1 0,0-1-1,1 1 1,0 0-1,0-1 1,1 1 0,1 1-1,-1 19 1,1-28-1289,0-8-2153,1 3 1871</inkml:trace>
  <inkml:trace contextRef="#ctx0" brushRef="#br0" timeOffset="66437.1">777 259 296,'-2'5'551,"0"1"0,1-1 0,0 1 0,0 0 0,1-1-1,0 1 1,0 0 0,1 7 0,-1-11-490,0-1 1,0 1-1,0 0 0,0-1 0,1 1 0,-1-1 0,1 1 0,-1 0 1,1-1-1,0 1 0,0-1 0,0 0 0,-1 1 0,1-1 1,0 0-1,1 1 0,-1-1 0,0 0 0,0 0 0,1 0 1,-1 0-1,0 0 0,1 0 0,-1 0 0,1 0 0,-1-1 1,1 1-1,-1-1 0,1 1 0,-1-1 0,3 1 0,6-1 84,-1 0 0,1-1 1,-1 0-1,19-4 0,-24 4-158,0 0 0,1 0-1,-1 0 1,0-1 0,0 0 0,0 0 0,0 0 0,0-1 0,0 1 0,0-1 0,-1 0 0,5-4 0,-5 2-521,-3 4-2547,0 1 1697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17T16:35:19.625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18 5 76,'0'0'266,"0"0"-1,0 0-27,0 0 10,0 0-15,0 0-28,0 0 39,0 0-31,0 0 3,0 0-17,0 0-70,0 0 38,0 0-2,0 0 4,0 0-6,10 9 461,-2 2-445,0-1 1,1 0-1,1-1 0,0 0 1,0-1-1,1 0 1,-1-1-1,16 9 1,8 1 56,61 23 0,-58-28-174,0-2 0,0-1 0,47 4 0,117 1 111,16 3-155,-190-14-11,0 1 0,0 1 1,-1 2-1,0 1 0,30 12 0,-49-17-5,0 1 0,-1 0 0,1 0 0,-1 0 0,0 1 0,0 0-1,0 0 1,0 0 0,-1 1 0,0 0 0,0 0 0,-1 0 0,1 1 0,-2 0 0,1-1-1,-1 1 1,0 1 0,0-1 0,0 0 0,-1 1 0,-1-1 0,2 15 0,0 14 231,-2-21-133,0 1 0,0-1 0,1 0 0,1 0 0,1-1 0,0 1 1,7 16-1,-10-31-122,-1 0 1,0 0 0,0 0 0,0 0-1,0 0 1,0 0 0,1 0 0,-1 0-1,0 0 1,0 0 0,0 0-1,0 1 1,0-1 0,0 0 0,0 0-1,1 0 1,-1 0 0,0 0 0,0 0-1,0 1 1,0-1 0,0 0 0,0 0-1,0 0 1,0 0 0,0 0 0,0 1-1,0-1 1,0 0 0,0 0-1,0 0 1,0 0 0,0 1 0,0-1-1,0 0 1,0 0 0,0 0 0,0 0-1,0 0 1,0 1 0,0-1 0,0 0-1,0 0 1,0 0 0,0 0-1,0 0 1,-1 1 0,1-1 0,0 0-1,0 0 1,0 0 0,0 0 0,0 0-1,0 0 1,-1 0 0,1 0 0,0 0-1,0 1 1,0-1 0,-1 0 0,-8-5-2209,3 0 1242</inkml:trace>
  <inkml:trace contextRef="#ctx0" brushRef="#br0" timeOffset="364.55">1092 555 116,'34'46'1920,"-31"-42"-1678,0-1-1,0 0 1,0 0-1,0-1 1,0 1-1,1-1 1,-1 1-1,1-1 1,-1 0-1,1 0 1,6 2-1,-5-4-118,0 0 0,0 0 0,0 0-1,1-1 1,-1 1 0,0-1-1,0-1 1,0 1 0,0-1-1,0 0 1,5-2 0,2-2 113,1 0 0,22-17 0,-35 23-294,0 0-1,1 0 0,-1-1 0,1 1 0,-1 0 1,0-1-1,1 1 0,-1 0 0,0-1 0,1 1 1,-1 0-1,0-1 0,1 1 0,-1-1 0,0 1 1,0-1-1,1 1 0,-1 0 0,0-1 0,0 1 1,0-1-1,0 1 0,0-1 0,0 1 1,0-1-1,0 1 0,0-1 0,0 1 0,0-1 1,0 1-1,0-1 0,0 1 0,0-1 0,-1 1 1,1-1-1,0 1 0,0 0 0,0-1 0,-1 1 1,1-1-1,0 1 0,-1 0 0,1-1 0,0 1 1,-1 0-1,1-1 0,0 1 0,-1 0 1,1-1-1,-1 1 0,1 0 0,-1 0 0,1 0 1,0-1-1,-1 1 0,1 0 0,-1 0 0,1 0 1,-1 0-1,0 0 0,-7-3-1118</inkml:trace>
  <inkml:trace contextRef="#ctx0" brushRef="#br0" timeOffset="1344.44">1 1 356,'0'0'291,"3"24"1255,-4 103 1349,1-127-2861,0 0 1,0 0-1,0 0 1,0 1 0,0-1-1,-1 0 1,1 0-1,0 0 1,0 1-1,0-1 1,0 0-1,0 0 1,0 1 0,0-1-1,0 0 1,0 0-1,0 0 1,0 1-1,0-1 1,0 0-1,0 0 1,0 1 0,0-1-1,0 0 1,0 0-1,1 0 1,-1 1-1,0-1 1,0 0-1,0 0 1,0 0 0,0 1-1,0-1 1,1 0-1,-1 0 1,0 0-1,0 0 1,0 0-1,1 1 1,-1-1-1,0 0 1,0 0 0,0 0-1,1 0 1,-1 0-1,0 0 1,1 0-1,6-12 580,5-20-347,-4-8-84,-7 30-119,1 0 0,0 0 0,5-16 0,-5 24-60,-1 1 1,0 0-1,0-1 0,1 1 0,-1 0 1,0 0-1,1 0 0,-1 0 0,1 0 1,-1 0-1,1 1 0,0-1 0,-1 1 1,1-1-1,0 1 0,0-1 0,-1 1 1,1 0-1,0 0 0,0 0 0,-1 0 1,1 0-1,3 0 0,0 1-6,-1-1-1,0 0 1,1 1 0,-1 0 0,0 0-1,0 0 1,1 1 0,6 3-1,-6 0-245,3 1-3323,-7-6 2127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17T16:35:13.021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23 42 352,'0'0'463,"0"0"-59,-4-6 539,5 6 4275,6 6-5057,0 1-1,-1 1 1,0-1 0,0 1-1,0 0 1,-1 0 0,0 1-1,4 9 1,7 13 53,-9-21-168,-1 0 1,1-1-1,0 1 0,1-1 0,0-1 0,1 1 0,11 8 1,-19-17-136,-1 0 1,0 1 0,1-1 0,-1 0-1,0 0 1,0 0 0,1 0 0,-1 0-1,0 0 1,1 0 0,-1 0 0,0 0 0,1 0-1,-1 0 1,0 0 0,1 0 0,-1 0-1,0 0 1,1-1 0,-1 1 0,0 0 0,0 0-1,1 0 1,-1 0 0,0-1 0,0 1-1,1 0 1,-1 0 0,0 0 0,0-1 0,1 1-1,-1 0 1,0 0 0,0-1 0,0 1-1,0 0 1,1-1 0,-1 1 0,0 0-1,0 0 1,0-1 0,0 1 0,0 0 0,0-1-1,0 1 1,0 0 0,0-1 0,0 1-1,0 0 1,0-1 0,0 1 0,0 0 0,0-1-1,0 1 1,0 0 0,-1 0 0,1-1-1,-1-3-1343</inkml:trace>
  <inkml:trace contextRef="#ctx0" brushRef="#br0" timeOffset="366.68">145 59 584,'-19'30'5342,"-8"5"-3484,-24 36-540,4-18-1776,48-52-3962,1-2 3012</inkml:trace>
  <inkml:trace contextRef="#ctx0" brushRef="#br0" timeOffset="1114.14">286 52 244,'1'10'5791,"15"45"-4696,-6-33-715,-6-13-173,1 0 0,-1 0-1,1 0 1,1-1 0,0 1-1,9 9 1,-13-20-35,0-1 0,-1 1-1,0-1 1,1 1 0,-1-1 0,0 0 0,0 1 0,-1-1 0,1 0 0,0-4 0,-1 6-133,5-19 165,0-1-1,1 1 1,18-39 0,-24 59-561,3-7 1038,-4 6-6686,1 1 3996</inkml:trace>
  <inkml:trace contextRef="#ctx0" brushRef="#br0" timeOffset="2146.08">557 84 124,'0'0'561,"0"0"-51,0 0 7,11 0 1042,-8 0-1415,0 1 0,1 0 1,-1 0-1,0 0 0,0 0 0,0 1 1,0-1-1,0 1 0,0 0 0,0-1 0,0 1 1,-1 1-1,1-1 0,2 3 0,41 44 1489,-28-29-951,0-2-147,-5-6-161,-2 1 0,17 20 1,-38-58-6030,8 18 4403</inkml:trace>
  <inkml:trace contextRef="#ctx0" brushRef="#br0" timeOffset="2580.43">736 113 116,'0'-1'106,"0"1"-1,0 0 1,0 0-1,-1 0 1,1-1-1,0 1 1,0 0-1,0 0 1,0 0-1,0-1 1,0 1-1,0 0 1,0 0-1,0 0 1,0-1-1,-1 1 1,1 0-1,0 0 1,0 0-1,0 0 1,0-1-1,0 1 1,-1 0-1,1 0 1,0 0-1,0 0 1,0 0-1,-1 0 1,1 0-1,0-1 1,0 1-1,0 0 1,-1 0-1,1 0 1,0 0-1,0 0 1,-1 0-1,1 0 1,0 0-1,0 0 1,0 0-1,-1 0 1,-14 5 1360,-13 12-720,27-17-564,-2 2-83,-70 48 1871,64-44-1799,1 2 0,0-1 1,0 1-1,0 0 0,-12 18 1,20-25-76,-4 5-1326,7-13-3280,0 0 3010</inkml:trace>
  <inkml:trace contextRef="#ctx0" brushRef="#br0" timeOffset="3000.31">594 2 408,'2'1'370,"-1"0"1,1 0-1,0 0 1,-1 0-1,1-1 0,0 1 1,0 0-1,-1-1 1,1 1-1,0-1 0,3 1 1,44-1 1024,-30-1-638,53-9 1145,-68 13-2773,-4-2-2005,-1-1 1156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17T16:34:57.693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55 91 160,'0'0'472,"0"0"-8,0 0 16,-3-19 5420,-1 24-5728,2-1 0,-1 1-1,0 1 1,1-1 0,0 0 0,0 0 0,1 1-1,-1 0 1,1-1 0,1 1 0,-1-1 0,1 1-1,0 0 1,0 8 0,1-12-149,-1 1 0,0-1-1,1 0 1,0 1 0,-1-1-1,1 0 1,0 1 0,0-1-1,0 0 1,0 0 0,1 0 0,-1 0-1,1 0 1,-1 0 0,1 0-1,-1 0 1,1-1 0,0 1-1,0-1 1,0 1 0,0-1 0,0 0-1,0 0 1,1 0 0,-1 0-1,0 0 1,1 0 0,-1 0-1,0-1 1,1 1 0,-1-1 0,1 0-1,4 0 1,-3 0-11,0-1 1,0 1-1,1-1 1,-1 0-1,0-1 0,0 1 1,0-1-1,0 1 1,-1-1-1,1 0 0,0-1 1,-1 1-1,1-1 1,-1 1-1,0-1 0,0 0 1,0 0-1,0-1 1,-1 1-1,4-5 0,2-4 377,-1-1 0,0 0 0,-1-1-1,7-18 1,-18 114 517,-10-6 15,-3 1 1,-34 85 0,44-137-640,5-15-99,-1 0-1,1 0 0,-2-1 1,1 1-1,-10 13 0,13-23-162,0 1 0,0-1 0,0 1-1,0-1 1,0 0 0,0 0 0,0 1 0,0-1-1,0 0 1,-1 0 0,1 0 0,0 0 0,0 0-1,0-1 1,0 1 0,0 0 0,0 0-1,0-1 1,0 1 0,0-1 0,0 1 0,0-1-1,0 1 1,0-1 0,0 0 0,-1 0 0,-25-18 42,25 18-65,0-1 0,1 0 0,-1 1-1,1-1 1,-1 0 0,1 0 0,0 0 0,-1 0 0,1 0-1,0-1 1,0 1 0,1 0 0,-1 0 0,0-1 0,1 1 0,-1 0-1,1-1 1,0 1 0,0 0 0,0-1 0,0 1 0,0-1-1,0 1 1,1 0 0,-1-1 0,1 1 0,0 0 0,-1 0 0,1-1-1,0 1 1,0 0 0,1 0 0,2-4 0,5-6-42,0 0-1,1 0 1,1 1 0,16-14 0,-1 0-175,85-90-488,-97 111 1474,-9 4-2417,-8 0-8143,2 0 6425</inkml:trace>
  <inkml:trace contextRef="#ctx0" brushRef="#br0" timeOffset="883.83">326 153 260,'0'0'513,"0"0"1,0 0-6,0 0-22,7 6 5042,-4-3-5268,1-1-123,0 0 1,0 0-1,0 0 1,0 0 0,0-1-1,0 1 1,1-1-1,-1 0 1,1-1 0,-1 1-1,7-1 1,61 0 769,-42 0-788,-18-8-1170,-6 2-3880,-5 5 3343</inkml:trace>
  <inkml:trace contextRef="#ctx0" brushRef="#br0" timeOffset="1312.67">461 105 552,'-2'4'6248,"-7"38"-4251,-13 97 2308,21-132-4371,2-5-2151,-1-5-3385,1 1 2993</inkml:trace>
  <inkml:trace contextRef="#ctx0" brushRef="#br0" timeOffset="2733.56">589 80 388,'0'0'500,"0"0"-7,0 0-37,-17 25 1425,17-24-1845,-3 5 267,-1 0 0,1 0 0,1 0 0,0 1 0,-1-1-1,2 1 1,-1-1 0,0 8 0,2-13-276,1 0 1,-1 1 0,1-1-1,-1 0 1,1 0-1,0 0 1,-1 0-1,1 0 1,0 0-1,0 0 1,-1 0-1,1 0 1,0 0-1,0-1 1,0 1-1,0 0 1,0 0-1,0-1 1,0 1-1,1-1 1,-1 1-1,0-1 1,0 0 0,0 1-1,1-1 1,-1 0-1,0 0 1,2 1-1,1-1 66,1 1 0,-1 0 0,0-1 0,1 0 0,-1 0 0,0 0 0,6-2-1,-5 0 96,0 1 0,0-2-1,0 1 1,0 0 0,-1-1-1,1 0 1,-1 0 0,0-1-1,0 1 1,0-1 0,0 0-1,0 0 1,-1 0 0,0 0-1,0 0 1,0-1 0,-1 0-1,1 1 1,-1-1 0,3-9-1,-7 37 907,4 41 0,-1-8-451,0-17-417,-2-1 0,-1 1 0,-3-1 0,0 0 0,-3 0 0,-17 53 0,24-89-170,0 1 0,0 0 0,-1-1 0,1 1 0,-1-1 0,1 1 0,-1-1 0,0 0 0,0 0 0,0 0 0,0 0 0,0 0 0,-1 0 0,1-1-1,-1 1 1,1-1 0,-4 2 0,5-3-36,0 1-1,-1-1 0,1 0 1,0 0-1,-1 0 0,1 0 1,0 0-1,-1 0 0,1-1 1,-1 1-1,1 0 0,0-1 1,-1 1-1,1-1 0,0 1 1,0-1-1,0 1 0,-1-1 1,1 0-1,0 0 0,0 0 1,0 0-1,0 0 0,0 0 1,0 0-1,0 0 0,1 0 1,-1 0-1,0 0 0,0 0 1,1-1-1,-1 1 0,1 0 1,-1-1-1,1 1 0,0 0 1,-1-2-1,0-1-17,0 1-1,1 0 1,-1-1 0,1 1 0,0-1-1,0 1 1,0 0 0,0-1-1,0 1 1,1-1 0,-1 1 0,1 0-1,0-1 1,0 1 0,1 0 0,-1 0-1,0 0 1,5-6 0,3-5-253,1 1 1,22-23-1,-23 27-1178,0 0-1,-1-1 0,0 1 0,8-15 1,-12 15-1988,2 1 0</inkml:trace>
  <inkml:trace contextRef="#ctx0" brushRef="#br0" timeOffset="3285.8">591 16 624,'-4'-11'4174,"4"12"-4060,0-1 1,1 0-1,-1 0 1,0 0-1,0 0 1,0 0-1,0 0 0,1 0 1,-1 0-1,0 0 1,0 0-1,0 0 1,0 0-1,1 0 0,-1 0 1,0-1-1,0 1 1,0 0-1,0 0 0,0 0 1,1 0-1,-1 0 1,0 0-1,0 0 1,0 0-1,0 0 0,0-1 1,0 1-1,1 0 1,-1 0-1,0 0 1,0 0-1,0 0 0,0 0 1,0-1-1,0 1 1,0 0-1,0 0 1,0 0-1,0 0 0,0-1 1,0 1-1,0 0 1,0 0-1,0 0 1,0 0-1,0-1 0,0 1 1,0 0-1,0 0 1,0 0-1,0 0 1,0-1-1,0 1 0,18 3-85,77-2 2722,-94-1-2641,4 0 149,-1 0-2204,-1 0-4717,-3 0 3845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17T16:34:27.550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0 36 80,'0'0'646,"0"0"-21,0 0 2,0 0-6,0 0-29,0 0-86,0 0-34,14-11 2994,-2 8-2913,0 0 0,25-1 0,-20 3-286,23-5 142,37-1-59,-76 7-460,-1 0-36,0 0 28,0 0 0,1 0 0,-1 0 0,0 0 0,1 0 0,-1 0 0,0 0 0,1 0 0,-1 0 0,0 0 0,1 0 0,-1 0 0,0 0 0,1 0 0,-1 0 0,0 0 0,1 1 0,-1-1 0,0 0 0,0 0 0,1 0 1,-1 0-1,0 1 0,0-1 0,1 0 0,-1 0 0,0 1 0,0-1 0,0 0 0,1 0 0,-1 1 0,0-1 0,0 0 0,0 1 0,0-1 0,0 0 0,0 1 0,-1 0-1743</inkml:trace>
  <inkml:trace contextRef="#ctx0" brushRef="#br0" timeOffset="384.66">7 148 300,'1'1'172,"-1"0"1,1-1-1,-1 1 1,1 0-1,-1-1 0,1 1 1,0-1-1,-1 1 1,1-1-1,0 1 0,-1-1 1,1 1-1,0-1 1,0 0-1,0 1 0,-1-1 1,1 0-1,0 0 1,0 0-1,0 1 0,-1-1 1,3 0-1,18 3 585,139 2 5418,-159-5-6204,-1 0-45,0 0-21,2 0-140,0 1-1133,-5 1-2555,2-2 2098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17T16:36:18.30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63 57 412,'2'2'503,"-1"1"-369,1 1 1,-1-1 0,0 0-1,0 1 1,0-1 0,-1 0-1,1 1 1,-1-1 0,0 1-1,0-1 1,-1 5-1,-6 45 749,2-21-360,-22 143 987,0-60-3346,23-106-663,4-9 1664</inkml:trace>
  <inkml:trace contextRef="#ctx0" brushRef="#br0" timeOffset="374.63">1 47 268,'0'-7'268,"3"-28"2300,-3 35-2531,0 0 0,0 0 1,0-1-1,0 1 0,1 0 1,-1 0-1,0-1 1,0 1-1,0 0 0,1 0 1,-1-1-1,0 1 0,0 0 1,0 0-1,1 0 0,-1 0 1,0-1-1,0 1 1,1 0-1,-1 0 0,0 0 1,0 0-1,1 0 0,-1 0 1,0 0-1,1 0 1,-1 0-1,0 0 0,0 0 1,1 0-1,-1 0 0,0 0 1,1 0-1,15 13 505,31 44 357,-3 3 1,60 108-1,-68-108-601,-29-48-165,-1 0 0,1 0 0,-2 0 0,0 1 0,0 0 0,-1 0-1,2 15 1,-5-25-64,-1 1 0,0-1 0,1 1-1,-1-1 1,-1 0 0,1 1 0,0-1-1,-1 0 1,0 1 0,1-1 0,-1 0-1,-1 0 1,1 1 0,0-1 0,-1 0-1,0 0 1,1-1 0,-1 1 0,0 0-1,-1-1 1,1 1 0,0-1 0,-1 1-1,1-1 1,-1 0 0,0 0 0,0 0 0,0-1-1,0 1 1,0-1 0,0 1 0,0-1-1,-5 1 1,-6 2 143,1-1-1,-1 0 1,-21 1-1,2-3-2228,28-7-1140,4 3 828</inkml:trace>
  <inkml:trace contextRef="#ctx0" brushRef="#br0" timeOffset="750.17">452 336 4,'1'0'133,"1"-1"0,-1 0 0,0 0 0,0 1 1,1-1-1,-1 0 0,0 1 0,1-1 0,-1 1 0,1 0 0,-1 0 0,0-1 0,1 1 0,1 0 1,-2 0-17,-1 0 1,1 1-1,0-1 1,-1 0-1,1 0 1,-1 1-1,1-1 1,0 0 0,-1 1-1,1-1 1,-1 1-1,1-1 1,-1 1-1,1-1 1,-1 1-1,0-1 1,1 1-1,-1-1 1,0 1 0,1-1-1,-1 2 1,2 3 250,-1 0 0,0-1 1,0 1-1,-1 0 0,1 0 0,-1 8 1,-7 142 1383,7-154-1830,-1-1 0,1 1 0,0-1 0,1 1 0,-1-1 0,0 1 0,0-1 0,0 1 0,0-1 0,0 0 0,0 1 0,0-1 0,1 1 0,-1-1 0,0 0 0,0 1 0,1-1 0,-1 1 0,0-1 0,1 0 0,-1 1 0,0-1 0,1 0 0,-1 0 0,0 1 0,1-1 0,-1 0 0,1 0 0,-1 1 0,0-1 0,1 0 0,-1 0 0,1 0 0,-1 0 0,1 0 0,-1 0 0,1 0 0,-1 0 0,1 0 0,-1 0 0,0 0 0,1 0 0,-1 0 0,1 0 0,-1 0 0,1 0 0,-1 0 0,1-1 0,-1 1 0,0 0 0,1-1 0,6-3-1543</inkml:trace>
  <inkml:trace contextRef="#ctx0" brushRef="#br0" timeOffset="751.17">580 145 476,'-3'-9'492,"2"5"-44,0 1-136,-1 2-164,3 1-60,0 2-272,-1 0-424,2 1-156</inkml:trace>
  <inkml:trace contextRef="#ctx0" brushRef="#br0" timeOffset="1117.17">755 299 508,'-1'-2'178,"0"1"0,0 0 0,0 0 0,0 0 0,-1 0 0,1 0 0,0 0 0,-1 0 0,1 1 0,-1-1 0,1 0 0,0 1 0,-1-1 0,0 1 0,1-1 0,-1 1 0,1 0 0,-1 0 0,1 0 0,-1 0 0,0 0 0,1 0 0,-3 0 0,-36 6 1076,37-5-1157,-1 1 0,1-1-1,0 1 1,-1 0 0,1 0 0,0 0 0,0 0 0,0 1-1,1-1 1,-1 1 0,1 0 0,-4 4 0,5-6-77,0 1 1,0-1-1,1 1 1,-1 0-1,0 0 1,1-1 0,-1 1-1,1 0 1,0 0-1,0 0 1,0-1-1,0 1 1,0 0-1,0 0 1,0 0-1,0 0 1,1-1-1,-1 1 1,1 0-1,-1 0 1,1-1-1,0 1 1,-1 0 0,3 2-1,2 3 22,0 0 0,1 0 1,0 0-1,0-1 0,1 1 0,7 4 1,-7-5-8,0-1 1,-1 1-1,0 1 1,0-1-1,8 12 1,-13-16 15,0 0 0,-1 0 0,1 0 0,0 1 0,-1-1 0,1 0 0,-1 0 1,0 0-1,0 1 0,0-1 0,0 0 0,0 1 0,0-1 0,0 0 0,-1 0 0,1 0 1,-1 1-1,0-1 0,0 0 0,0 0 0,0 0 0,0 0 0,0 0 0,0 0 0,0 0 0,-1-1 1,1 1-1,-1 0 0,0-1 0,1 1 0,-1-1 0,-3 3 0,-2 1 4,1-1 0,0 0 0,-1 0-1,0 0 1,0-1 0,0 0 0,0 0 0,-12 3-1,18-6-270,1 0-106,-1-18-2250,5 8 857,1-2-178</inkml:trace>
  <inkml:trace contextRef="#ctx0" brushRef="#br0" timeOffset="1508">902 53 416,'0'3'337,"1"0"0,-1 0 0,0 0 0,0 0 0,0 0 0,-1 0 0,1 0 0,-1 0 0,0 0 0,-1 4 0,1-3-115,-30 190 4039,12 1-3888,14-170-3987,4-24 1825</inkml:trace>
  <inkml:trace contextRef="#ctx0" brushRef="#br0" timeOffset="1865.06">758 320 240,'3'-3'596,"-1"-1"0,1 2-20,6 0-56,2 1-28,0 0-68,-6 1-8,4 0-116,3 0-112,13 8-132,-12-5-232,-1 1-280,0 0-696</inkml:trace>
  <inkml:trace contextRef="#ctx0" brushRef="#br0" timeOffset="2233.59">931 538 236,'1'0'242,"0"0"-1,0 0 1,0 0-1,0 0 1,1-1-1,-1 1 1,0 0 0,0-1-1,0 1 1,0-1-1,0 1 1,0-1-1,0 1 1,0-1-1,0 0 1,0 0 0,0 1-1,1-2 1,19-17 506,-19 16-404,7-7-166,0 0-1,0-1 1,-1-1 0,-1 1-1,0-1 1,0-1 0,-1 1 0,-1-1-1,0 0 1,-1-1 0,0 1 0,-1-1-1,0 1 1,-1-1 0,0-24-1,-2 38-177,0-1-1,0 1 0,0 0 0,0 0 0,0 0 0,0 0 0,0 0 0,0-1 0,0 1 0,0 0 0,0 0 0,0 0 0,0 0 1,0 0-1,0-1 0,0 1 0,0 0 0,0 0 0,-1 0 0,1 0 0,0 0 0,0 0 0,0 0 0,0-1 0,0 1 0,0 0 1,0 0-1,0 0 0,-1 0 0,1 0 0,0 0 0,0 0 0,0 0 0,0 0 0,0 0 0,0 0 0,-1 0 0,1 0 0,0 0 1,0-1-1,0 1 0,0 0 0,0 0 0,-1 0 0,1 1 0,0-1 0,0 0 0,0 0 0,0 0 0,0 0 0,-1 0 0,1 0 1,0 0-1,0 0 0,0 0 0,0 0 0,0 0 0,-1 1-1,1-1 0,0 0 0,-1 1 0,1-1 1,0 0-1,0 1 0,-1-1 0,1 0 0,0 1 0,0-1 0,0 1 0,0-1 1,0 1-1,0-1 0,-1 0 0,1 1 0,0-1 0,0 1 0,0-1 0,0 1 1,1-1-1,-1 0 0,0 1 0,0-1 0,0 1 0,0-1 0,1 1 0,1 5-1,2 0-1,-1 0 0,0-1 0,1 1 0,0-1 0,1 0 0,8 8 0,-9-10 3,-1 0 0,1 0 0,-1 1 0,0-1 0,0 1 0,0 0 0,-1-1 0,1 1-1,-1 1 1,0-1 0,0 0 0,0 0 0,-1 1 0,0-1 0,1 1 0,-2-1 0,2 8 0,-3-6 40,1 0 0,-1 0 0,-1 0 0,1 0 0,-5 11 0,4-10-13,-1-1 1,2 0 0,-1 1 0,1-1 0,-1 14-1,1-19-22,1 0-1,0 0 0,0 1 0,1-1 0,-1 0 0,0 0 1,0 0-1,1 0 0,-1 1 0,0-1 0,1 0 0,-1 0 0,1 0 1,-1 0-1,1 0 0,0 0 0,-1 0 0,1 0 0,0 0 0,0-1 1,0 1-1,0 0 0,0 0 0,1 1 0,1-2 6,-1 1 0,0 0 0,1-1 0,-1 1 0,0-1 0,1 0 0,-1 1 0,0-1 0,1 0 0,-1-1 0,5 0 0,0 0 39,0-1-1,0 0 1,0 0-1,0-1 0,-1 0 1,1 0-1,8-6 1,-9 3 45,0 0 1,-1 0 0,0-1 0,0 1-1,0-1 1,-1-1 0,0 1-1,0 0 1,-1-1 0,0 0 0,-1 0-1,1 0 1,-1 0 0,1-10 0,-3 17 23,-2 2-89,1 0 0,0-1 0,0 1-1,0 0 1,0 0 0,0 0 0,0 0 0,0 0 0,0 0 0,0 0 0,0 1-1,1-1 1,-1 0 0,0 0 0,1 1 0,-1-1 0,1 0 0,0 1-1,-1-1 1,1 2 0,-8 31 203,8-30-181,0 0-1,0 0 1,1 0 0,-1 0 0,1-1-1,0 1 1,0 0 0,0-1-1,0 1 1,0 0 0,5 6-1,-6-10-115,1 1-1,0 0 1,-1 0 0,1 0-1,0 0 1,0-1-1,-1 1 1,1 0-1,0-1 1,0 1 0,0-1-1,0 1 1,0-1-1,0 1 1,0-1-1,0 0 1,0 1 0,0-1-1,0 0 1,0 0-1,0 0 1,0 0-1,0 0 1,1 0 0,-1 0-1,0 0 1,0 0-1,0 0 1,0-1-1,0 1 1,0 0 0,0-1-1,0 1 1,0-1-1,0 1 1,0-1-1,0 0 1,-1 1 0,1-1-1,0 0 1,0 1-1,0-1 1,-1 0-1,1 0 1,1-2 0,3-4-2099,-1-1-264</inkml:trace>
  <inkml:trace contextRef="#ctx0" brushRef="#br0" timeOffset="3409.96">1429 68 736,'-7'16'981,"0"0"0,1 0-1,0 1 1,2 0 0,0 0 0,1 1-1,-2 22 1,5 129 1714,2-86-1998,-3-76-615,2 21 96,-1-27-159,0 0-1,0 0 0,0 0 1,0 0-1,1-1 1,-1 1-1,0 0 1,0 0-1,1-1 1,-1 1-1,0 0 1,1 0-1,-1-1 1,1 1-1,-1 0 0,1-1 1,-1 1-1,1 0 1,-1-1-1,1 1 1,0-1-1,-1 1 1,1-1-1,0 1 1,-1-1-1,2 1 1,2-2 6,-1 0 0,0-1 1,0 1-1,1-1 0,-1 1 1,0-1-1,0 0 1,0 0-1,-1 0 0,1-1 1,0 1-1,-1-1 1,1 1-1,2-5 0,1 1-35,30-36-130,-30 33 106,0 1-1,1 0 1,1 0-1,-1 1 0,1 0 1,0 0-1,13-8 1,-21 15 30,1-1 1,0 1-1,-1 0 1,1 0 0,-1 0-1,1-1 1,-1 1 0,1 0-1,-1 0 1,1 0 0,0 0-1,-1 0 1,1 0 0,-1 0-1,1 0 1,0 0 0,-1 0-1,1 0 1,-1 0 0,1 0-1,-1 1 1,1-1 0,0 0-1,-1 0 1,1 1 0,-1-1-1,1 0 1,-1 1 0,1-1-1,-1 1 1,1 0 0,8 21 13,-8-16-15,0 1 0,0-1 0,-1 1 0,0-1 0,-2 13 0,0-9 4,-1 0 1,0 0 0,-1 0-1,-4 9 1,7-16 24,0-1-1,0 0 1,-1 0 0,1 1 0,-1-1 0,1 0-1,-1 0 1,0 0 0,1-1 0,-1 1-1,0 0 1,0-1 0,0 1 0,-1-1 0,1 1-1,0-1 1,0 0 0,-1 0 0,1 0-1,-1 0 1,1-1 0,-1 1 0,-2 0 0,3-1-32,1-1 1,-1 1-1,0 0 1,1-1-1,-1 1 1,0-1-1,1 1 1,-1-1-1,0 0 1,1 0-1,-1 0 1,1 0-1,0 0 1,-1 0-1,1 0 1,0 0 0,0 0-1,-1-1 1,1 1-1,0 0 1,0-1-1,0 1 1,1-1-1,-1 1 1,0-1-1,1 1 1,-1-1-1,1 0 1,-1 1-1,1-1 1,0 0-1,-1 0 1,1 1 0,0-1-1,0 0 1,0 1-1,1-1 1,-1 0-1,0 0 1,1 1-1,-1-1 1,1 0-1,-1 1 1,1-1-1,0 1 1,0-1-1,-1 1 1,1-1-1,0 1 1,1 0-1,-1-1 1,0 1 0,0 0-1,0 0 1,1 0-1,-1 0 1,3-2-1,14-3-215,0 0 0,0 1 0,0 1 0,1 1 0,0 0 0,0 2-1,24 0 1,-43 1 305,0 0 67,3 22 380,-3-21-504,0 1 1,-1-1-1,1 0 0,0 1 1,1-1-1,-1 0 1,0 1-1,0-1 1,0 0-1,1 1 0,-1-1 1,1 0-1,-1 0 1,1 0-1,-1 1 1,1-1-1,0 0 1,-1 0-1,1 0 0,0 0 1,0 0-1,0 0 1,0 0-1,0 0 1,0-1-1,0 1 0,0 0 1,0 0-1,1-1 1,-1 1-1,0-1 1,0 1-1,1-1 0,-1 0 1,0 1-1,0-1 1,1 0-1,-1 0 1,0 0-1,1 0 0,-1 0 1,0 0-1,1 0 1,-1 0-1,3-1 1,0 0-27,-1 1 0,1-1 0,0 0 1,0 0-1,0-1 0,-1 1 0,1-1 0,0 0 1,-1 1-1,0-2 0,1 1 0,-1 0 1,0-1-1,0 1 0,3-4 0,8-23-60,-14 29 62,1-1 0,-1 0 1,1 1-1,-1-1 0,1 0 1,-1 0-1,0 1 0,1-1 0,-1 0 1,0 0-1,0 1 0,0-1 0,0 0 1,0 0-1,0 0 0,0 0 0,0 1 1,0-1-1,0 0 0,0 0 1,0 0-1,0 1 0,-1-1 0,1 0 1,0 0-1,-1 1 0,1-1 0,-1 0 1,1 0-1,0 1 0,-2-2 1,1 2-11,0 1 0,0-1 0,0 0 1,1 1-1,-1-1 0,0 1 1,0-1-1,0 1 0,1-1 1,-1 1-1,0-1 0,0 1 1,1 0-1,-1-1 0,1 1 1,-1 0-1,1 0 0,-1 0 0,1-1 1,-1 1-1,1 0 0,0 0 1,-1 0-1,1 0 0,0 0 1,0 1-1,-1-1 13,0 0 1,1 1-1,-1-1 1,1 1-1,0-1 0,-1 1 1,1-1-1,0 1 0,0 0 1,0-1-1,0 1 1,0-1-1,0 1 0,1-1 1,-1 1-1,1 2 0,0-3 21,1 1-1,-1-1 0,0 0 1,0 0-1,1 1 0,-1-1 1,1 0-1,-1 0 0,1 0 1,0-1-1,-1 1 0,1 0 1,0 0-1,-1-1 0,1 1 0,0-1 1,0 0-1,0 1 0,-1-1 1,1 0-1,3 0 0,-2-1 30,1 0 0,-1 0 0,0 0 0,1 0 0,-1 0 0,0-1 0,0 1 0,0-1 0,1 0 0,3-3 0,0-2 80,1 1 1,-1-1-1,-1 0 1,1-1-1,-1 0 0,-1 0 1,7-11-1,-4 2-7,-2 0 0,0 0-1,-1 0 1,6-35 0,1-74 211,-9 87-263,-3 39-75,0 0 0,0 0 1,0 0-1,0 0 0,-1 0 1,1 0-1,0 0 0,0 0 1,0 0-1,0 0 0,0 0 0,0 0 1,0 0-1,0 0 0,0 0 1,0 0-1,-1 0 0,1 0 1,0 0-1,0 0 0,0 0 0,0 0 1,0 0-1,0 0 0,0 0 1,0 0-1,0 0 0,0 0 1,0 0-1,0 0 0,-1 0 0,1-1 1,0 1-1,0 0 0,0 0 1,0 0-1,-8 18 24,-7 27 15,7-3 3,2 0 0,1 1 0,3 0 0,2 52 0,1-45-27,-2-49-52,1 0-1,0 0 1,0 0 0,0-1-1,0 1 1,0 0-1,0 0 1,1 0 0,-1 0-1,0-1 1,0 1-1,1 0 1,-1 0 0,0-1-1,1 1 1,-1 0-1,0 0 1,1-1 0,-1 1-1,1 0 1,0-1 0,0 1-1,-1-1-48,1 0 1,-1-1-1,0 1 0,1 0 1,-1-1-1,0 1 0,0-1 1,1 1-1,-1 0 0,0-1 1,0 1-1,1-1 0,-1 1 1,0-1-1,0 1 0,0-1 0,0 1 1,0-1-1,0 1 0,0-1 1,0 1-1,0-1 0,0 1 1,0-1-1,0 1 0,0-1 1,0 1-1,0-1 0,-1 1 1,1-1-1,0 1 0,0 0 1,-1-1-1,1 0 0,-9-28-5886,5 11 2787</inkml:trace>
  <inkml:trace contextRef="#ctx0" brushRef="#br0" timeOffset="3780.96">1844 311 4268,'-2'-5'163,"-1"1"-1,0-1 1,0 1-1,-1 0 1,1 0-1,-1 0 1,0 1-1,0-1 1,0 1-1,0 0 0,-9-5 1,21 25 974,1-8-976,1-1 0,1-1 1,-1 0-1,1 0 1,1-1-1,-1 0 0,1-1 1,0 0-1,0-1 1,0-1-1,1 0 0,0 0 1,-1-1-1,26 0 1,-35-2-141,1-1 1,-1 1-1,1-1 1,-1 0 0,0 0-1,0 0 1,6-3 0,19-5 921,-35 36-82,2-17-614,1 1 0,0 0 0,0 1-1,1-1 1,1 1 0,0-1 0,-1 19 0,3-29-287,0-1 0,0 1 0,0-1 0,0 0 0,0 1 1,0-1-1,0 0 0,0 1 0,0-1 0,0 0 0,0 1 0,0-1 0,1 0 1,-1 1-1,0-1 0,0 0 0,0 0 0,1 1 0,-1-1 0,0 0 0,0 0 0,1 1 1,-1-1-1,0 0 0,0 0 0,1 0 0,-1 1 0,0-1 0,1 0 0,-1 0 0,0 0 1,1 0-1,-1 0 0,0 0 0,1 0 0,-1 0 0,0 0 0,1 0 0,-1 0 1,1 0-1,-1 0 0,0 0 0,1 0 0,-1 0 0,0 0 0,1 0 0,-1 0 0,0 0 1,1-1-1,-1 1 0,0 0 0,0 0 0,1 0 0,-1-1 0,0 1 0,0 0 0,1 0 1,-1-1-1,0 1 0,0 0 0,1-1 0,16-14-5878,-11 6 3249</inkml:trace>
  <inkml:trace contextRef="#ctx0" brushRef="#br0" timeOffset="3781.96">2100 279 532,'0'-10'664,"0"4"-64,-1 0-44,1 6-36,0-3-40,0-1-56,0 4-64,0 0 4,0-4-108,-5 1-116,4 3-108,0 1-188,0 0-168,1 0-108,0 1-388,0 0 20</inkml:trace>
  <inkml:trace contextRef="#ctx0" brushRef="#br0" timeOffset="4364.33">2097 388 216,'0'73'5368,"-1"-72"-5305,1 0 0,0 0 0,0 0 0,0 0 0,0 0 0,1 0 0,-1 0 0,0 0 0,0 0 0,1 0 0,-1 0 0,0 0 0,1 0 0,-1-1 0,1 1 0,-1 0 0,1 0 0,-1 0 0,1-1 0,0 1 0,-1 0 0,1-1 0,0 1 0,0-1 0,-1 1 0,1-1 0,0 1 0,0-1 0,0 1 0,0-1 0,-1 0 0,1 1 0,0-1 0,0 0 0,0 0 0,0 0 0,0 1 0,0-1 0,0 0 0,0-1 0,0 1 0,0 0 0,0 0 0,0 0 0,0 0 0,0-1 0,0 1 0,0-1 0,3 0 39,1 0 0,-1-1-1,0 0 1,-1 1 0,1-2-1,0 1 1,-1 0 0,1-1 0,4-3-1,-4 0 2,0 1 0,0-1 0,0 0 0,-1 0 0,0-1 0,0 1-1,-1-1 1,0 1 0,0-1 0,0 0 0,-1 0 0,1-8 0,-2 15-73,0 0 30,-17 14-776,14-9 551,1 0 1,0 1 0,0-1 0,1 1-1,-1 0 1,1-1 0,1 1-1,-1 0 1,1 0 0,0 0 0,0 0-1,1-1 1,-1 1 0,1 0 0,1 0-1,-1-1 1,1 1 0,0-1 0,0 1-1,0-1 1,1 0 0,0 0 0,7 10-1,-9-14 335,0 0-1,0 0 1,0 0-1,0 0 0,0 0 1,0-1-1,0 1 1,1 0-1,-1 0 1,0-1-1,1 1 0,-1-1 1,0 1-1,1-1 1,-1 0-1,1 1 1,-1-1-1,0 0 0,1 0 1,-1 0-1,1 0 1,-1 0-1,3-1 0,-1 0-11,0 0-1,0 0 0,0 0 1,-1-1-1,1 0 0,0 1 1,-1-1-1,0 0 0,1 0 1,3-4-1,0-1 11,-1 0-1,0 1 1,-1-2 0,1 1 0,-1 0-1,0-1 1,4-12 0,-7 14-59,5-20 146,-6 26-236,0-1 0,0 0 0,1 0 0,-1 0 0,0 0 0,0 0 0,-1 1 0,1-1 0,0 0 0,0 0-1,0 0 1,0 0 0,-1 0 0,1 1 0,0-1 0,-1 0 0,1 0 0,-1 1 0,1-1 0,-1 0 0,1 1 0,-1-1 0,0 0 0,0 1-16,0 0 1,0 0-1,0 0 1,0 0 0,0 0-1,0 0 1,0 1-1,0-1 1,0 0-1,1 1 1,-1-1 0,0 1-1,0-1 1,0 1-1,0-1 1,1 1-1,-1 0 1,0-1 0,1 1-1,-1 0 1,0-1-1,1 1 1,-1 1-1,-15 18 26,14-16-38,0 0 0,0 0 0,0 0 0,1 0 0,-1 0 0,1 0 0,0 0 0,1 0 0,-1 1 0,1-1 0,0 0 0,0 1 1,0-1-1,0 0 0,1 0 0,-1 1 0,1-1 0,0 0 0,1 0 0,-1 0 0,3 4 0,-3-5-121,1 0 0,-1-1 0,1 1-1,0-1 1,0 0 0,0 1 0,0-1 0,0 0-1,1 0 1,-1 0 0,0-1 0,1 1 0,4 2-1,-4-3-210,0 0 0,0 0 0,0 0 0,0-1 0,1 1 0,-1-1 0,0 0-1,0 0 1,1 0 0,-1 0 0,0 0 0,0-1 0,0 1 0,6-3 0,11-5-2124</inkml:trace>
  <inkml:trace contextRef="#ctx0" brushRef="#br0" timeOffset="4752.32">2653 101 128,'-16'49'6906,"-26"96"-1353,35-116-5104,2 1 0,0-1 0,0 41 0,5-68-438,0 0-1,0 0 1,0 0 0,0 0-1,0 1 1,1-1-1,-1 0 1,1 0 0,-1 0-1,1 0 1,-1 0-1,1 0 1,0 0 0,0 0-1,0 0 1,1-1-1,-1 1 1,0 0 0,0-1-1,1 1 1,-1-1-1,1 1 1,0-1-1,-1 0 1,1 1 0,0-1-1,0 0 1,0 0-1,0 0 1,0-1 0,0 1-1,0 0 1,0-1-1,0 1 1,3-1 0,7 1-305,0-1 1,0-1-1,0 0 1,-1 0-1,17-5 1,19-1-1781,-35 7 1406,32 1-3565,-18 6 2220</inkml:trace>
  <inkml:trace contextRef="#ctx0" brushRef="#br0" timeOffset="5400.58">3027 515 440,'4'-5'340,"-1"1"1,0-1-1,0 0 1,-1-1-1,1 1 1,-1 0-1,0-1 1,0 0-1,-1 1 0,0-1 1,0 0-1,0 0 1,-1 1-1,1-1 1,-1 0-1,-2-8 1,2 11-217,0-1 0,-1 1 0,1 0 0,-1 0 0,0-1 0,0 1 0,0 0 0,0 0 0,-1 0 0,1 0 0,-1 0 0,0 0 0,0 1 0,0-1 1,0 1-1,0-1 0,-1 1 0,1 0 0,-1-1 0,1 1 0,-1 1 0,0-1 0,0 0 0,0 1 0,0-1 0,0 1 0,0 0 0,0 0 1,-5-1-1,0 1-23,1 1 1,0 0 0,0 0 0,-1 1 0,1-1 0,0 2 0,0-1-1,0 1 1,0 0 0,0 0 0,-7 4 0,11-4-62,-1-1 1,1 1-1,0 0 1,0 0-1,0 0 1,1 0-1,-1 1 1,0-1-1,1 1 1,0-1-1,-1 1 1,1 0-1,0 0 1,0 0-1,1 0 0,-1 0 1,1 0-1,-1 1 1,1-1-1,0 1 1,0-1-1,1 0 1,-1 1-1,1 5 1,0-8-33,0 0-1,0 0 1,0 1 0,0-1-1,0 0 1,0 0 0,1 1 0,-1-1-1,0 0 1,1 0 0,-1 0 0,1 0-1,0 1 1,-1-1 0,1 0 0,0 0-1,0 0 1,-1 0 0,1-1-1,0 1 1,0 0 0,0 0 0,2 1-1,0-1-40,-1 0 0,1 0 0,0 0-1,0 0 1,0-1 0,-1 1 0,1-1-1,0 0 1,6 0 0,3 0-228,0-2 0,0 0-1,18-5 1,-29 6 243,-1 1-1,1 0 0,0-1 1,-1 1-1,1 0 0,-1 0 1,1-1-1,0 1 0,-1 0 1,1 0-1,0 0 0,-1 0 0,1 0 1,0 0-1,-1 0 0,1 0 1,-1 0-1,1 0 0,0 0 1,-1 1-1,1-1 0,0 0 1,-1 0-1,1 1 0,-1-1 1,1 0-1,-1 1 0,1-1 1,0 0-1,-1 1 0,0-1 1,1 1-1,-1-1 0,1 1 0,-1-1 1,1 1-1,-1-1 0,0 1 1,0-1-1,1 1 0,-1 0 1,0-1-1,0 1 0,1-1 1,-1 1-1,0 0 0,0-1 1,0 1-1,0 0 0,0-1 1,0 1-1,0 0 0,6 19 131,-5-18-98,0-1 0,0 0 1,0 0-1,0 0 1,0 0-1,0 0 1,1 0-1,-1 0 0,0 0 1,1 0-1,-1 0 1,1-1-1,-1 1 0,1-1 1,-1 1-1,1-1 1,-1 0-1,1 1 1,0-1-1,-1 0 0,1 0 1,-1 0-1,1 0 1,0 0-1,-1-1 1,1 1-1,-1 0 0,1-1 1,-1 1-1,3-1 1,1-1 34,1 0-1,0-1 1,0 1 0,-1-1 0,1 0 0,7-6 0,-9 5 0,0 1 0,-1-2 0,1 1 0,-1 0 1,0 0-1,0-1 0,0 0 0,-1 0 0,1 0 0,-1 0 0,-1 0 0,1 0 1,-1 0-1,2-8 0,-3 13 5,-2 0-40,0 1-1,1 0 0,-1 0 0,0 0 0,1 0 0,-1 0 0,1 0 0,-1 0 0,1 0 1,0 0-1,-1 1 0,1-1 0,0 1 0,0-1 0,0 1 0,0-1 0,0 1 0,0 0 1,0-1-1,1 1 0,-2 3 0,-12 43 156,13-45-121,1 0 1,-1 0-1,1-1 1,0 1-1,0 0 1,0 0-1,1 0 1,-1 0-1,1 0 0,-1 0 1,1 0-1,0 0 1,0 0-1,0-1 1,1 1-1,-1 0 1,1-1-1,-1 1 1,3 2-1,-3-4-9,1 0-1,-1 0 0,0 0 1,1 0-1,-1 0 1,0-1-1,1 1 1,-1 0-1,1-1 1,0 1-1,-1-1 1,1 1-1,-1-1 0,1 0 1,0 1-1,-1-1 1,1 0-1,0 0 1,-1 0-1,1-1 1,0 1-1,-1 0 0,1 0 1,0-1-1,-1 1 1,1-1-1,-1 0 1,1 1-1,-1-1 1,1 0-1,-1 0 1,0 0-1,1 0 0,-1 0 1,2-2-1,1-1 20,0 1 0,-1-1 0,0 0 0,1 1 0,-1-1 0,-1-1 0,1 1 0,0 0 0,-1-1 0,3-8 0,9-50 330,-12 49-155,0 1 0,1-1 0,6-13 0,-8 25-204,0 1-1,0-1 1,0 1 0,0-1 0,1 1 0,-1-1-1,1 1 1,-1 0 0,1 0 0,-1 0 0,1 0-1,0 0 1,-1 0 0,1 0 0,0 1-1,0-1 1,0 1 0,0-1 0,-1 1 0,4-1-1,46-2 62,-38 3-117,118-3-4726,-86 3-87,-7-1 1071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17T16:34:48.78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029 19 228,'4'8'4050,"13"7"-2931,-16-14-809,8 8 14,-1 0 0,0 0-1,0 1 1,-1 0 0,0 0-1,0 1 1,-1-1 0,-1 2-1,0-1 1,-1 0 0,0 1-1,0 0 1,-1 0 0,-1 0-1,0 0 1,-1 1 0,0 19-1,-1-15-401,-2 1-1,0-1 1,0 0-1,-2-1 0,0 1 1,-1 0-1,0-1 0,-2 0 1,0-1-1,0 1 0,-2-1 1,-12 17-1,-2 2-3715,17-24 1553</inkml:trace>
  <inkml:trace contextRef="#ctx0" brushRef="#br0" timeOffset="1">4307 182 332,'0'-1'118,"0"1"1,0-1-1,0 1 0,0-1 0,0 1 0,0-1 1,0 1-1,0-1 0,0 1 0,0-1 1,0 1-1,0-1 0,0 1 0,0-1 1,0 1-1,0-1 0,1 1 0,-1 0 1,0-1-1,0 1 0,1-1 0,-1 1 0,0-1 1,0 1-1,1 0 0,-1-1 0,1 1 1,-1 0-1,0-1 0,1 1 0,-1 0 1,1-1-1,21-3 1507,17 10-469,-36-5-1068,0 1-1,0-1 1,0 0 0,0 1-1,-1 0 1,1 0-1,-1-1 1,1 2 0,-1-1-1,0 0 1,1 0-1,-1 1 1,0-1 0,-1 1-1,1 0 1,0-1-1,-1 1 1,0 0 0,1 0-1,-1 0 1,0 0-1,0 0 1,-1 0 0,1 0-1,-1 1 1,0-1-1,1 0 1,-1 0 0,-1 0-1,1 0 1,0 1-1,-1-1 1,-1 4 0,-3 12 160,-1-1 0,0 0 0,-2 0 1,-14 25-1,6-10 48,10-21-207,1-1-1,0 1 1,1 0-1,0 0 1,1 0 0,-2 21-1,5-31-87,0 0-1,0 0 0,0-1 1,1 1-1,-1 0 0,1 0 1,-1-1-1,1 1 1,-1 0-1,1-1 0,0 1 1,0-1-1,0 1 1,0-1-1,0 1 0,0-1 1,0 0-1,1 0 1,-1 1-1,0-1 0,1 0 1,-1 0-1,1 0 1,-1 0-1,1 0 0,-1-1 1,1 1-1,0 0 0,-1-1 1,1 0-1,0 1 1,-1-1-1,1 0 0,0 1 1,3-1-1,0 0-279,0 0-1,1 0 1,-1 0 0,0 0-1,1-1 1,-1 0-1,0 0 1,0 0-1,0-1 1,6-2 0,-2-2-1828,-1-1-222</inkml:trace>
  <inkml:trace contextRef="#ctx0" brushRef="#br0" timeOffset="362.02">4274 356 40,'0'-1'157,"0"1"0,1-1 0,-1 1 0,0-1 0,1 1 0,-1-1 0,1 1-1,-1-1 1,1 1 0,-1 0 0,1-1 0,-1 1 0,1 0 0,0-1 0,-1 1 0,1 0 0,0 0 0,-1-1 0,1 1 0,-1 0 0,1 0-1,0 0 1,-1 0 0,2 0 0,21-2 605,-19 1-319,22-1 412,45-6 514,-67 7-1664,1 0 0,-1 0-1,1-1 1,-1 0 0,0 1-1,0-1 1,1-1 0,-1 1-1,-1-1 1,1 1 0,0-1-1,3-4 1,-1-1-890</inkml:trace>
  <inkml:trace contextRef="#ctx0" brushRef="#br0" timeOffset="363.02">4268 24 20,'0'-1'133,"0"1"-1,0-1 1,0 1-1,0-1 1,0 1-1,0-1 1,0 0-1,0 1 1,0-1-1,0 1 1,0-1-1,1 1 1,-1-1-1,0 1 1,0-1-1,0 1 1,1-1-1,-1 1 1,0-1-1,1 1 1,-1-1-1,1 1 1,-1-1-1,0 1 1,1 0-1,-1-1 1,1 1-1,-1 0 1,1-1-1,-1 1 1,1 0-1,-1 0 1,1 0-1,-1-1 1,1 1-1,0 0 1,-1 0-1,1 0 1,-1 0-1,1 0 1,-1 0-1,1 0 1,0 0-1,0 0 1,36 0 1632,-27 1-1151,12 0 67,14 1-797,-16-6-3347,-9-3 1639</inkml:trace>
  <inkml:trace contextRef="#ctx0" brushRef="#br0" timeOffset="-2038.61">2213 156 84,'6'3'5649,"13"3"-4792,14-3-345,13 0-781,-15-2-2708,-25-1 1689</inkml:trace>
  <inkml:trace contextRef="#ctx0" brushRef="#br0" timeOffset="-1667.86">2321 102 68,'0'0'102,"0"0"0,0 0 1,0 0-1,0 0 0,-1 0 0,1 0 0,0 0 1,0 0-1,0 0 0,-1 0 0,1-1 0,0 1 0,0 0 1,0 0-1,-1 1 0,1-1 0,0 0 0,0 0 1,0 0-1,-1 0 0,1 0 0,0 0 0,0 0 1,0 0-1,-1 0 0,1 0 0,0 0 0,0 0 1,0 1-1,0-1 0,0 0 0,-1 0 0,1 0 0,0 0 1,0 1-1,0-1 0,0 0 0,0 0 0,0 0 1,-1 1-1,-3 12 1365,1 20-1106,3-28 114,-4 81 612,4-68-2302,0-1 1,6 30-1,-2-34-121</inkml:trace>
  <inkml:trace contextRef="#ctx0" brushRef="#br0" timeOffset="-1300.33">2664 86 428,'-3'3'250,"0"0"0,0 0 0,0 0 0,0 1 0,1-1 0,0 1 0,0-1 0,0 1 0,0 0 0,0 0 0,1 0 0,-1 0 0,1 0 0,0 1 0,1-1 0,-1 0 0,1 0 0,0 1 0,0-1 0,0 0 0,1 7 0,-1-8-188,1 0 1,-1-1-1,0 1 0,1 0 1,0 0-1,0 0 1,-1-1-1,2 1 0,-1-1 1,0 1-1,0 0 1,1-1-1,0 0 1,-1 1-1,1-1 0,0 0 1,0 0-1,0 0 1,0 0-1,0 0 0,1-1 1,-1 1-1,1-1 1,-1 1-1,1-1 1,-1 0-1,1 0 0,0 0 1,0 0-1,-1-1 1,1 1-1,5 0 0,-6-2-43,0 1-1,1-1 1,-1 1 0,0-1-1,1 0 1,-1 0-1,0 0 1,0 0-1,0 0 1,0 0-1,0-1 1,0 1 0,0-1-1,-1 1 1,1-1-1,0 0 1,-1 0-1,1 1 1,-1-1-1,0 0 1,1 0-1,-1-1 1,1-1 0,0-2 50,1 1 1,-1-1-1,0 0 1,-1 0-1,1 0 1,-1 0-1,0 0 1,0-6-1,-3 11 66,-2 7-69,-3 7 30,2 5 22,2 1 0,0-1 0,1 0 0,0 1 0,3 27 0,15 95 491,-9-92-411,2 67-1,-9-110-165,0 0 0,-1 0 0,0-1-1,-1 1 1,1 0 0,-1-1 0,0 1 0,-1-1 0,1 0 0,-1 0 0,0 0-1,-7 9 1,9-12-23,0 0-1,-1-1 1,1 1 0,-1-1-1,1 0 1,-1 1 0,1-1-1,-1 0 1,0 0-1,0 0 1,0 0 0,0 0-1,1 0 1,-1-1-1,0 1 1,0-1 0,0 1-1,0-1 1,0 0-1,-1 0 1,1 0 0,0 0-1,0 0 1,0 0 0,0 0-1,0-1 1,0 1-1,0-1 1,0 0 0,0 1-1,0-1 1,1 0-1,-1 0 1,0 0 0,0 0-1,1-1 1,-1 1 0,0 0-1,-1-3 1,1 2-11,-1 0 0,1-1 0,0 1 0,0-1 0,1 0 0,-1 1 0,0-1 0,1 0 0,0 0 0,0 0 0,0 0 0,0 0 0,0 0 0,0 0 0,1-1 0,-1 1 1,1 0-1,0 0 0,0 0 0,1-1 0,-1 1 0,0 0 0,1 0 0,0 0 0,0 0 0,0 0 0,3-6 0,3-7-731,2 0 0,0 0-1,21-27 1,-12 18-1584,-4 4 140</inkml:trace>
  <inkml:trace contextRef="#ctx0" brushRef="#br0" timeOffset="-376.8">3105 22 228,'5'-8'5220,"-11"15"-2852,-10 13-1136,8-4-717,0 1 1,1 0 0,1 0 0,0 0 0,-5 35 0,5-16-68,0 73 0,7-94-694,0 1 0,1-1 0,0 1 0,1-1 0,7 18 0,-7-23-795,1 0 0,0 0 0,1-1 0,0 0 0,8 10-1,2 0-1618</inkml:trace>
  <inkml:trace contextRef="#ctx0" brushRef="#br0" timeOffset="67106.03">59 1025 480,'0'0'575,"0"0"-36,0 0 3,0 0 9,0 0-32,0 0-17,0 0-51,0 0-12,0 0 19,0 0-27,0 0-57,0 0-6,0 0-40,0 0 10,0 0 0,0 0-48,0 0-16,0 0 46,0 0-22,0 0 9,0 0-11,0 0-30,0 0-11,0 0-17,17 5 703,7 55 122,33 57 1,-55-114-1514,8 17 1488,-5-13-7702,-5-7 4407</inkml:trace>
  <inkml:trace contextRef="#ctx0" brushRef="#br0" timeOffset="67536.39">201 1040 392,'-1'0'233,"0"0"1,1 0-1,-1 0 1,1 0-1,-1 0 1,0 0-1,1 0 1,-1 0-1,1 0 0,-1 0 1,0 1-1,1-1 1,-1 0-1,1 0 1,-1 1-1,1-1 1,-1 0-1,1 1 0,-1-1 1,1 0-1,-1 1 1,1-1-1,0 1 1,-1-1-1,1 1 0,0-1 1,-1 1-1,1-1 1,-1 2-1,-24 23 64,18-18 412,-23 25 704,-27 38-1,-1 1 451,51-62-1144,6-9-2428,5-5-4805,-2 3 3721</inkml:trace>
  <inkml:trace contextRef="#ctx0" brushRef="#br0" timeOffset="68517.78">253 1098 248,'-4'23'6449,"3"-16"-6318,-1-1 0,1 1 1,0 0-1,1 0 0,0 0 0,0 0 0,0 0 0,1 0 0,2 9 0,-3-14-111,0-1 1,1 1-1,-1-1 0,1 1 0,-1-1 1,1 0-1,-1 1 0,1-1 0,0 0 1,0 1-1,0-1 0,0 0 0,0 0 1,0 0-1,0 0 0,0 0 0,0 0 1,0 0-1,1 0 0,-1 0 1,0-1-1,1 1 0,-1 0 0,0-1 1,1 1-1,-1-1 0,1 0 0,-1 1 1,1-1-1,-1 0 0,1 0 0,-1 0 1,1 0-1,-1 0 0,1 0 0,-1 0 1,1 0-1,-1-1 0,1 1 0,-1-1 1,0 1-1,1-1 0,-1 0 1,0 1-1,1-1 0,-1 0 0,0 0 1,0 0-1,2-1 0,3-3 105,0 0 1,-1 0-1,0-1 0,0 1 0,0-1 1,0 0-1,-1-1 0,6-11 0,-7 12 113,-1 0 0,1-1 0,-1 1 0,0-1 0,1-12 0,-3 19-204,-3 37 316,13 115 218,-9-137-524,0 1-1,-1 0 0,0 0 0,-2 0 1,-4 23-1,-25 77 654,31-116-680,0 1 0,-1-1 1,1 1-1,0-1 0,0 1 0,0-1 0,0 1 0,0-1 0,-1 0 0,1 1 0,0-1 1,0 1-1,-1-1 0,1 0 0,0 1 0,-1-1 0,1 0 0,0 1 0,-1-1 0,1 0 1,-1 1-1,1-1 0,0 0 0,-1 0 0,1 0 0,-1 1 0,1-1 0,-1 0 0,1 0 1,0 0-1,-1 0 0,0 0 0,-13-9 135,-5-23-9,17 27-232,1-1 0,-1 1 0,2-1 1,-1 1-1,0-1 0,1 1 0,0-1 1,0 1-1,1-1 0,0 1 0,0-1 0,0 1 1,0 0-1,1-1 0,0 1 0,0 0 1,3-5-1,2-2-1006,1 0 0,1 0 0,-1 1 0,2 0 0,14-14 0,-14 15-966</inkml:trace>
  <inkml:trace contextRef="#ctx0" brushRef="#br0" timeOffset="69317.73">586 1146 352,'0'0'186,"-1"-1"1,1 1-1,0-1 0,-1 1 1,1-1-1,0 0 0,-1 1 1,1-1-1,0 1 0,0-1 1,-1 0-1,1 1 0,0-1 1,0 0-1,0 1 0,0-1 1,0 0-1,0 1 0,0-1 1,0 0-1,0 1 0,0-1 1,0 0-1,1 1 0,-1-1 1,0 0-1,0 1 0,1-1 1,-1 1-1,0-1 0,1 0 1,-1 1-1,0-1 1,2 0-1,0 0-141,1 0 0,0 0 0,-1 0 0,1 0 0,0 1 1,0-1-1,-1 1 0,5-1 0,-6 1-30,1 0 0,-1-1 0,0 1-1,1 0 1,-1 0 0,1 0 0,-1 0 0,0 0 0,1 0 0,-1 0 0,1 0-1,-1 1 1,0-1 0,1 1 0,-1-1 0,0 1 0,1-1 0,-1 1-1,0 0 1,0-1 0,0 1 0,1 0 0,-1 0 0,0 0 0,1 1-1,-2 0 13,1 1 0,-1-1 0,1 0 0,-1 1 0,0-1 0,0 0 0,0 0-1,0 1 1,-1-1 0,1 0 0,-1 1 0,1-1 0,-1 0 0,-1 4-1,-16 41 846,-44 84-1,-3 7 297,151-120-880,-68-12-319,-7-2-62,1-1 1,0 0 0,-1 0 0,1-1 0,13 0 0,-24-2-51,0-1 0,0 1-1,-1-1 1,1 1 0,-1 0 0,1-1 0,0 1 0,-1-1 0,1 0 0,-1 1 0,1-1 0,-1 1 0,1-1 0,-1 0 0,0 1 0,1-1 0,-1 0 0,0 0-1,0 1 1,1-1 0,-1 0 0,0 0 0,0 1 0,0-1 0,0 0 0,0 0 0,0 0 0,0 1 0,0-1 0,0 0 0,0 0 0,0 1 0,-1-1 0,1-1 0,-1-3-1750</inkml:trace>
  <inkml:trace contextRef="#ctx0" brushRef="#br0" timeOffset="69684.77">518 1256 520,'4'1'3579,"17"1"-1841,77 1 1647,-66-4-2971,-12-5-611,-19 6-32,-1-1-1,1 1 1,-1 0-1,1-1 1,-1 1-1,1-1 1,-1 1 0,0-1-1,1 1 1,-1-1-1,0 1 1,1-1-1,-1 1 1,0-1 0,0 0-1,0 1 1,1-1-1,-1 1 1,0-1 0,0 0-1,0-3-1311</inkml:trace>
  <inkml:trace contextRef="#ctx0" brushRef="#br0" timeOffset="70049.8">554 998 172,'0'0'127,"1"0"-1,-1 0 1,0 0 0,0 0 0,0 0-1,0 0 1,0 0 0,0 0 0,0 0-1,0 0 1,1 0 0,-1 0 0,0 0-1,0 0 1,0 0 0,0 0 0,0 0-1,0 0 1,0 0 0,0 0-1,0 0 1,1 0 0,-1 0 0,0-1-1,0 1 1,0 0 0,0 0 0,0 0-1,0 0 1,0 0 0,0 0 0,0 0-1,0 0 1,0 0 0,0-1-1,0 1 1,0 0 0,0 0 0,0 0-1,0 0 1,0 0 0,0 0 0,0 0-1,0 0 1,0-1 0,0 1 0,0 0-1,0 0 1,0 0 0,0 0 0,0 0-1,0 0 1,0 0 0,0 0-1,0 0 1,0-1 0,19-1 1559,25 1-1370,41 1 2019,-85 0-2205,6 0 519,-5 0-5460,-1 0 2242</inkml:trace>
  <inkml:trace contextRef="#ctx0" brushRef="#br0" timeOffset="71485.03">937 1199 208,'0'0'637,"0"0"7,0 0 6,0 0 9,26 5 5033,-5-4-4424,1 2 0,27 6 0,19 2-942,-61-10-481,60 4 481,-38-4-2939,-24-2-580,-5 0 864</inkml:trace>
  <inkml:trace contextRef="#ctx0" brushRef="#br0" timeOffset="71868.02">1197 1122 248,'0'0'98,"0"1"-1,0-1 1,0 0-1,0 0 1,0 0-1,0 0 1,0 0-1,0 0 1,0 0-1,0 0 1,0 0-1,0 0 1,0 0-1,0 0 1,0 0-1,-1 0 1,1 0-1,0 0 1,0 0-1,0 0 1,0 0-1,0 0 1,0 0-1,0 0 1,0 0-1,0 0 1,0 0-1,0 0 1,0 0-1,0 0 1,0 0-1,0 0 1,0 0-1,0 0 1,0 0-1,-1 0 1,1 0-1,0 0 1,0 0-1,0 0 1,0 0-1,0-1 1,0 1-1,0 0 1,0 0-1,0 0 1,0 0-1,0 0 1,0 0-1,0 0 1,-5 9 1555,-3 13-920,-9 105 2184,12-71-2110,5-37-223,0-19-555,0 2-567,0 2-729,2-5-2199,-1 0 1241</inkml:trace>
  <inkml:trace contextRef="#ctx0" brushRef="#br0" timeOffset="73143.64">1430 1138 216,'0'0'455,"0"0"-47,0 0-48,0 0-12,0 0 0,0 0 14,0 0-45,0 0-45,29 34 2231,-13-10-2144,27 30 0,1 0-251,-33-39-110,3 5-37,0-1 1,25 24-1,-38-42-2940,-1-1 2121</inkml:trace>
  <inkml:trace contextRef="#ctx0" brushRef="#br0" timeOffset="73503.68">1656 1194 576,'-1'0'165,"1"0"0,-1 0-1,0 0 1,1 0 0,-1 0 0,1 0 0,-1 0-1,0 0 1,1 0 0,-1 0 0,1 0 0,-1 0-1,0 1 1,1-1 0,-1 0 0,1 1-1,-1-1 1,1 0 0,-1 1 0,1-1 0,-1 0-1,1 1 1,-1-1 0,1 1 0,-1-1 0,1 2-1,-19 13 571,-28 35 1827,-56 77 0,96-115-2666,7-10-4987,0-3 3194</inkml:trace>
  <inkml:trace contextRef="#ctx0" brushRef="#br0" timeOffset="74208.95">1863 1233 432,'-15'34'4856,"11"-21"-4416,-1 0 0,2 1 0,0 0 0,1-1 1,-1 17-1,3-29-422,0-1 1,0 1-1,0 0 1,0 0-1,0 0 0,1 0 1,-1 0-1,0 0 1,1 0-1,-1 0 1,1 0-1,-1 0 1,1 0-1,-1-1 1,1 1-1,-1 0 1,1 0-1,0-1 0,0 1 1,-1 0-1,1-1 1,0 1-1,0-1 1,0 1-1,0-1 1,-1 1-1,1-1 1,0 0-1,0 1 0,0-1 1,0 0-1,0 0 1,0 0-1,0 0 1,0 0-1,0 0 1,0 0-1,0 0 1,0 0-1,0 0 0,0 0 1,0-1-1,1 1 1,43-14 512,-43 13-505,9-4 213,0 0 0,-1-1 0,0-1 0,0 0 0,-1 0 0,0-1 0,0 0 0,-1 0 0,11-14 0,-24 29-130,0 0-1,0 0 1,1 1 0,0 0 0,1-1 0,0 2 0,0-1-1,0 0 1,1 0 0,-1 13 0,1-6-72,2 0 0,-1-1 0,2 1 1,0 0-1,4 19 0,-1-12 60,0 1-1,-2-1 1,-1 1 0,-3 34 0,1-46-53,0 0 1,-1 1-1,-1-1 1,0 0-1,0 0 0,-1 0 1,-1-1-1,0 0 1,0 1-1,-10 12 1,14-21-45,0-1 1,0 1-1,0-1 1,0 0-1,0 0 1,0 1 0,0-1-1,-1 0 1,1 0-1,0 0 1,-1 0 0,1-1-1,-1 1 1,1 0-1,-1 0 1,1-1-1,-1 1 1,0-1 0,-2 1-1,3-1 5,-1-1 0,1 1 0,-1 0-1,1-1 1,0 1 0,-1-1 0,1 1 0,0-1 0,0 1-1,-1-1 1,1 0 0,0 0 0,0 0 0,0 0-1,0 0 1,0 0 0,0 0 0,-1-1 0,-1-2-15,0-1 1,1 1-1,-1 0 1,1-1 0,0 0-1,1 1 1,-1-1-1,1 0 1,0 0-1,0 0 1,-1-8 0,3 3-37,-1 1 0,2 0 0,-1 0 0,1 0 0,1 0 0,-1 0 0,8-15 0,4-3-1279,18-27-1,-11 21-1957,-13 18 690</inkml:trace>
  <inkml:trace contextRef="#ctx0" brushRef="#br0" timeOffset="74725.57">1861 1083 64,'3'2'593,"0"0"1,-1 0-1,1 0 1,0-1-1,0 1 0,0-1 1,1 1-1,4 0 1,57 9 955,-1 0-725,-50-10 1262,-14 0-2889,-6 2-3474,6-2 2681</inkml:trace>
  <inkml:trace contextRef="#ctx0" brushRef="#br0" timeOffset="75760.95">2197 1277 408,'2'0'157,"0"0"1,0-1-1,1 1 0,-1-1 0,0 1 1,0-1-1,0 0 0,0 1 1,0-1-1,3-2 0,-3 1 107,0 1 0,0 0 0,0 0 0,1 0-1,-1 0 1,1 0 0,-1 1 0,0-1 0,1 1 0,4-1-1,-6 1-204,1 0-1,-1 0 1,0 0-1,1-1 1,-1 1-1,0 1 1,1-1-1,-1 0 1,0 0-1,1 0 1,-1 1-1,0-1 0,1 1 1,-1-1-1,0 1 1,0-1-1,0 1 1,0 0-1,1-1 1,-1 1-1,0 0 1,0 0-1,0 0 1,-1 0-1,1 0 1,0 0-1,0 0 0,0 0 1,-1 0-1,1 0 1,-1 1-1,1-1 1,-1 0-1,1 0 1,-1 1-1,0-1 1,1 0-1,-1 1 1,0-1-1,0 0 0,0 1 1,0-1-1,0 0 1,0 1-1,-1-1 1,1 0-1,0 0 1,-1 1-1,1-1 1,0 0-1,-1 0 1,-1 2-1,-3 11 219,-1-2-1,-1 1 1,-15 23-1,14-25-101,1 0-60,1-1 1,0 1-1,0 1 1,1-1 0,1 1-1,0 0 1,1 0 0,0 0-1,1 0 1,-2 22 0,4-29-82,1-1 1,0 0 0,0 0 0,0 0-1,1 0 1,-1 0 0,1 0-1,0-1 1,0 1 0,0-1 0,1 1-1,-1-1 1,1 0 0,0 1-1,-1-1 1,2-1 0,5 6 0,6 3-50,1 0 1,24 13-1,-22-17-616,-13-6-4574,-5-1 3392</inkml:trace>
  <inkml:trace contextRef="#ctx0" brushRef="#br0" timeOffset="76146.92">2245 1385 304,'0'0'190,"0"-1"-1,0 1 1,0 0 0,-1-1-1,1 1 1,0 0 0,0-1-1,0 1 1,0 0 0,0-1 0,0 1-1,0 0 1,0-1 0,0 1-1,0-1 1,0 1 0,0 0-1,0-1 1,0 1 0,1 0-1,-1-1 1,0 1 0,0 0-1,0-1 1,0 1 0,1 0-1,-1 0 1,0-1 0,0 1-1,0 0 1,1 0 0,-1-1-1,15-3 2237,32 6-2837,-22 0 882,-18-2-620,1-1 0,0 0-1,-1 0 1,13-4 0,10-9-3234,-23 8 1743</inkml:trace>
  <inkml:trace contextRef="#ctx0" brushRef="#br0" timeOffset="76512.95">2236 1092 4,'11'2'6322,"3"1"-4556,27 5-1820,-6-8 400,-15 0 525,38 3 0,-56-2-1058,-5 0-1802,0-1-529,1 1 706</inkml:trace>
  <inkml:trace contextRef="#ctx0" brushRef="#br0" timeOffset="78395.22">2605 1290 68,'57'2'7292,"0"1"-3400,39 2-3663,-66-5-3167,36-4 0,-61 4 1069</inkml:trace>
  <inkml:trace contextRef="#ctx0" brushRef="#br0" timeOffset="78764.23">2798 1201 584,'-2'2'369,"1"1"0,0-1-1,0 1 1,0-1 0,1 1 0,-1 0 0,1 0-1,-1-1 1,1 1 0,0 5 0,0-5 80,-5 50 1700,-2 22-568,-2-27-4166,8-47 1098,1-1-97</inkml:trace>
  <inkml:trace contextRef="#ctx0" brushRef="#br0" timeOffset="79550.16">3160 1174 316,'0'0'71,"0"-1"1,0 1-1,0 0 0,0 0 1,0 0-1,0 0 0,0 0 1,-1 0-1,1 0 0,0 0 1,0 0-1,0 0 0,0 0 1,0 0-1,0 0 0,0 0 1,0 0-1,-1-1 0,1 1 1,0 0-1,0 0 0,0 0 1,0 0-1,0 0 0,0 0 1,0 0-1,-1 0 0,1 0 1,0 1-1,0-1 0,0 0 1,0 0-1,0 0 0,0 0 1,0 0-1,0 0 0,-1 0 1,1 0-1,0 0 0,0 0 1,0 0-1,0 0 0,0 0 1,0 0-1,0 1 0,0-1 1,0 0-1,0 0 0,0 0 1,0 0-1,0 0 0,0 0 1,-1 0-1,1 0 0,0 1 1,0-1-1,0 0 0,0 0 1,0 0-1,0 0 0,0 0 1,0 0-1,0 0 0,1 1 1,-8 14 1240,-3 18-668,9-20-373,0-1 1,1 1 0,2 18 0,-2-28-246,0 0 0,1 0 0,-1-1 0,1 1 0,0 0 0,-1 0 0,1 0 0,1-1 0,-1 1 0,0-1 0,1 1 0,-1-1 0,1 1 0,0-1 0,0 0 0,0 0 1,0 0-1,0 0 0,0 0 0,0 0 0,3 1 0,-2-2-9,-1 0 1,1 0 0,0-1-1,-1 1 1,1-1 0,-1 0-1,1 0 1,0 0 0,-1 0-1,1 0 1,0 0-1,-1-1 1,1 1 0,-1-1-1,1 1 1,-1-1 0,1 0-1,-1 0 1,1-1 0,-1 1-1,0 0 1,0-1-1,0 1 1,0-1 0,0 0-1,0 0 1,0 1 0,0-1-1,0-1 1,1-2 0,3-4 92,0 1 1,0-1 0,-1 0-1,-1-1 1,1 1 0,3-14-1,-3 3 457,-4 17 47,-1 10-221,0 1-391,7 367 796,-7-372-784,0-1 1,0 1-1,-1 0 1,1-1-1,-1 1 0,1 0 1,-1-1-1,0 1 1,0-1-1,0 1 1,0-1-1,-2 4 1,3-6-3,-1 1 0,1-1 0,0 0 0,-1 1 0,1-1 0,-1 0 1,1 1-1,-1-1 0,1 0 0,0 0 0,-1 1 0,1-1 1,-1 0-1,1 0 0,-1 0 0,1 0 0,-1 0 0,1 0 0,-1 0 1,1 0-1,-1 0 0,1 0 0,-1 0 0,0 0 0,0 0-6,-1-1 1,1 0-1,0 1 0,-1-1 0,1 0 0,0 0 0,0 0 0,0 0 0,0 0 0,0 0 0,0 0 0,-2-2 1,-1-2-16,0 0 0,0-1 0,1 1 0,0-1 1,0 0-1,0 0 0,1 0 0,-1 0 0,1 0 1,1 0-1,-1-1 0,1 1 0,0-1 1,1 1-1,0-1 0,0 0 0,1-8 0,0 7-249,1 1-1,0-1 1,0 1-1,1-1 0,6-11 1,-3 9-963,0 0 0,0 0 0,13-13 0,-10 13-860</inkml:trace>
  <inkml:trace contextRef="#ctx0" brushRef="#br0" timeOffset="79945">3503 1181 360,'1'5'712,"-1"-1"-1,1 1 1,0-1 0,0 0 0,0 1-1,3 5 1,26 48 1213,-19-39-1127,-8-14-703,18 33 299,47 67 1,-66-105-4104,-2-2 1961</inkml:trace>
  <inkml:trace contextRef="#ctx0" brushRef="#br0" timeOffset="80311.47">3637 1251 320,'0'0'88,"0"0"1,0 0-1,0 0 1,0 0-1,0 0 0,-1 0 1,1-1-1,0 1 1,0 0-1,0 0 0,0 0 1,0 0-1,0 0 1,0 0-1,0 0 0,0 0 1,0 0-1,0-1 1,0 1-1,0 0 0,-1 0 1,1 0-1,0 0 1,0 0-1,0 0 0,0 0 1,0 0-1,0 0 1,0 0-1,0 0 0,-1 0 1,1 0-1,0 0 1,0 0-1,0 0 0,0 0 1,0 0-1,0 0 0,0 0 1,-1 0-1,1 0 1,0 0-1,0 0 0,0 0 1,0 0-1,0 0 1,0 0-1,0 0 0,0 0 1,0 1-1,-1-1 1,1 0-1,0 0 0,0 0 1,0 0-1,0 0 1,0 0-1,0 0 0,0 0 1,0 0-1,0 1 1,0-1-1,0 0 0,-12 11 2234,-16 22-1444,22-26-54,-19 22 376,9-13-648,2 2-1,0-1 1,1 1 0,-13 26 0,24-39 346,6 2-10247,-2-7 6592</inkml:trace>
  <inkml:trace contextRef="#ctx0" brushRef="#br0" timeOffset="80930.84">3772 1263 560,'1'-2'138,"-1"1"0,1 0-1,0 0 1,0 0 0,1 0 0,-1 0 0,0 0-1,0 1 1,0-1 0,1 0 0,-1 1 0,0-1-1,1 0 1,-1 1 0,0 0 0,1-1-1,-1 1 1,1 0 0,-1 0 0,1 0 0,-1 0-1,1 0 1,-1 0 0,0 0 0,1 0 0,-1 0-1,1 1 1,-1-1 0,1 1 0,-1-1 0,0 1-1,1-1 1,-1 1 0,0 0 0,0 0-1,0 0 1,1-1 0,-1 1 0,0 0 0,1 2-1,1 0 17,1 0 0,-1 0 0,0 0 0,-1 0 0,1 1 0,-1-1 0,1 1 0,-1 0 0,0 0 0,0 0 0,-1 0 0,3 7 0,-3-4-10,-1 0 0,0 0 0,0 0 0,-1 0 1,0 0-1,0 0 0,-1 0 0,0 0 0,-4 10 0,-4 7 222,-19 30 0,19-39-255,2 0 0,0 1 0,1 0 0,-7 22 0,13-33-55,-1 1-1,1 0 1,0 0-1,1 0 1,-1 0-1,1-1 1,0 1 0,1 0-1,1 11 1,-1-15-40,0 0 0,0 1 0,0-1 0,1 1-1,-1-1 1,1 0 0,-1 0 0,1 0 0,0 0 0,0 0 0,0 0 0,0-1 0,0 1 0,0 0 0,0-1 0,1 0 0,-1 1 0,0-1 0,1 0 0,-1 0 0,1-1 0,-1 1 0,5 0 0,-3 0-96,0 0 0,0 0 0,0-1 0,0 0 1,0 1-1,0-2 0,0 1 0,0 0 0,0-1 0,0 0 1,7-2-1,-9 2-230,1 0 0,-1 0 1,0 0-1,0-1 1,0 1-1,0-1 0,0 1 1,0-1-1,0 0 0,-1 1 1,1-1-1,-1 0 0,3-4 1,0-2-1888</inkml:trace>
  <inkml:trace contextRef="#ctx0" brushRef="#br0" timeOffset="81313.85">3763 1413 724,'2'-3'359,"0"0"0,0 1-1,0 0 1,1-1 0,0 1 0,-1 0-1,1 0 1,0 1 0,0-1-1,0 1 1,0-1 0,0 1 0,0 0-1,0 0 1,6-1 0,53-8 1327,-57 9-1449,3 1-201,31-6-197,-38 5-129,1 1 0,-1-1 0,1 1 0,-1-1 0,0 0 0,1 0 0,-1 1 0,0-1 0,1 0 0,-1 0 0,0 0 0,2-2 0,-1-1-1210</inkml:trace>
  <inkml:trace contextRef="#ctx0" brushRef="#br0" timeOffset="81683.37">3757 1083 580,'4'2'4165,"16"6"-2522,22-4-8,55-3 0,-56-1-948,-15-7 192,-19 5-5664,-7 2 4767,0 0-2123</inkml:trace>
  <inkml:trace contextRef="#ctx0" brushRef="#br0" timeOffset="82945.02">4187 1377 368,'0'0'747,"0"0"-46,0 0-13,0 0-61,26 6 1506,137-16 1173,-152 10-4287,-3 0-2448,-4 0 2041</inkml:trace>
  <inkml:trace contextRef="#ctx0" brushRef="#br0" timeOffset="83310.05">4355 1284 552,'-1'0'207,"0"0"-1,-1 0 1,1 0-1,0 0 1,0 0-1,-1 1 1,1-1-1,0 0 1,0 1-1,-1-1 1,1 0-1,0 1 1,0 0-1,0-1 1,0 1-1,0 0 1,-1-1 0,1 1-1,1 0 1,-1 0-1,0 0 1,0 0-1,0 0 1,0 0-1,1 0 1,-1 0-1,0 1 1,1-1-1,-1 0 1,1 0-1,0 0 1,-1 2-1,-2 3 251,1 1-1,0 0 0,0-1 1,-1 12-1,-1 80 1817,9-89-3263,-1-6-2449,-2-1 938</inkml:trace>
  <inkml:trace contextRef="#ctx0" brushRef="#br0" timeOffset="84443.04">4674 1264 684,'0'0'769,"0"0"-28,5-3 4469,-3 5-5457,-1 2 351,-1 0 0,0-1 0,0 1 0,0 0 0,0 0 0,0 0 0,-1 0 0,-1 5 0,-1 15 248,3-19-298,0-1 0,0 0 1,1 1-1,0-1 0,0 0 1,0 1-1,0-1 0,1 0 1,-1 0-1,1 0 0,0 0 0,0-1 1,5 6-1,-6-7-31,0-1-1,0 0 1,1 0-1,-1 0 1,0 1-1,1-1 1,-1-1 0,1 1-1,0 0 1,-1 0-1,1 0 1,0-1-1,-1 1 1,1-1 0,0 0-1,0 1 1,-1-1-1,1 0 1,0 0-1,0 0 1,0 0 0,-1 0-1,1-1 1,0 1-1,0 0 1,-1-1-1,1 1 1,0-1 0,-1 0-1,1 0 1,0 1-1,-1-1 1,1 0-1,2-2 1,0-2 119,1 1 1,-1-1-1,1 1 0,-1-1 1,0-1-1,-1 1 0,0-1 0,1 1 1,-2-1-1,1 0 0,-1 0 1,3-11-1,-12 161 490,-2 12-258,6-128-163,3-20-121,0 1 0,-1-1 0,0 0-1,-1 0 1,1 0 0,-2 0 0,1 0 0,-8 15 0,10-23-79,0 0 0,0 1 1,0-1-1,0 0 0,-1 0 1,1 0-1,0 0 1,0 0-1,0 1 0,-1-1 1,1 0-1,0 0 0,0 0 1,-1 0-1,1 0 1,0 0-1,0 0 0,0 0 1,-1 0-1,1 0 0,0 0 1,0 0-1,-1 0 0,1 0 1,0 0-1,0 0 1,-1 0-1,1 0 0,0 0 1,0 0-1,-1 0 0,1 0 1,0-1-1,0 1 1,0 0-1,-1 0 0,1 0 1,0 0-1,0-1 0,0 1 1,-12-13 130,-4-15-16,13 20-145,0 0 0,0 0 1,1 0-1,0 0 0,0 0 0,1 0 0,0-15 0,1 18-163,1-1 0,0 1 1,0 0-1,0 0 0,1-1 1,0 1-1,0 0 0,0 0 1,1 1-1,-1-1 0,1 0 0,7-7 1,25-30-6630,-25 30 4170</inkml:trace>
  <inkml:trace contextRef="#ctx0" brushRef="#br0" timeOffset="84816.55">5009 1252 180,'1'7'1148,"-1"0"0,1-1 0,0 1 0,0 0 0,5 11 0,-2-8-454,0-1 1,1 1-1,7 11 0,-5-11-601,1 0-1,-1 0 0,1-1 0,1 0 0,0-1 0,19 14 0,-28-22-405,4 2 240,-2-3-4555,2-4 2800</inkml:trace>
  <inkml:trace contextRef="#ctx0" brushRef="#br0" timeOffset="85181.09">5127 1315 816,'0'0'134,"0"0"-1,0-1 1,0 1-1,0 0 1,0 0-1,0-1 1,0 1 0,0 0-1,0 0 1,0-1-1,0 1 1,0 0-1,0 0 1,0-1 0,0 1-1,0 0 1,0 0-1,-1 0 1,1-1-1,0 1 1,0 0 0,0 0-1,0 0 1,0-1-1,-1 1 1,1 0-1,0 0 1,0 0 0,0 0-1,-1-1 1,1 1-1,0 0 1,0 0-1,0 0 1,-1 0 0,1 0-1,0 0 1,0 0-1,-1 0 1,1 0-1,0 0 1,0 0 0,-1 0-1,1 0 1,0 0-1,0 0 1,-1 0-1,1 0 1,0 0 0,0 0-1,-1 0 1,-17 11 2154,-15 21-742,19-16-994,-107 121 467,117-128-2617,4-9 1478,0 0 0,0 0 0,0 0 1,0 0-1,0 0 0,1 0 0,-1 1 0,0-1 1,0 0-1,0 0 0,0 0 0,0 0 1,1 0-1,-1 0 0,0 0 0,0 0 0,0 0 1,0 0-1,0 0 0,1 0 0,-1 0 1,0 0-1,0 0 0,0 0 0,0 0 0,1 0 1,-1 0-1,0 0 0,0 0 0,0 0 1,0 0-1,0 0 0,1 0 0,-1 0 0,0 0 1,0 0-1,0 0 0,0 0 0,0 0 1,0-1-1,1 1 0,-1 0 0,0 0 0,0 0 1,0 0-1,0 0 0,0 0 0,0-1 1,0 1-1,0 0 0,0 0 0,1 0 0,5-4-2492</inkml:trace>
  <inkml:trace contextRef="#ctx0" brushRef="#br0" timeOffset="85564.06">5052 1138 724,'10'-1'4656,"11"4"-3476,-18-3-732,26 3 303,49 0 1,-67-3-1560,2-5-1758,-9 4 853</inkml:trace>
  <inkml:trace contextRef="#ctx0" brushRef="#br0" timeOffset="85944.04">5312 1312 652,'0'-1'188,"0"-1"0,0 0 0,0 1 0,0-1 0,0 0 1,0 1-1,0-1 0,0 1 0,1-1 0,-1 0 0,1 1 0,-1-1 0,1 1 0,-1-1 0,1 1 0,0-1 0,0 1 0,0 0 0,0-1 1,0 1-1,0 0 0,0 0 0,0 0 0,1-1 0,-1 1 0,0 1 0,1-1 0,-1 0 0,0 0 0,1 0 0,-1 1 0,1-1 1,0 1-1,-1-1 0,1 1 0,-1 0 0,1-1 0,0 1 0,-1 0 0,3 0 0,-1 0-127,-1 0 0,0 0 0,0-1 0,1 1 0,-1 1 0,0-1 0,0 0 0,0 1 0,1-1 0,-1 1 1,0-1-1,0 1 0,0 0 0,0 0 0,0 0 0,0 0 0,0 1 0,0-1 0,0 0 0,-1 1 0,1-1 0,-1 1 0,1 0 0,-1-1 0,1 1 0,-1 0 0,0 0 0,0 0 0,1 3 0,-1-3-20,-1 0 0,0 1 0,0-1 0,0 0-1,-1 0 1,1 1 0,-1-1 0,1 0 0,-1 0 0,0 1 0,0-1-1,0 0 1,0 0 0,0 0 0,-2 2 0,-26 34 221,13-18-124,9-10-61,1 0 0,1 0 1,0 0-1,0 1 1,1 0-1,0 0 0,1 0 1,1 0-1,-3 20 1,4-28-58,1 1 0,0 0 1,0 0-1,0-1 0,0 1 1,1 0-1,-1 0 0,1-1 1,0 1-1,0 0 0,0-1 1,1 1-1,-1-1 0,1 1 1,0-1-1,0 0 0,0 0 1,1 0-1,-1 0 0,0 0 1,1 0-1,0 0 0,0-1 1,0 0-1,0 1 0,0-1 1,0 0-1,1-1 0,-1 1 1,1-1-1,-1 1 0,7 1 0,-9-3-247,0 0-1,1 1 0,-1-1 0,0 0 1,0 0-1,0 0 0,0 0 0,0 0 0,0 0 1,0 0-1,0 0 0,0 0 0,0-1 0,0 1 1,1 0-1,-1-1 0,0 1 0,0-1 0,-1 1 1,1-1-1,0 1 0,0-1 0,1-1 0,3-3-2181</inkml:trace>
  <inkml:trace contextRef="#ctx0" brushRef="#br0" timeOffset="85945.04">5290 1441 172,'0'0'168,"0"0"1,-1 0-1,1-1 1,0 1-1,0 0 1,0-1-1,0 1 0,0 0 1,-1 0-1,1-1 1,0 1-1,0 0 0,0-1 1,0 1-1,0 0 1,0-1-1,0 1 1,0 0-1,0-1 0,0 1 1,0 0-1,0-1 1,0 1-1,0 0 0,1-1 1,-1 1-1,0 0 1,0 0-1,0-1 1,0 1-1,1 0 0,-1-1 1,0 1-1,0 0 1,0 0-1,1 0 0,-1-1 1,1 1-1,17-7 2195,31 1-1872,-41 6 239,10-2-470,-6 2-325,-1-1-1,24-6 1,-31 6-428,0 0 0,0-1 1,0 0-1,0 1 0,-1-1 0,1-1 0,4-3 0,1-2-1656</inkml:trace>
  <inkml:trace contextRef="#ctx0" brushRef="#br0" timeOffset="86309.6">5310 1108 744,'1'-1'302,"0"1"0,0-1 0,0 0 1,1 0-1,-1 0 0,0 1 0,1-1 0,-1 1 0,0-1 0,1 1 0,-1 0 0,0-1 0,1 1 1,-1 0-1,1 0 0,1 0 0,30 1 1187,-20-1-292,32 4 890,-23-2-2320,-1-1-3598,-21-1 1634</inkml:trace>
  <inkml:trace contextRef="#ctx0" brushRef="#br0" timeOffset="87127.43">5751 223 340,'0'2'132,"0"0"0,1 0 1,0-1-1,-1 1 0,1 0 0,0 0 0,0 0 1,0 0-1,0-1 0,0 1 0,0-1 0,1 1 1,-1-1-1,1 1 0,-1-1 0,4 3 0,35 24 1608,-14-11-845,-1 6-698,0 0 1,-2 2-1,0 0 0,-2 2 1,-1 0-1,-1 2 1,-2 0-1,0 1 1,-2 0-1,-2 1 0,-1 1 1,-1 0-1,-1 1 1,-2 0-1,-2 0 1,-1 1-1,-1 0 0,-1 42 1,-6-40 37,-1-1-1,-17 69 1,3-20-2,15-78-515,1-6-4506,-1-6 3172</inkml:trace>
  <inkml:trace contextRef="#ctx0" brushRef="#br0" timeOffset="87496.45">5980 1095 564,'-2'3'265,"0"-1"-1,0 0 1,0 1 0,0-1-1,1 1 1,-1-1-1,1 1 1,-1 0 0,1 0-1,0-1 1,0 1-1,1 0 1,-1 0 0,0 0-1,1 4 1,-1 52 1755,2-36-1419,-1-20-541,0 0-1,0 0 1,0 0 0,1 0-1,-1 0 1,1 0-1,0 0 1,0 0-1,0-1 1,0 1-1,0 0 1,1 0 0,-1-1-1,1 1 1,2 2-1,-2-4-14,-1 1 0,1-1 0,0 0 0,0 1 0,0-1 0,0 0 0,0 0 0,0-1 0,0 1 0,0 0 0,0-1 0,0 1 0,0-1 0,0 1 0,0-1 0,1 0 0,-1 0 0,0 0 0,0 0 0,0-1 1,0 1-1,5-2 0,-3 1-47,5 0 11,1-1 0,-1-1-1,1 0 1,-1 0 0,0-1 0,0 0-1,0-1 1,13-9 0,-17 7-3425,-4 5 1391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17T16:35:44.44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 13 104,'-1'-13'5932,"6"16"-5469,0 0-1,1-1 1,0 1 0,-1-2-1,1 1 1,0 0 0,0-1-1,0 0 1,0-1 0,7 1-1,78 1-3979,-78-2 2668,-4-1-742,4-3-133</inkml:trace>
  <inkml:trace contextRef="#ctx0" brushRef="#br0" timeOffset="389.69">8 162 424,'0'1'107,"0"-1"0,-1 1 0,1-1 1,0 0-1,0 1 0,0-1 0,-1 1 0,1-1 0,0 1 0,0-1 0,0 1 1,0-1-1,0 1 0,0-1 0,0 1 0,0-1 0,0 1 0,0-1 1,0 1-1,0-1 0,1 1 0,-1-1 0,0 1 0,0-1 0,0 1 0,1-1 1,-1 1-1,0-1 0,1 0 0,-1 1 0,1 0 0,18 7 1412,29-6-231,-44-2-893,33 0 485,-13 0-4061,-21 0 1596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17T16:37:21.72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52 9 12,'-17'-2'2825,"9"-5"-1655,13 16-184,17 18-182,7-3-414,-1 2 1,-1 0 0,-2 2-1,40 56 1,-54-68-326,-1 1-1,-1 0 1,-1 0 0,-1 1 0,0 0-1,-1 0 1,-1 1 0,0 0 0,-2 0-1,0 0 1,0 26 0,-5-4 148,-3-1 0,0 1 0,-3-1 0,-1-1 0,-2 0 0,-2 0 0,-2-1-1,-1-1 1,-1 0 0,-3-2 0,-29 43 0,25-46 170,-49 48-1,-4 3-10,74-79-656,-5 6-69,3-4-4548,5-6 2672</inkml:trace>
  <inkml:trace contextRef="#ctx0" brushRef="#br0" timeOffset="384.81">20 1054 288,'-1'0'158,"1"0"0,-1 0-1,1 1 1,-1-1 0,1 0 0,0 0-1,-1 1 1,1-1 0,-1 0 0,1 1-1,0-1 1,0 1 0,-1-1 0,1 1 0,0-1-1,0 0 1,-1 1 0,1-1 0,0 1-1,0-1 1,0 1 0,0-1 0,0 1 0,0-1-1,0 1 1,0-1 0,0 1 0,0-1-1,0 2 1,-4 22 269,3-21-40,-3 28 1233,0 41 0,4-71-1574,1 1-1,-1-1 1,1 0-1,0 1 0,-1-1 1,1 0-1,0 0 0,0 1 1,-1-1-1,1 0 0,0 0 1,0 0-1,1 0 0,-1 0 1,0 0-1,0-1 0,0 1 1,0 0-1,1 0 0,-1-1 1,0 1-1,1-1 0,-1 1 1,1-1-1,-1 0 0,0 1 1,3-1-1,39 6 731,-27-6-653,34 1 554,-47-2-810,0 1 0,0 0-1,0-1 1,0 0-1,0 1 1,0-1-1,0 0 1,0-1 0,0 1-1,0 0 1,-1-1-1,5-3 1,-4-1-3069,-4 3 873</inkml:trace>
  <inkml:trace contextRef="#ctx0" brushRef="#br0" timeOffset="3121">880 435 20,'0'0'658,"0"0"-43,0 0-15,3 23 2274,-8 130 1798,4-140-4592,0-1 0,-1 1 0,-4 15 0,-2-1-2784,6-25 237,2-1 935</inkml:trace>
  <inkml:trace contextRef="#ctx0" brushRef="#br0" timeOffset="3505.55">738 699 584,'2'2'411,"-1"-1"1,1 0-1,0 0 0,0 0 0,0-1 1,0 1-1,0 0 0,1-1 0,-1 1 1,2-1-1,41 4 1107,-41-4-1199,11 0 28,15 1 703,43-4-1,-66 3-1189,-1-1 0,1 0 0,0-1 1,-1 1-1,1-1 0,-1-1 0,0 1 0,0-1 0,0 0 0,0 0 0,0-1 0,9-7 0,-6-2-2468,-6 6 952</inkml:trace>
  <inkml:trace contextRef="#ctx0" brushRef="#br0" timeOffset="3870.85">796 327 476,'3'-2'322,"0"1"-1,-1 0 1,1 0 0,0 0-1,0 1 1,0-1 0,-1 1-1,1-1 1,0 1 0,0 0-1,0 0 1,4 1 0,39 7 611,-26-4-419,74 19-84,-73-18-3405,-19-4 1787</inkml:trace>
  <inkml:trace contextRef="#ctx0" brushRef="#br0" timeOffset="4464.26">1160 583 332,'0'-1'222,"1"1"0,-1-1 0,1 1 0,-1-1 0,1 0 0,-1 1 0,0-1 0,1 1-1,-1-1 1,0 0 0,0 0 0,1 1 0,-1-1 0,0 0 0,0 1 0,0-1 0,0 0 0,0 0 0,0 1 0,0-1 0,0 0 0,0-1 0,-10-17 1414,8 17-1534,0 0 0,0-1 0,0 1-1,0 0 1,0 0 0,-1 1-1,1-1 1,-1 0 0,1 1 0,-1-1-1,-5-1 1,5 3-50,0 0 1,0 0-1,0 0 0,0 1 0,0-1 1,0 1-1,1 0 0,-1 0 0,0 0 1,0 0-1,0 0 0,1 0 1,-1 1-1,1 0 0,-1-1 0,1 1 1,0 0-1,-1 0 0,1 0 0,0 0 1,0 1-1,0-1 0,1 1 0,-1-1 1,1 1-1,-1-1 0,1 1 1,-1 3-1,-2 2 39,0 1 0,1 0 0,0 0 0,1 0 1,-1 0-1,2 1 0,-2 16 0,3-24-69,0 0 1,0 0-1,0 0 0,0 0 1,1 0-1,-1 0 1,0 0-1,1 0 0,0 0 1,-1 0-1,1 0 0,0 0 1,0-1-1,0 1 1,0 0-1,0-1 0,0 1 1,1 0-1,-1-1 0,0 1 1,1-1-1,0 0 0,-1 0 1,1 1-1,0-1 1,-1 0-1,1 0 0,0 0 1,0-1-1,0 1 0,0 0 1,0-1-1,0 1 1,0-1-1,0 0 0,0 0 1,0 0-1,0 0 0,2 0 1,1 0 23,0-1 0,0 1 0,0-1 1,0 0-1,1-1 0,-2 1 0,1-1 1,0 0-1,0 0 0,-1-1 0,1 1 0,-1-1 1,0 0-1,6-5 0,-2-1-2,0-1 1,-1 0-1,-1 0 0,1-1 0,-2 0 0,1 0 1,-1 0-1,-1-1 0,0 0 0,2-12 0,1-11-19,-1 0 0,1-43 0,-6 15-23,-1 63-3,0 0 0,0-1 0,0 1 1,0 0-1,0 0 0,0-1 0,0 1 0,0 0 0,0-1 1,0 1-1,0 0 0,0 0 0,0-1 0,0 1 0,0 0 1,0-1-1,0 1 0,0 0 0,0 0 0,0-1 0,-1 1 1,1 0-1,0 0 0,0-1 0,0 1 0,-1 0 0,1 0 1,0 0-1,0-1 0,0 1 0,-1 0 0,1 0 0,0 0 1,0 0-1,-1 0 0,1 0 0,-1-1 0,-10 8-2,-6 16 0,11-3 25,0-1 1,2 1 0,1 0-1,0 0 1,2 1-1,0-1 1,1 0 0,1 1-1,1-1 1,7 31 0,-7-46-13,-1 0 1,1 1 0,1-1-1,-1-1 1,1 1 0,0 0 0,0-1-1,0 1 1,1-1 0,-1 0 0,1 0-1,0 0 1,0 0 0,0-1 0,1 0-1,0 0 1,-1 0 0,1 0 0,0-1-1,0 0 1,0 0 0,0 0 0,1-1-1,6 2 1,-7-2 0,0-1 0,-1 1 0,1-1 0,0 0 0,0 0 0,-1 0 0,1-1 1,0 0-1,-1 0 0,1 0 0,0 0 0,-1-1 0,1 0 0,-1 0 0,0 0 0,0 0 0,0-1 0,0 0 0,0 0 0,0 0 0,-1 0 0,1 0 1,-1-1-1,0 1 0,0-1 0,0 0 0,-1 0 0,3-4 0,-1-2 16,0 1-1,-1-1 1,0 0 0,4-20-1,-6 26-17,-1 0-1,1-1 0,-1 1 0,0 0 0,0 0 1,0 0-1,-1 0 0,1 0 0,-1 0 0,0 0 1,0 0-1,0 0 0,-1 0 0,1 1 0,-4-6 1,5 8-11,-1 1 0,0-1 0,0 1 0,1-1 0,-1 1 1,0-1-1,0 1 0,1-1 0,-1 1 0,0 0 0,0 0 1,0-1-1,0 1 0,0 0 0,1 0 0,-1 0 0,0 0 1,0 0-1,0 0 0,0 0 0,0 0 0,0 0 0,0 1 0,1-1 1,-1 0-1,0 0 0,0 1 0,0-1 0,1 1 0,-1-1 1,0 0-1,0 1 0,1 0 0,-1-1 0,0 1 0,1-1 1,-1 1-1,1 0 0,-1-1 0,0 3 0,-2 0-1,0 0 0,0 0-1,0 1 1,1 0 0,-1 0-1,-3 7 1,5-5 25,0 1 0,0-1 0,0 1 0,1-1-1,-1 1 1,2-1 0,-1 0 0,1 1 0,0-1 0,0 1 0,1-1 0,-1 0 0,2 0 0,-1 0 0,6 10 0,-6-12-129,0 0 1,0-1 0,1 1-1,0-1 1,0 1 0,0-1-1,0 0 1,0 0 0,1-1 0,6 5-1,-7-5-228,0-1 0,0 1-1,0-1 1,0 0 0,1-1 0,-1 1-1,0 0 1,0-1 0,1 0-1,-1 0 1,0 0 0,1 0 0,-1 0-1,0-1 1,6-1 0,5-3-2158</inkml:trace>
  <inkml:trace contextRef="#ctx0" brushRef="#br0" timeOffset="5171.56">1588 487 428,'0'0'584,"-6"27"3580,-7 25-1949,6-30-1344,2 1-1,0-1 1,-2 43-1,7-65-645,0 0-69,15 3 744,-6-14-819,0 0 1,-1 0 0,0 0 0,-1-1-1,0 0 1,8-23 0,14-22-47,-29 57-34,0-1 0,0 1 1,0-1-1,1 1 1,-1 0-1,0-1 1,0 1-1,0-1 0,0 1 1,1 0-1,-1-1 1,0 1-1,0 0 1,1-1-1,-1 1 1,0 0-1,1-1 0,-1 1 1,0 0-1,1 0 1,-1-1-1,1 1 1,-1 0-1,0 0 1,1 0-1,-1 0 0,1-1 1,-1 1-1,0 0 1,1 0-1,-1 0 1,1 0-1,-1 0 1,1 0-1,-1 0 0,0 0 1,1 0-1,-1 0 1,1 1-1,7 17 10,-2 39 63,-6-51-30,1 11-4,-1-10 4,0 0-1,0-1 1,1 1 0,0-1 0,4 13 0,-5-19-26,0 1 1,1-1-1,-1 0 0,1 1 0,-1-1 1,0 0-1,1 0 0,-1 1 1,1-1-1,-1 0 0,1 0 1,-1 0-1,1 0 0,-1 0 1,1 0-1,-1 1 0,1-1 1,-1 0-1,1 0 0,-1-1 1,1 1-1,-1 0 0,1 0 1,-1 0-1,1 0 0,-1 0 1,1 0-1,-1-1 0,1 1 0,-1 0 1,1 0-1,-1-1 0,0 1 1,1 0-1,-1-1 0,1 1 1,-1 0-1,0-1 0,1 1 1,-1-1-1,17-16 94,-2-6 64,20-41 0,-6 10-98,-28 62-55,0 0 0,0 1 0,-1-1-1,-1 0 1,0 11 0,-2-8 73,1 0 0,0 0 0,1 0 0,-1 11-1,2-20-185,0 0-1,0-1 0,0 1 0,0 0 1,1 0-1,-1-1 0,0 1 0,1 0 1,-1-1-1,1 1 0,-1 0 0,1-1 1,0 1-1,0-1 0,0 1 0,0-1 1,0 1-1,0-1 0,0 0 0,0 0 1,0 1-1,1-1 0,-1 0 0,1 0 1,-1 0-1,1 0 0,-1 0 0,1-1 1,-1 1-1,1 0 0,0-1 0,-1 1 1,3-1-1,0 1-4691,-2-2 3711,5 1-2042</inkml:trace>
  <inkml:trace contextRef="#ctx0" brushRef="#br0" timeOffset="5735.56">2035 528 348,'-4'4'5060,"-13"21"-3155,5-2-485,1 2 1,1 0-1,-12 51 1,-9 84 583,18-81-1278,10-58-548,3-16-104,0 1 0,-1 0-1,0 0 1,0-1 0,-1 1 0,1-1-1,-1 1 1,0-1 0,-4 6 0,7-42 183,-1 27-274,36-190-1375,-30 172 1148,1 0 1,0 1-1,2-1 1,0 1-1,1 1 1,22-32 0,-27 46 181,0 1 0,0 0 1,1 0-1,0 0 1,0 1-1,0 0 0,0 0 1,0 0-1,1 1 0,0 0 1,0 0-1,7-1 1,-12 3 55,1 0 0,0 0 0,0 0 0,-1 1 0,1-1 1,0 1-1,0 0 0,0 0 0,0 0 0,-1 0 0,1 0 1,0 1-1,0-1 0,0 1 0,-1 0 0,1 0 0,0 0 1,-1 0-1,1 0 0,-1 1 0,1-1 0,-1 1 0,1-1 1,-1 1-1,0 0 0,0 0 0,0 0 0,0 0 0,0 0 1,-1 1-1,1-1 0,-1 0 0,3 5 0,-3-5 14,-1-1 0,1 1 0,-1 0 0,1-1 1,-1 1-1,0 0 0,1 0 0,-1-1 0,0 1 0,0 0 0,0 0 0,0 0 0,-1-1 0,1 1 0,0 0 0,-1-1 1,1 1-1,-1 0 0,1-1 0,-1 1 0,0 0 0,-1 1 0,0 0 33,-1 0 1,0 0-1,1-1 1,-1 1-1,0-1 1,0 1-1,-1-1 0,1 0 1,-6 3-1,-5 0-57,1 0-1,-1 0 1,0-1 0,-19 2-1,48-10-7885,-3 2 5201</inkml:trace>
  <inkml:trace contextRef="#ctx0" brushRef="#br0" timeOffset="6609.92">2333 571 584,'-1'-2'170,"0"0"1,0 0-1,0 0 0,0 1 1,-1-1-1,1 0 0,-1 1 0,1-1 1,-1 1-1,0-1 0,0 1 1,0 0-1,1 0 0,-1 0 0,0 0 1,0 0-1,0 0 0,-1 0 1,1 1-1,0-1 0,0 1 0,0 0 1,0-1-1,-1 1 0,1 0 1,0 0-1,0 1 0,0-1 1,-1 0-1,1 1 0,0-1 0,0 1 1,0 0-1,0-1 0,0 1 1,0 0-1,0 0 0,0 1 0,-2 1 1,-1 0 24,0 0 0,0 1-1,0 0 1,0 0 0,1 0 0,0 1 0,-1-1 0,2 1 0,-1 0 0,1 0 0,-1 0-1,1 1 1,-3 8 0,5-11-127,0 1 0,1 0 0,-1-1 0,1 1-1,-1 0 1,1 0 0,0-1 0,1 1 0,-1 0 0,1 0 0,0-1-1,0 1 1,0 0 0,0-1 0,0 1 0,1-1 0,2 5-1,-2-5-39,-1-1 0,1 0-1,0-1 1,0 1-1,-1 0 1,1 0-1,0-1 1,1 1 0,-1-1-1,0 0 1,0 0-1,0 0 1,1 0 0,-1 0-1,1 0 1,-1 0-1,1-1 1,-1 1-1,1-1 1,-1 0 0,1 0-1,-1 0 1,1 0-1,-1 0 1,1 0-1,-1-1 1,1 1 0,3-2-1,-3 1-14,1 0 0,-1 0-1,0-1 1,0 1 0,0-1-1,0 0 1,0 0 0,0 0-1,0 0 1,-1 0 0,1 0 0,-1-1-1,1 1 1,-1-1 0,0 0-1,0 0 1,0 0 0,0 0 0,-1 0-1,1 0 1,-1 0 0,1-5-1,1-5-163,0 1 0,-1-1 0,-1 0 0,0-24 0,-1 32 45,-1 5 93,1-1 0,0 1 0,0 0 0,1-1 0,-1 1 0,0-1 0,0 1 0,0 0 0,0-1 0,0 1 0,0-1 0,0 1 0,1 0 0,-1-1 0,0 1 0,0 0 0,0-1 0,1 1 0,-1 0 0,0-1 0,1 1-1,-1 0 1,0 0 0,1-1 0,-1 1 0,0 0 0,1 0 0,-1 0 0,0-1 0,1 1 0,-1 0 0,1 0 0,-1 0 0,0 0 0,1 0 0,-1 0 0,1 0 0,-1 0 0,0 0 0,1 0 0,-1 0 0,1 0 0,3-1 61,3-2-48,0-1 1,0 1 0,-1-1 0,1 0 0,-1-1-1,0 0 1,0 0 0,-1 0 0,1-1 0,-1 1-1,0-1 1,-1 0 0,0-1 0,7-11 0,-4 5-7,-1-1 1,-1 1 0,0-1 0,0 0-1,-1 0 1,3-26 0,-7 40 1,0-1 0,0 1 1,0 0-1,0-1 0,0 1 0,0-1 1,0 1-1,1 0 0,-1-1 0,0 1 1,0 0-1,0-1 0,-1 1 0,1 0 1,0-1-1,0 1 0,0 0 0,0-1 1,0 1-1,0 0 0,0-1 0,-1 1 1,1 0-1,0-1 0,0 1 0,0 0 0,-1-1 1,1 1-1,0 0 0,-1 0 0,1 0 1,0-1-1,-1 1 0,-10 5 25,-9 17 146,15-12-39,1 0 0,1 0-1,0 1 1,0-1 0,1 0 0,0 1 0,0 0-1,1 0 1,1 15 0,1-12-16,0 0 0,0-1 1,1 1-1,1-1 0,0 0 0,1 0 0,7 15 1,-7-21-43,0 1 1,1-2 0,-1 1 0,2 0 0,-1-1 0,1 0 0,0 0 0,0-1 0,0 0 0,1 0 0,0 0 0,0-1 0,0 0-1,1 0 1,8 3 0,-13-6-50,0 0 0,1 0-1,-1 0 1,1 0 0,-1 0-1,1-1 1,0 1 0,-1-1-1,1 0 1,0 0 0,-1-1-1,1 1 1,-1-1 0,1 1-1,-1-1 1,1 0 0,-1 0-1,1-1 1,-1 1 0,0-1-1,0 0 1,0 0 0,0 0-1,0 0 1,0 0 0,0-1-1,-1 1 1,1-1 0,-1 0-1,0 1 1,0-1 0,0 0-1,0 0 1,0-1 0,0 1-1,1-4 1,0-2-3,-1 1 0,0 0 0,0-1 1,1-11-1,-2 17-15,-1 1 0,1 0 0,-1-1 0,0 1 1,0 0-1,0-1 0,-1 1 0,1 0 0,0-1 0,-1 1 1,1 0-1,-1-1 0,0 1 0,0 0 0,0 0 0,0 0 1,0 0-1,0 0 0,-1 0 0,-1-2 0,2 3-3,0 1 0,0 0 0,-1-1 0,1 1 0,0 0-1,0 0 1,0 0 0,0 0 0,-1 0 0,1 1-1,0-1 1,0 0 0,0 0 0,0 1 0,0-1 0,0 1-1,0-1 1,0 1 0,0-1 0,0 1 0,0 0 0,0-1-1,0 1 1,0 0 0,0 0 0,1 0 0,-1-1-1,0 1 1,1 0 0,-1 0 0,0 2 0,-21 30 27,19-28-16,1 1 0,0-1 1,1 0-1,-1 1 0,1 0 0,0-1 0,0 1 0,1-1 0,0 1 0,0 0 0,0-1 0,1 7 0,0-9-65,-1-1 0,0 1 0,1-1-1,0 1 1,-1-1 0,1 0 0,0 1 0,0-1 0,0 0-1,1 0 1,-1 0 0,0 0 0,1 0 0,0 0 0,-1 0 0,1 0-1,0-1 1,0 1 0,0-1 0,0 1 0,0-1 0,0 0 0,0 0-1,0 0 1,1 0 0,-1 0 0,0 0 0,1-1 0,4 2 0,-6-2-257,0 0 0,0 0 0,0 0 1,0 0-1,0-1 0,0 1 1,0 0-1,0 0 0,0-1 0,0 1 1,0 0-1,0-1 0,0 1 1,0-1-1,0 1 0,0-1 0,-1 0 1,1 1-1,0-1 0,0 0 0,-1 0 1,1 1-1,0-1 0,0-1 1,3-5-2743</inkml:trace>
  <inkml:trace contextRef="#ctx0" brushRef="#br0" timeOffset="6985.24">2390 439 624,'1'2'620,"1"-1"-32,6 2-16,2 1-44,2 0-16,2 0-88,1 1-64,1-2-76,2 2-96,1-2-152,1 1-220,1-1-224,-3 1-604,3-2 228</inkml:trace>
  <inkml:trace contextRef="#ctx0" brushRef="#br0" timeOffset="7421.08">2786 582 328,'-2'73'5395,"2"-72"-5368,0 0 0,0-1 1,0 1-1,0 0 1,1-1-1,-1 1 1,0 0-1,1-1 1,-1 1-1,0-1 1,1 1-1,-1-1 1,1 1-1,-1-1 1,1 1-1,-1-1 1,1 1-1,-1-1 0,1 1 1,0-1-1,-1 0 1,1 1-1,0-1 1,-1 0-1,1 0 1,0 0-1,-1 1 1,1-1-1,0 0 1,-1 0-1,1 0 1,0 0-1,0 0 1,-1 0-1,1 0 0,0 0 1,-1-1-1,1 1 1,0 0-1,-1 0 1,1 0-1,0-1 1,0 0-1,30-11 315,15-31 6,-47 92 175,1-46-500,-1-1 0,1 0 0,0 0 0,0 0 0,0 0 0,0 0 0,0 1 0,0-1-1,0 0 1,1 0 0,-1 0 0,1 0 0,0 0 0,0 0 0,-1 0 0,3 2 0,-3-3 12,1 0-1,0 0 1,0 0-1,0 0 1,0-1 0,0 1-1,0 0 1,0-1-1,0 1 1,0-1 0,1 1-1,-1-1 1,0 1-1,0-1 1,0 0 0,1 0-1,-1 1 1,0-1-1,0 0 1,3 0 0,-1-1 23,1 0 0,0 1 0,-1-1 0,1-1 0,0 1 0,-1 0 0,0-1 0,1 0 0,-1 0 0,0 0 0,0 0 0,0 0 0,0-1 0,0 1 0,-1-1 1,5-5-1,3-9 13,-2 0 0,0 0 0,0-1 1,-2 0-1,0-1 0,-1 1 0,3-29 1,11-34-20,-15 64-82,-3 12 18,0 0 0,1 0 0,-1 0 0,1 1 0,0-1 0,0 0 0,5-8 0,-6 13 24,-1 0 0,0 0 0,1 0 1,-1 0-1,1 0 0,-1 0 0,0 0 1,1 1-1,-1-1 0,0 0 1,1 0-1,-1 0 0,0 0 0,1 1 1,-1-1-1,0 0 0,1 0 0,-1 1 1,0-1-1,1 0 0,-1 1 0,0-1 1,0 0-1,0 1 0,1-1 0,-1 0 1,0 1-1,0-1 0,0 0 0,0 1 1,0-1-1,1 0 0,-1 1 1,0-1-1,0 1 0,0-1 0,0 0 1,0 1-1,0-1 0,-1 1 0,6 19 396,-3 7 260,-2 0-1,-6 53 1,3-59-674,1 0 0,1-1-1,1 1 1,1 0 0,5 35 0,-3-35-1207,-3-16-5645,-1-5 4081</inkml:trace>
  <inkml:trace contextRef="#ctx0" brushRef="#br0" timeOffset="7799.07">2971 494 196,'-5'-9'815,"3"7"-550,1 1 1,-1-1-1,1 0 0,0 0 0,0-1 1,0 1-1,0 0 0,0 0 1,0-1-1,0 1 0,1 0 1,-1-1-1,0-4 0,3 7-110,0-1-1,0 0 1,0 1-1,0 0 1,0-1-1,0 1 1,0 0-1,0 0 1,0 0-1,0 0 1,0 0-1,2 1 1,101 24 1488,-51-10-3487,72 9-1,-103-22 281</inkml:trace>
  <inkml:trace contextRef="#ctx0" brushRef="#br0" timeOffset="8251.52">3448 345 444,'-1'-1'128,"1"1"0,-1 0 0,1 0-1,-1 0 1,1 0 0,0 0 0,-1 0 0,1 0 0,-1 1-1,1-1 1,-1 0 0,1 0 0,0 0 0,-1 0 0,1 0 0,-1 1-1,1-1 1,0 0 0,-1 0 0,1 1 0,0-1 0,-1 0-1,1 1 1,0-1 0,-1 0 0,1 1 0,0-1 0,0 0 0,0 1-1,-1-1 1,1 0 0,0 1 0,0-1 0,0 1 0,0-1-1,0 1 1,-1-1 0,1 0 0,0 1 0,0-1 0,0 1-1,0-1 1,0 1 0,1-1 0,-1 0 0,0 2 0,0 28 1578,0-24-1125,0 53 1094,-2 1-1,-13 79 0,14-138-1653,1 0 0,1 1 1,-1-1-1,0 0 0,0 0 0,0 1 0,1-1 0,-1 0 0,1 0 0,-1 1 0,1-1 1,-1 0-1,1 0 0,0 0 0,-1 0 0,1 0 0,0 0 0,0 0 0,0 0 0,0 0 1,0 0-1,0 0 0,0-1 0,0 1 0,0 0 0,0-1 0,0 1 0,0-1 0,1 1 0,-1-1 1,0 0-1,0 1 0,1-1 0,1 0 0,10 3-418,1-1 0,21 1 0,-15-1-726,29 1-5693,-37-2 4128</inkml:trace>
  <inkml:trace contextRef="#ctx0" brushRef="#br0" timeOffset="8803.04">3745 593 80,'-1'-4'403,"0"-1"-1,0 0 1,0 1-1,-1-1 1,0 1 0,1 0-1,-1 0 1,-1-1-1,1 1 1,-1 0-1,0 1 1,1-1 0,-2 0-1,-3-3 1,5 6-307,0-1 1,0 1 0,0 0-1,0 0 1,0 0-1,0 0 1,0 1 0,0-1-1,0 0 1,-1 1-1,1 0 1,0-1-1,0 1 1,-1 0 0,1 0-1,0 1 1,-1-1-1,1 0 1,0 1 0,0-1-1,0 1 1,-1 0-1,1-1 1,0 1-1,0 0 1,0 0 0,0 1-1,0-1 1,1 0-1,-1 1 1,-2 1 0,-1 3 32,0-1 0,0 1 0,1 0 0,0 1 1,0-1-1,0 1 0,1 0 0,0-1 1,0 1-1,1 1 0,0-1 0,0 0 0,0 1 1,1-1-1,0 0 0,1 13 0,0-19-113,0 0 0,0 0-1,0 1 1,0-1 0,1 0-1,-1 0 1,0 0 0,1 1-1,-1-1 1,1 0 0,-1 0-1,1 0 1,-1 0 0,1 0-1,0 0 1,0 0 0,0 0-1,-1 0 1,1 0 0,0 0-1,0-1 1,0 1 0,0 0-1,0-1 1,0 1 0,1 0-1,-1-1 1,0 1 0,0-1-1,0 0 1,0 1 0,1-1-1,-1 0 1,0 0 0,0 0-1,1 0 1,-1 0 0,0 0-1,2 0 1,1-1 12,-1 1 1,1 0-1,0-1 0,0 0 0,0 0 0,-1 0 1,1 0-1,0-1 0,-1 0 0,0 1 1,6-5-1,3-6-55,-1-1 0,0 0 1,0-1-1,-2-1 0,1 1 0,7-19 0,-21 43 235,0 0 0,1 0 0,0 1-1,1-1 1,0 1 0,1-1 0,0 1-1,0 13 1,1-23-175,0 0 1,1 0 0,-1 0-1,0 0 1,0 0-1,1 0 1,-1 0-1,0 0 1,1 0-1,-1 0 1,1 0-1,0-1 1,-1 1-1,1 0 1,-1 0 0,1 0-1,0-1 1,0 1-1,-1-1 1,1 1-1,0 0 1,0-1-1,0 1 1,0-1-1,0 0 1,0 1-1,0-1 1,0 0-1,0 1 1,0-1 0,0 0-1,0 0 1,0 0-1,0 0 1,0 0-1,0 0 1,0 0-1,0 0 1,0-1-1,1 1 1,3-1 44,-1 0 1,1 0-1,0 0 0,0 0 1,-1-1-1,1 1 0,4-4 0,-2 0-51,1-2-1,-1 1 0,0-1 0,0 0 0,-1-1 0,0 0 0,0 0 1,-1 0-1,0 0 0,0-1 0,-1 0 0,0 0 0,-1 0 0,3-11 1,-7 17-151,-5 8 87,-4 5 37,6-2 11,0 0 0,1 0 0,-1 0 0,2 0 1,-1 0-1,-2 17 0,4-21 15,1 0 0,0 1 0,0-1 0,0 0 0,0 0 0,1 0 0,1 7 1,-2-10-5,1 1 1,-1-1-1,1 1 1,-1-1-1,1 0 1,0 1 0,0-1-1,-1 0 1,1 0-1,0 0 1,0 1-1,0-1 1,1 0 0,-1 0-1,0-1 1,0 1-1,0 0 1,1 0-1,-1 0 1,3 0 0,-1 0-4,0 0 0,0 0 0,0 0 1,0-1-1,0 1 0,0-1 0,0 0 1,0 0-1,0 0 0,0 0 0,0-1 1,0 1-1,0-1 0,0 0 0,0 1 1,0-2-1,0 1 0,-1 0 0,1 0 1,0-1-1,-1 1 0,1-1 0,-1 0 1,1 0-1,-1 0 0,0 0 0,0 0 1,2-4-1,5-6 17,-1 0-1,-1-1 1,0 0 0,9-25 0,8-12-46,-22 47 12,1 0 0,0 0 0,0 0 0,0 0 0,0 0 0,0 1-1,1 0 1,-1-1 0,1 1 0,-1 1 0,1-1 0,0 0 0,0 1 0,0 0 0,0 0 0,0 0 0,0 0 0,4 0 0,14-1-196,-1 2 0,29 1 0,-16 1-1077,25-2-7159,-38 0 4665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17T16:29:59.75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58 7 252,'0'0'245,"0"0"9,0 0-20,0 0 38,0 0-14,0 0-3,0 0-37,7-7 2691,-19 34-2479,4-13-338,1 0 0,0 1 0,1 0 0,1 0-1,0 0 1,1 1 0,0 0 0,-1 20 0,4-27-260,1 0 0,-1 0 0,2 1 0,-1-1-1,1 0 1,1 0 0,-1-1 0,2 1 0,-1 0 0,1 0 0,0-1 0,1 0 0,0 1 0,0-1-1,1-1 1,7 9 0,-1-3-932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17T16:36:51.98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49 140,'0'0'181,"0"0"37,0 0 0,0 0-16,0 0-32,0 0-33,0 0-8,0 0 31,0 0 16,0 0-12,0 0-36,0 0 35,0 0-75,0 0 25,0 0-2,0 0 5,0 0-27,0 0 16,0 0-4,0 0-16,0 0 31,0 0-44,0 0-34,0 20 2144,1-17-2175,0 1-1,0-1 0,0 1 0,1-1 0,-1 0 1,1 0-1,0 0 0,0 0 0,0 0 0,0 0 0,0 0 1,1 0-1,-1-1 0,1 1 0,0-1 0,0 0 0,0 0 1,5 3-1,5 3 45,1-1 0,27 12 0,54 12 81,129 24 1,-126-33-93,-20-6 19,140 10 1,81-18 58,-107-21-152,-112 5 32,96-3 53,93-9-120,-98-4-1274,-167 23-73,-2-1 554</inkml:trace>
  <inkml:trace contextRef="#ctx0" brushRef="#br0" timeOffset="387.47">1988 136 80,'6'7'373,"0"-1"0,0 1 0,-1 0 0,0 0-1,-1 0 1,6 11 0,-9-14-206,1 1 0,-1-1-1,0 1 1,0-1 0,-1 1 0,1-1-1,-1 1 1,0 0 0,0-1 0,-1 1-1,1 0 1,-1-1 0,-2 6-1,2-3-10,-2-1-1,1 0 1,-1 0 0,0-1-1,0 1 1,0 0-1,-1-1 1,0 0-1,-7 7 1,9-9-456,0-1 0,-1 0 1,1-1-1,-1 1 0,1 0 1,-1-1-1,-5 3 0,6-3-750</inkml:trace>
  <inkml:trace contextRef="#ctx0" brushRef="#br0" timeOffset="1613.94">2322 173 76,'17'-27'4306,"-17"27"-4254,0 0-1,0-1 1,0 1 0,0 0-1,0 0 1,0 0 0,1 0-1,-1 0 1,0 0 0,0 0-1,0 0 1,0 0-1,0 0 1,1 0 0,-1-1-1,0 1 1,0 0 0,0 0-1,0 0 1,0 0-1,1 0 1,-1 0 0,0 0-1,0 0 1,0 0 0,0 1-1,1-1 1,-1 0 0,0 0-1,0 0 1,0 0-1,0 0 1,0 0 0,1 0-1,-1 0 1,0 0 0,0 0-1,0 0 1,0 1-1,0-1 1,0 0 0,0 0-1,1 0 1,-1 0 0,0 0-1,0 1 1,2 17 876,-3-5-772,-1 0-1,0-1 1,-1 1 0,0-1 0,-9 20 0,6-15 69,0-1 0,-4 25 0,15-80 617,-1 4-678,2 1 0,13-49 0,-16 75-179,-1 0 1,1 0 0,0 0-1,1 1 1,0-1 0,0 1-1,0 0 1,1 0 0,0 0-1,1 1 1,-1 0 0,1 0-1,1 0 1,-1 1 0,1 0-1,8-5 1,-12 8-11,0 1 0,0 0 0,0 0-1,0 0 1,0 1 0,0-1 0,0 1 0,0-1 0,0 1-1,0 0 1,0 0 0,0 1 0,0-1 0,0 1 0,0-1 0,0 1-1,0 0 1,0 0 0,0 0 0,-1 0 0,1 1 0,0-1-1,-1 1 1,1 0 0,-1-1 0,1 1 0,-1 0 0,0 1 0,0-1-1,0 0 1,0 1 0,2 3 0,-2-3 6,0-1-1,-1 1 1,0-1 0,1 1 0,-1-1-1,0 1 1,-1 0 0,1 0 0,0-1-1,-1 1 1,1 0 0,-1 0 0,0 0-1,0 0 1,0 0 0,0-1 0,-1 1-1,1 0 1,-1 0 0,0 0-1,0-1 1,1 1 0,-2 0 0,1-1-1,0 1 1,-1-1 0,1 1 0,-1-1-1,0 0 1,1 1 0,-1-1 0,0 0-1,-1 0 1,-2 2 0,1-1 8,-1-1 0,0 0-1,0 1 1,0-1 0,0-1 0,0 1 0,0-1 0,0 0 0,0 0 0,-7 0 0,-27 6 55,38-6-47,1-1 1,-1 1 0,0 0-1,0 0 1,1 0-1,-1 0 1,0 0-1,1 0 1,-1 0 0,1 0-1,-1 0 1,1 0-1,0 0 1,-1 0 0,1 0-1,0 0 1,0 0-1,0 0 1,0 0-1,0 1 1,0-1 0,0 0-1,0 0 1,0 0-1,0 0 1,0 0 0,1 0-1,-1 0 1,1 0-1,0 2 1,13 34-256,-11-33 241,-1 0 1,1-1-1,-1 1 0,1-1 0,0 0 0,1 0 1,-1 0-1,0 0 0,1-1 0,-1 1 1,1-1-1,0 0 0,0 0 0,0 0 0,0-1 1,0 0-1,0 1 0,1-1 0,-1 0 1,0-1-1,1 1 0,-1-1 0,0 0 0,1 0 1,-1-1-1,0 1 0,1-1 0,6-1 0,1-1 8,-1 0 0,1-1-1,-1 0 1,0-1 0,0 0-1,-1 0 1,1-1 0,-1-1-1,12-9 1,-17 12 34,0 0 1,-1 0-1,0-1 0,0 1 0,0-1 1,0 0-1,-1 0 0,0 0 0,0-1 0,0 1 1,-1-1-1,1 0 0,2-11 0,-5 17 26,0 0-8,-3-3-16,3 3-33,0 0-1,-1-1 0,1 1 0,0 0 0,0-1 0,-1 1 0,1-1 0,0 1 1,0 0-1,-1 0 0,1-1 0,0 1 0,-1 0 0,1-1 0,-1 1 0,1 0 1,0 0-1,-1 0 0,1 0 0,-1-1 0,1 1 0,0 0 0,-1 0 0,1 0 1,-1 0-1,1 0 0,-1 0 0,1 0 0,-1 0 0,1 0 0,0 0 0,-1 0 1,1 0-1,-1 1 0,1-1 0,0 0 0,-1 0 0,1 0 0,-1 0 0,1 1 0,0-1 1,-1 1-1,-3 1-38,1 1 1,0 0-1,0 0 1,0 1-1,0-1 0,1 1 1,-1-1-1,1 1 1,0 0-1,0 0 1,0 0-1,1 0 1,-1 0-1,1 0 0,0 0 1,0 1-1,0-1 1,1 0-1,0 1 1,0 5-1,0-7-69,0 0 1,0 0-1,1 0 0,-1 0 1,1 0-1,0 0 1,0 0-1,0 0 0,0-1 1,0 1-1,1 0 0,-1 0 1,1-1-1,0 1 0,-1-1 1,1 0-1,1 0 0,-1 1 1,0-1-1,0 0 0,1-1 1,-1 1-1,1 0 1,-1-1-1,1 1 0,0-1 1,0 0-1,0 0 0,5 1 1,3 0-879</inkml:trace>
  <inkml:trace contextRef="#ctx0" brushRef="#br0" timeOffset="2878.14">2933 207 4,'0'-1'154,"0"0"0,1 0-1,-1 0 1,0 0 0,0 0 0,0 0-1,0 0 1,0 0 0,0 1 0,0-1-1,0 0 1,0 0 0,0 0 0,0 0-1,-1 0 1,1 0 0,0 0 0,-1 1-1,1-1 1,-1 0 0,1 0 0,-1 0 0,1 1-1,-2-2 1,1 0-29,-1 1 0,0-1 0,0 1 1,0-1-1,-1 1 0,1 0 0,0 0 0,0 0 0,-4-1 0,1 0-30,0 1 0,0 0-1,0 0 1,-1 1 0,1-1-1,0 1 1,0 0 0,-1 1-1,-5 0 1,4 1-20,0 1-1,0 0 1,0 0-1,0 0 1,1 1 0,-1 0-1,-8 8 1,12-10-45,0 0 0,0 1 0,1 0 0,-1-1-1,1 1 1,0 0 0,-1 0 0,1 1 0,1-1 0,-1 0 0,0 1 0,1-1 0,0 1 0,0-1 0,0 1-1,0-1 1,-1 8 0,2-10-24,0 0 1,0 0-1,1 0 0,-1 0 0,0 0 0,0 0 0,0-1 0,0 1 0,1 0 0,-1 0 0,1 0 0,-1 0 0,0-1 1,1 1-1,-1 0 0,1 0 0,0-1 0,-1 1 0,1 0 0,-1-1 0,1 1 0,0-1 0,0 1 0,-1-1 1,2 1-1,0 0 4,1 0 1,-1 0 0,0-1 0,0 1 0,1-1-1,-1 0 1,0 0 0,1 0 0,3 0-1,1-1 0,0 0-1,0 0 1,0-1 0,0 0-1,11-4 1,-9 0-7,0 0 0,0 0 0,0-1 0,-1 0 0,0-1 0,0 0 1,-1 0-1,0 0 0,0-1 0,-1 0 0,0-1 0,4-10 0,8-16 26,22-72 0,-36 90 124,-14 29-79,-12 28-47,15-22-5,1 1 0,1-1 1,-5 35-1,9-46-14,0-1 0,0 1 1,1 0-1,0 0 0,0 0 0,1 0 1,0 0-1,0 0 0,0 0 0,1 0 1,-1-1-1,1 1 0,1 0 1,-1-1-1,6 9 0,-6-12-4,0 0-1,-1 0 1,1 0-1,0 0 1,0-1 0,1 1-1,-1-1 1,0 1-1,0-1 1,1 0 0,-1 0-1,1 0 1,-1 0-1,1 0 1,-1-1 0,1 1-1,-1-1 1,1 0-1,-1 0 1,1 0 0,0 0-1,-1 0 1,1 0-1,0-1 1,-1 1 0,1-1-1,-1 1 1,1-1-1,-1 0 1,0 0 0,1 0-1,-1-1 1,5-2-1,0-1 68,0 0 0,1 0 0,-2-1 0,1 0 0,-1 0 0,0-1-1,0 0 1,9-14 0,-19 29 60,1-1 0,0 1 0,1 0 0,-1 0 1,-1 13-1,4-18-123,-1 0 1,1 0 0,0 0-1,0 0 1,0 0 0,1 0-1,-1 0 1,1 0-1,1 5 1,-1-7-6,-1 0 1,1 1-1,0-1 1,-1 0-1,1 0 1,0 0-1,0 0 0,0 0 1,0 0-1,0 0 1,0-1-1,0 1 0,0 0 1,0 0-1,0-1 1,0 1-1,1-1 0,-1 1 1,0-1-1,0 0 1,1 1-1,-1-1 1,2 0-1,1 0 5,-1 0 1,0 0-1,1-1 1,-1 1-1,0-1 0,1 0 1,-1 0-1,0 0 1,0 0-1,0-1 1,0 1-1,0-1 0,0 0 1,-1 0-1,1 0 1,0 0-1,-1 0 1,0-1-1,4-4 0,5-6 8,-1 0-1,13-23 0,-18 27 8,7-16 271,-21 40-26,6-7-200,0-1 0,1 1 0,-1 0 0,2 1 0,-1-1 0,1 0 0,0 11 0,1-18-62,0 0 0,0-1 0,1 1 0,-1-1 0,0 1 0,0 0-1,1-1 1,-1 1 0,1-1 0,-1 1 0,0-1 0,1 1 0,-1-1 0,1 1 0,-1-1 0,1 0 0,0 1 0,-1-1 0,1 0 0,-1 1 0,1-1 0,-1 0 0,1 0 0,0 0 0,-1 1 0,1-1 0,0 0 0,-1 0 0,1 0 0,0 0 0,-1 0 0,1 0 0,0 0 0,-1 0 0,1-1 0,0 1 0,-1 0 0,1 0 0,1-1 0,22-6 25,-17 4-5,0-1-1,0-1 1,0 1-1,-1-1 0,12-11 1,17-11 75,-34 40-186,5 27 69,-5-38 15,0-1 0,0 0-1,0 1 1,1-1 0,-1 0-1,0 0 1,0 0 0,1 0 0,-1 0-1,1 0 1,-1 0 0,1 0 0,-1-1-1,1 1 1,0-1 0,-1 1 0,1-1-1,-1 1 1,1-1 0,3 0-1,-2 0 6,1-1 0,0 0 0,0 0-1,0 0 1,0 0 0,6-4 0,-7 3-102,1 1 1,0-1 0,-1 1 0,1 0 0,0 0 0,0 0 0,5 0 0,-8 1-189,9 1-1517,19 10-1534,-20-9 1549</inkml:trace>
  <inkml:trace contextRef="#ctx0" brushRef="#br0" timeOffset="3367.34">3710 243 132,'1'-2'158,"-1"0"1,1-1-1,-1 1 0,0 0 1,1 0-1,-1-1 0,0 1 1,0 0-1,-1 0 0,1-1 1,0 1-1,-1 0 0,1 0 1,-1-1-1,0 1 0,0 0 1,0 0-1,0 0 0,0 0 1,0 0-1,-1 0 0,1 1 1,0-1-1,-1 0 0,0 1 1,1-1-1,-1 1 0,0-1 1,0 1-1,0 0 0,0 0 1,-4-2-1,1 1-83,1 1-1,-1 0 1,0 1-1,0-1 1,0 1 0,0 0-1,0 0 1,0 0-1,0 1 1,0 0 0,0 0-1,0 0 1,1 1-1,-7 2 1,3-1 4,-1 1 0,1 0 1,1 1-1,-1 0 0,-10 8 1,16-11-53,-1 0 1,1 1 0,-1-1-1,1 1 1,0-1 0,0 1-1,0 0 1,1 0-1,-1 0 1,0 0 0,1 0-1,0 0 1,0 0 0,0 0-1,0 0 1,0 1 0,0 4-1,2-7-22,-1 0 0,0 0 0,1 0 1,-1 0-1,0 0 0,1 0 0,-1-1 0,1 1 0,-1 0 0,1 0 0,0-1 0,-1 1 0,1 0 0,0-1 0,0 1 0,-1-1 0,1 1 0,0-1 0,0 1 0,0-1 0,0 1 0,-1-1 0,1 0 0,0 1 0,0-1 0,0 0 1,0 0-1,0 0 0,0 0 0,0 0 0,0 0 0,0 0 0,0 0 0,0 0 0,1-1 0,32-5 143,-24 1-141,0 0 0,-1-1 0,0 0 0,-1 0 1,1-1-1,-1-1 0,0 1 0,-1-1 0,0 0 1,0-1-1,-1 0 0,9-15 0,3-10 42,-1-1 0,13-40 0,-30 74-37,1 0 0,-1 0 0,1-1 0,-1 1 0,1 0-1,-1 0 1,0 0 0,1 0 0,-1 0 0,0-1-1,0 1 1,0 0 0,0 0 0,0-1 0,0 1 0,-1-2-1,-10 11 141,-19 30-17,25-28-115,0 0 1,1 0-1,0 1 0,1 0 1,0-1-1,0 1 1,1 0-1,1 0 1,0 1-1,0 14 0,2-21-203,-1-1-1,1 1 0,0 0 0,0 0 0,1-1 1,-1 1-1,1-1 0,0 0 0,0 1 0,1-1 0,-1 0 1,1 0-1,0 0 0,0-1 0,0 1 0,1-1 1,-1 1-1,1-1 0,0 0 0,0 0 0,0-1 0,0 1 1,0-1-1,1 0 0,-1 0 0,6 1 0,8 3-1072</inkml:trace>
  <inkml:trace contextRef="#ctx0" brushRef="#br0" timeOffset="4330.55">4016 232 48,'-2'-2'261,"-1"-1"1,1 1-1,-1-1 0,0 1 1,0 0-1,0 0 0,0 1 1,0-1-1,0 0 0,0 1 1,0 0-1,-1 0 1,1 0-1,-1 0 0,1 0 1,-1 1-1,1-1 0,-1 1 1,1 0-1,-1 0 0,1 1 1,-1-1-1,1 1 0,-7 1 1,7-2-191,0 1 0,-1 0 1,1 0-1,0 0 1,-1 0-1,1 0 0,0 1 1,0-1-1,0 1 0,0 0 1,0 0-1,0 0 1,1 0-1,-1 1 0,1-1 1,-1 1-1,1 0 0,0-1 1,0 1-1,0 0 1,0 0-1,1 0 0,-1 0 1,1 1-1,-1 4 0,1-7-64,1 0 0,0 1 0,0-1-1,0 1 1,0-1 0,0 1 0,0-1-1,0 1 1,0-1 0,1 1-1,-1-1 1,0 0 0,1 1 0,0-1-1,-1 0 1,1 1 0,0-1 0,-1 0-1,1 0 1,0 1 0,0-1-1,0 0 1,0 0 0,0 0 0,0 0-1,1 0 1,-1-1 0,0 1 0,0 0-1,1 0 1,-1-1 0,0 1-1,1-1 1,-1 1 0,1-1 0,-1 0-1,0 1 1,1-1 0,-1 0 0,1 0-1,-1 0 1,1 0 0,1-1-1,2 1-49,-1 0-1,0 0 0,1-1 1,-1 0-1,0 0 0,0 0 1,0-1-1,0 1 0,0-1 1,0 0-1,0 0 0,0 0 0,-1-1 1,4-2-1,-3 1 63,-1 1-1,0-1 0,0 0 1,0 1-1,-1-1 1,1-1-1,-1 1 1,0 0-1,0 0 1,-1-1-1,1 1 1,0-6-1,-5 17 351,3-7-360,0 1 1,-1-1-1,1 1 0,0 0 0,-1-1 0,1 1 0,0-1 1,0 1-1,-1 0 0,1-1 0,0 1 0,0-1 0,0 1 0,0 0 1,0-1-1,0 1 0,0 0 0,0-1 0,0 1 0,0 0 0,0-1 1,0 1-1,1 0 0,-1-1 0,0 1 0,0-1 0,1 2 0,1 0 12,-1 0 0,0 0-1,1 0 1,-1 0-1,1 0 1,0-1-1,0 1 1,0 0 0,0-1-1,0 1 1,0-1-1,0 0 1,0 0-1,0 0 1,0 0 0,1 0-1,-1 0 1,0-1-1,1 1 1,-1-1-1,1 1 1,-1-1 0,1 0-1,-1 0 1,1 0-1,-1 0 1,4-2-1,-2 2 10,1-2 0,-1 1 1,0 0-1,0-1 0,0 0 0,0 0 0,0 0 0,-1 0 0,1-1 0,0 1 0,-1-1 0,0 0 0,0 0 0,0 0 0,4-5 0,-8 9-10,0 1 0,-1 0-1,2 0 1,-1-1-1,0 1 1,0 0 0,0 0-1,1 0 1,-1 0 0,1 0-1,0 0 1,-1 0-1,1 0 1,0 0 0,0 0-1,0 0 1,1 0 0,-1 0-1,0 0 1,1 0 0,-1 0-1,1 0 1,0-1-1,-1 1 1,1 0 0,2 2-1,-2-3-12,0 1 0,0-1 0,0 0 0,1 0 0,-1 0 0,0-1 0,1 1 0,-1 0 0,0 0 0,1-1 0,-1 1 0,1-1 0,0 1 0,-1-1-1,1 0 1,-1 1 0,1-1 0,-1 0 0,1 0 0,0 0 0,-1 0 0,1-1 0,-1 1 0,1 0 0,-1-1 0,1 1 0,-1-1 0,1 1 0,-1-1 0,1 0 0,-1 1 0,0-1-1,1 0 1,-1 0 0,2-2 0,7-6-42,2-2 33,-12 11 6,1 0-1,-1 0 0,0 0 1,0 0-1,1 0 1,-1 0-1,0 0 0,0 0 1,0 0-1,1 0 1,-1 0-1,0 0 1,0 0-1,1 0 0,-1 1 1,0-1-1,0 0 1,0 0-1,1 0 0,-1 0 1,0 0-1,0 0 1,0 1-1,0-1 0,1 0 1,-1 0-1,0 0 1,0 0-1,0 1 1,0-1-1,0 0 0,1 0 1,-1 0-1,0 1 1,0-1-1,0 0 0,0 0 1,0 1-1,0-1 1,0 0-1,0 0 1,0 1-1,0-1 0,0 0 1,0 0-1,0 0 1,0 1-1,0-1 0,0 0 1,0 0-1,0 1 1,-1-1-1,1 0 0,0 0 1,0 1-1,0 0 4,0 0-1,0 0 1,0 1 0,0-1-1,1 0 1,-1 0-1,0 1 1,1-1-1,-1 0 1,1 0 0,-1 0-1,1 0 1,0 1-1,-1-1 1,1 0-1,0 0 1,0 0 0,0-1-1,0 1 1,-1 0-1,1 0 1,2 1-1,0-1-2,-1 0 1,1 1-1,0-1 0,0 0 0,0-1 0,0 1 0,0 0 0,0-1 0,4 1 0,-1-1 20,1 0 0,-1-1-1,0 1 1,1-1 0,-1 0-1,0-1 1,0 1-1,8-5 1,-5 1 45,0-2 1,0 1-1,-1-1 1,0-1-1,0 1 0,-1-1 1,0-1-1,0 1 1,-1-1-1,0 0 0,-1-1 1,0 1-1,4-12 0,7-18 74,19-81-1,-32 111-134,-3 9-10,0 0 1,0-1-1,0 1 0,1 0 1,-1 0-1,0 0 0,0-1 0,0 1 1,0 0-1,1 0 0,-1-1 1,0 1-1,0 0 0,0 0 1,0-1-1,0 1 0,0 0 0,0-1 1,0 1-1,0 0 0,0 0 1,0-1-1,0 1 0,0 0 0,0 0 1,0-1-1,0 1 0,0 0 1,0-1-1,0 1 0,-1 0 0,1 0 1,0-1-1,0 1 0,0 0 1,0 0-1,-1 0 0,1-1 0,0 1 1,0 0-1,0 0 0,-1 0 1,1 0-1,0-1 0,-12 12-66,-11 21 77,10-2-1,1 0 0,2 0 0,0 1-1,2 1 1,2-1 0,1 1 0,-2 49 0,7-80-289,-2 14 156,-1-8-4778,3-7 2494</inkml:trace>
  <inkml:trace contextRef="#ctx0" brushRef="#br0" timeOffset="4695.58">4254 142 376,'0'-1'123,"0"0"0,0 0 0,0 0 0,0 0 0,0 0 0,0 0 0,0 1 0,1-1-1,-1 0 1,0 0 0,1 0 0,-1 0 0,1 0 0,-1 0 0,1 0 0,-1 1 0,1-1 0,-1 0 0,1 0 0,0 1 0,-1-1 0,1 0 0,0 1-1,0-1 1,1 0 0,1 0 95,0-1-1,0 1 0,0 0 1,0 0-1,0 1 0,0-1 1,0 1-1,4-1 0,8 1 371,1 0 0,22 5 0,-30-4-393,6 0-47,155 19 1259,-57-10-5252,-89-8 2112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17T16:36:38.34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970 351 348,'0'0'332,"26"3"2285,-25-3-2506,0-1 1,0 0-1,0 1 1,0-1-1,0 0 1,0 0-1,-1 1 1,1-1-1,0 0 0,0 0 1,-1 0-1,1 0 1,0 0-1,-1 0 1,1 0-1,-1 0 1,1-1-1,-1 1 1,0 0-1,1 0 0,-1 0 1,0-1-1,0 1 1,0 0-1,0 0 1,0 0-1,0-1 1,0 1-1,0 0 0,0 0 1,-1 0-1,1-1 1,0 1-1,-1 0 1,0-1-1,-21-46 186,18 39 16,-6-9-212,0 1-1,-1 0 0,-1 1 0,0 0 0,-1 1 0,-1 0 0,0 1 1,-1 1-1,-1 0 0,0 1 0,-26-15 0,22 17-101,-1 0 0,0 1-1,-1 1 1,0 1-1,0 1 1,0 1 0,-1 1-1,0 1 1,-40 0 0,30 6 3,0 1 1,1 1 0,0 2 0,-60 22 0,38-12-38,36-11 41,0 0 1,0 2-1,0 0 0,1 1 1,0 0-1,1 2 1,0 0-1,-26 24 0,34-27 6,0 0-1,1 0 0,0 1 1,1 0-1,-1 0 0,2 1 1,-1-1-1,2 1 0,-1 1 1,1-1-1,1 0 0,-1 1 1,2 0-1,0 0 0,0 0 1,0 18-1,3-4 10,2-1 0,7 36 0,-2-20 146,2 7-51,2-2 0,2 1 0,2-2-1,23 44 1,-27-60 18,-9-17-69,2 0 0,0 0 0,0-1 0,1 0 0,0 0 0,0 0 0,1 0 0,1-1 0,0 0 0,17 14 0,-9-10-27,2-2-1,0 0 1,0-1-1,0 0 1,1-2-1,1 0 1,0-1-1,0-1 1,0-1-1,38 4 1,201-1 419,-247-9-404,-1-1 0,1-1 0,-1 0-1,0 0 1,0-1 0,0 0 0,0-1 0,-1 0-1,15-10 1,-19 10 1,0 0 0,0 0-1,0-1 1,-1 0 0,0 0 0,0-1 0,0 1-1,-1-1 1,7-13 0,1-8 72,11-38 1,-3 9-7,-7 16 43,-2 0 0,-1-1-1,6-64 1,-15 91-108,-1-1 0,-1 0 0,0 0 0,-1 1 1,-1-1-1,-7-26 0,0 1 39,9 40-235,1 0 0,0 1 0,-1-1 0,1 0 0,0 0 0,0 1 0,0-1 1,0 0-1,0 0 0,0 1 0,0-1 0,0 0 0,0 0 0,0 0 0,0 1 1,0-1-1,0 0 0,1 1 0,-1-1 0,0 0 0,1 0 0,-1 1 0,0-1 1,1 0-1,-1 1 0,1-1 0,-1 1 0,1-1 0,-1 1 0,1-1 0,0 1 0,-1-1 1,1 1-1,0-1 0,-1 1 0,1 0 0,0-1 0,-1 1 0,1 0 0,0 0 1,0-1-1,-1 1 0,1 0 0,0 0 0,0 0 0,-1 0 0,2 0 0,3-1-350,4-2-1906</inkml:trace>
  <inkml:trace contextRef="#ctx0" brushRef="#br0" timeOffset="2161.13">4239 198 268,'0'0'385,"-6"7"1317,4-7-1456,2 1-183,1-1 0,-1 1 0,0-1 0,0 1 0,0-1 0,0 1 0,0-1 0,0 1 1,0-1-1,-1 1 0,1-1 0,0 1 0,0-1 0,0 1 0,0-1 0,-1 1 0,1-1 0,0 1 0,0-1 0,-1 0 0,1 1 0,0-1 1,-1 1-1,1-1 0,0 0 0,-1 1 0,1-1 0,-1 0 0,1 0 0,-1 1 0,1-1 0,0 0 0,-1 0 0,1 0 0,-1 1 0,1-1 0,-1 0 1,1 0-1,-1 0 0,1 0 0,-1 0 0,1 0 0,-1 0 0,1 0 0,-1 0 0,1 0 0,-1-1 0,1 1 0,-1 0 0,1 0 0,-1 0 1,1 0-1,-1-1 0,1 1 0,-1 0 0,0-1 0,-32-21 1988,23 14-2369,-14-5 390,0 1-1,-1 2 0,0 0 0,-1 1 1,1 2-1,-2 0 0,-29-2 0,-15 1 59,-103 1 0,148 8-44,0 1-1,0 2 0,-49 12 0,-73 32 482,126-40-523,-18 6 170,1 2 1,-66 38-1,89-45-90,1 2 0,0 0 0,0 0 0,1 2-1,0-1 1,1 2 0,1 0 0,-19 28 0,24-30-25,1 0 0,0 0 0,1 1 0,0 0 0,1 0-1,0 0 1,1 0 0,-2 24 0,4-16 39,1 0-1,1 0 1,0 0 0,9 39-1,-4-36-48,1 0 0,1-1-1,2 0 1,0 0 0,1-1-1,1 0 1,1-1 0,0-1-1,2 0 1,1-1 0,0 0-1,32 26 1,-27-29-80,2 0 1,0-2-1,0-1 1,2-1-1,-1-1 1,33 10-1,-24-11 42,1-1 0,0-2-1,0-1 1,49 1-1,-64-7-53,-1-1 0,1 0-1,0-2 1,-1 0 0,0-1-1,0-1 1,28-11 0,-12 2 82,80-36 284,-98 42-286,-1-2 0,-1 1 0,1-2 0,-1 0 0,13-14 0,17-18 129,-21 22-4,-1-2-1,0 0 0,-2-2 1,-1 0-1,19-32 1,-27 35-176,-2 0 0,-1-1 0,-1 0 0,0 0 0,-2 0 0,-1-1 0,-1 0 0,-1 0 0,-1-26 0,5-6 14,-5 47-43,1 1 1,-1-1 0,-1 0-1,1 0 1,-2 0 0,1 0 0,-1 1-1,0-1 1,-5-15 0,2 16-8,0 0 0,0 0 1,0 0-1,-1 1 0,-1 0 1,1 0-1,-1 0 0,0 1 0,0 0 1,-1 0-1,0 0 0,0 1 1,-11-6-1,17 11-155,1 0 1,0 0-1,-1 0 0,1 0 1,0 0-1,-1 0 0,1 0 1,0 0-1,-1 0 0,1 0 1,0 0-1,-1 1 0,1-1 1,0 0-1,-1 0 0,1 0 1,0 1-1,-1-1 0,1 0 1,0 0-1,0 1 0,-1-1 1,1 0-1,0 0 1,0 1-1,0-1 0,-1 0 1,1 1-1,0-1 0,0 0 1,0 1-1,0-1 0,0 0 1,0 1-1,0-1 0,0 0 1,-1 1-1,1 2-4258,-1-1 1286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17T16:43:29.52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099 435 320,'0'0'303,"0"0"-23,0 0 46,0 0-34,0 0-81,-18-13 628,4-26-18,-2-6 117,-36-72 0,44 103-888,0 1 0,-1 0 1,0 0-1,-1 1 0,0 1 0,-1-1 0,0 2 0,-1-1 0,-17-10 0,7 8-37,-1 0-1,0 2 0,0 1 1,-2 1-1,1 1 1,-1 1-1,0 1 1,0 2-1,-41-3 1,27 5-31,0 2 1,0 2-1,0 1 1,1 3-1,-65 16 1,79-15 11,0 0 1,0 2 0,1 1 0,0 1 0,1 1 0,-29 20 0,42-25-16,0 0 0,1 0-1,-1 1 1,2 0 0,-1 0 0,1 1 0,0 0 0,1 1 0,0-1 0,0 1-1,1 0 1,1 1 0,-1-1 0,2 1 0,-1 0 0,-2 16 0,4-2-19,1-1 0,0 1-1,2-1 1,1 1 0,1-1 0,1 0 0,1 0 0,1 0 0,1 0-1,2-1 1,0 0 0,1-1 0,1 0 0,1-1 0,1 0 0,1-1-1,18 21 1,-16-22 31,2 0-1,0 0 0,1-2 1,1 0-1,1-2 0,0 0 0,1-1 1,1-1-1,0-1 0,0-2 1,1 0-1,0-1 0,1-1 1,0-2-1,0 0 0,29 2 0,-29-7-36,0-1-1,0-1 1,0-1-1,-1-2 1,1 0-1,-1-1 1,0-2-1,0 0 0,-1-2 1,0 0-1,-1-2 1,37-22-1,-41 21 69,-1 0 0,-1 0 0,0-2 0,-1 0 0,0-1-1,-2 0 1,1-1 0,-2 0 0,0-1 0,-1-1 0,-1 0 0,0 0-1,-2-1 1,0 0 0,9-34 0,-14 38 28,-1 0 0,0 0 0,-1 0 0,0 0-1,-1 0 1,-1 0 0,-1 0 0,0 0 0,-1 0 0,-6-22 0,6 28-45,-1 1 1,1-1-1,-2 1 1,1-1-1,-1 1 1,0 1 0,0-1-1,-1 1 1,0 0-1,-1 0 1,1 0-1,-1 1 1,-1 0-1,1 1 1,-1 0-1,0 0 1,0 0 0,-11-4-1,11 7-342,1 0 1,0 0-1,-1 1 0,-9-1 1,16 2-606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17T16:37:11.58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1 85 168,'0'0'613,"0"0"13,0 0-15,0 0-20,12 3 1836,-12 1-2261,-1 1 1,1 0 0,-1-1-1,0 1 1,0-1-1,0 1 1,0-1 0,-5 9-1,1 2 160,1-2-89,1 1 1,0 0-1,-1 19 0,3-30-199,1-1 0,0 1 1,0-1-1,0 1 0,0 0 0,0-1 1,0 1-1,1 0 0,0-1 0,-1 1 0,1-1 1,0 1-1,0-1 0,0 0 0,1 1 1,-1-1-1,0 0 0,1 0 0,0 0 1,-1 0-1,1 0 0,0 0 0,0 0 1,0-1-1,4 3 0,-4-3-12,1 0-1,0 0 0,0-1 1,-1 0-1,1 1 1,0-1-1,0 0 1,0-1-1,-1 1 0,1 0 1,0-1-1,0 1 1,-1-1-1,1 0 1,0 0-1,-1 0 0,1 0 1,-1-1-1,1 1 1,-1-1-1,0 1 1,1-1-1,-1 0 0,0 0 1,0 0-1,3-4 1,1-1 35,1-1 0,-1 1 0,0-1 0,-1-1 0,0 1 0,5-13 0,2-18 340,-11 35-35,-3 20-204,0-11-172,0 20 39,0 0 0,1 0 0,2 0 0,7 49 0,1 37 31,-9-108-52,0 0-1,0 0 0,-1 0 0,1 0 0,-1 0 0,1-1 1,-1 1-1,0 0 0,0 0 0,0-1 0,-1 1 0,1 0 1,0-1-1,-1 1 0,0-1 0,0 0 0,1 0 1,-5 4-1,4-5-1,0 0 1,0 0-1,0 1 0,0-1 1,0-1-1,0 1 1,0 0-1,0 0 1,0-1-1,0 1 0,-1-1 1,1 0-1,0 0 1,0 0-1,-1 0 1,1 0-1,0 0 0,0 0 1,-1-1-1,1 1 1,0-1-1,0 0 1,-3-1-1,-1 0 22,-1-1-1,1 0 1,0 0 0,0-1-1,0 0 1,-7-6 0,12 9-20,-1 0 0,1 0 1,0-1-1,0 1 0,0 0 1,0-1-1,0 1 1,1-1-1,-1 1 0,0-1 1,1 1-1,-1-1 1,1 0-1,0 1 0,-1-1 1,1 0-1,0 1 0,0-1 1,0 0-1,0 1 1,0-1-1,0 0 0,1 1 1,-1-1-1,1 1 1,-1-1-1,1 0 0,-1 1 1,1-1-1,1-1 0,5-8-335,0 1 0,0 0-1,1 0 1,1 1 0,0 0-1,15-13 1,4-3-3019,-19 16 1293</inkml:trace>
  <inkml:trace contextRef="#ctx0" brushRef="#br0" timeOffset="507.64">328 174 448,'-1'0'280,"1"-1"0,0 1 0,-1-1 0,1 1 0,0-1 0,-1 1 0,1-1 0,0 1 0,0-1 0,0 0 0,-1 1 0,1-1 0,0 1 0,0-1 0,0 0 0,0 1 0,0-1 1,0 1-1,0-1 0,0 0 0,0 1 0,0-1 0,1 0 0,15-5 836,-14 6-1088,8-2 313,0 1 0,0 0 0,0 0-1,15 2 1,-22-1-287,0 0-1,-1 0 1,1 1 0,-1-1-1,1 0 1,0 1 0,-1 0 0,1 0-1,-1 0 1,0 0 0,1 0-1,-1 0 1,0 0 0,0 1-1,1-1 1,-1 1 0,0 0-1,-1 0 1,1 0 0,0 0-1,0 0 1,2 4 0,-4-4 0,1 1 1,-1-1 0,0 1 0,1-1-1,-1 1 1,0-1 0,-1 1-1,1 0 1,0-1 0,-1 1 0,1-1-1,-1 1 1,0-1 0,0 0-1,-1 4 1,-24 40 141,12-21 19,10-16-142,0 1-1,0 0 0,1 0 1,0 0-1,0 1 0,2-1 1,-1 1-1,1 19 0,2-26-133,0-1 0,0 1 0,0 0 0,1-1-1,0 0 1,0 1 0,0-1 0,0 0 0,0 0 0,0 0-1,1 0 1,0 0 0,0-1 0,-1 1 0,1-1 0,1 1 0,-1-1-1,0 0 1,0-1 0,1 1 0,-1 0 0,1-1 0,0 0-1,-1 0 1,5 1 0,-7-2-590,3-1-2664,1-3 770</inkml:trace>
  <inkml:trace contextRef="#ctx0" brushRef="#br0" timeOffset="880.64">318 310 24,'0'-1'110,"-1"1"-1,1 0 1,0 0-1,0 0 1,0 0-1,0-1 1,0 1-1,0 0 1,0 0-1,0 0 1,0-1-1,0 1 1,0 0-1,0 0 1,-1 0-1,1-1 1,0 1-1,1 0 1,-1 0-1,0 0 1,0-1-1,0 1 1,0 0 0,0 0-1,0 0 1,0-1-1,0 1 1,0 0-1,0 0 1,0 0-1,0 0 1,1-1-1,-1 1 1,0 0-1,0 0 1,0 0-1,0 0 1,0 0-1,1-1 1,-1 1-1,0 0 1,13-5 1517,14 0-308,15 3 39,-28 2-1557,0-1 0,0 0 0,-1-1 0,21-5 0,-24 0-2566,-6 4 1041</inkml:trace>
  <inkml:trace contextRef="#ctx0" brushRef="#br0" timeOffset="1286.02">313 0 496,'46'1'8064,"2"1"-4888,56 0-7603,-101-2 1990</inkml:trace>
  <inkml:trace contextRef="#ctx0" brushRef="#br0" timeOffset="1749.8">869 209 100,'7'-2'6503,"34"-7"-5079,17 13-89,0 0-3382,-51-9-388,-5 2 807</inkml:trace>
  <inkml:trace contextRef="#ctx0" brushRef="#br0" timeOffset="2133.29">1006 119 396,'-1'0'207,"1"0"1,-1 0-1,1 0 0,0 0 1,-1 1-1,1-1 0,-1 0 1,1 0-1,0 1 0,-1-1 0,1 0 1,-1 1-1,1-1 0,0 0 1,0 1-1,-1-1 0,1 1 1,0-1-1,0 0 0,-1 1 1,1-1-1,0 1 0,0-1 1,0 1-1,0-1 0,0 1 0,0-1 1,0 1-1,-1-1 0,1 1 1,1-1-1,-1 1 0,-6 26 301,5-23 166,-1 12 97,0 0-1,1 0 0,2 23 0,-3 31-3671,3-69 907,4 3-211</inkml:trace>
  <inkml:trace contextRef="#ctx0" brushRef="#br0" timeOffset="2533.21">1282 150 372,'8'10'6301,"30"40"-3618,-32-41-2491,57 73 2027,-56-74-2578,1-1 0,0 1 0,0-1 0,11 6 0,-14-10-3344,-5-3 1610</inkml:trace>
  <inkml:trace contextRef="#ctx0" brushRef="#br0" timeOffset="2902.23">1432 188 88,'-1'0'198,"1"-1"0,0 1 0,0-1 0,0 1 0,0-1 0,0 1 0,-1-1 0,1 1 0,0 0 0,-1-1 0,1 1 0,0-1 0,0 1 0,-1 0 0,1-1 0,-1 1 0,1 0 0,0 0 0,-1-1 0,1 1 0,-1 0 0,1 0 0,-1 0 0,1-1 0,0 1 0,-1 0 0,1 0 0,-1 0 0,1 0 0,-1 0 0,1 0 0,-1 0 1,0 0-1,-18 11 2492,-18 29-1370,32-34-609,-22 26 259,-32 39-502,27-19-3430,30-46 673,0 0-288</inkml:trace>
  <inkml:trace contextRef="#ctx0" brushRef="#br0" timeOffset="3303.68">1596 202 68,'-6'37'5611,"-1"4"-3661,7-38-1848,0 0 0,0 0 0,0 0 0,1 0 0,-1 0 0,1 0 0,0 0 0,0 0 1,0 0-1,1 0 0,-1 0 0,1-1 0,-1 1 0,1-1 0,0 1 0,0-1 0,4 4 0,-5-5-49,1 1 0,-1-1 0,1 0 0,0 0 0,0-1-1,0 1 1,-1 0 0,1-1 0,0 1 0,0-1 0,0 1 0,0-1-1,0 0 1,0 0 0,0 0 0,0 0 0,0 0 0,0 0 0,0 0-1,0-1 1,0 1 0,0-1 0,0 0 0,0 1 0,-1-1-1,1 0 1,0 0 0,2-2 0,1-1 74,-1 0-1,1 0 1,-1-1-1,0 1 1,0-1-1,-1 0 1,1-1-1,-1 1 1,0-1-1,0 1 1,-1-1-1,0 0 1,0 0-1,0 0 1,-1 0-1,1 0 1,-1-7 0,-3 14-91,0 1 1,0-1 0,0 1 0,1-1 0,-1 1 0,0 0 0,1 0 0,-1 0 0,0 2 0,-1 1 26,0 0 1,0 1 0,1 0-1,0-1 1,0 1-1,1 0 1,-1 0-1,1 0 1,1 0 0,-1 1-1,1-1 1,0 0-1,0 0 1,1 0-1,1 8 1,3 4 100,1 1 1,0-1-1,14 26 1,-13-31-88,-1 0 0,-1 1 0,0-1 0,0 1 0,-1 0 0,-1 0 0,3 26 0,-6-39-72,0 1-1,0-1 1,0 1 0,0 0 0,0-1-1,0 1 1,0-1 0,0 1 0,-1-1-1,1 1 1,-1-1 0,1 1 0,-1-1 0,1 0-1,-1 1 1,0-1 0,0 0 0,0 1-1,0-1 1,0 0 0,0 0 0,0 0-1,0 0 1,0 0 0,0 0 0,-1 0 0,1 0-1,0 0 1,-1-1 0,1 1 0,0 0-1,-1-1 1,1 1 0,-1-1 0,1 0-1,-1 1 1,1-1 0,-1 0 0,0 0 0,-1 0-1,0 0 2,0-1-1,-1 1 0,1-1 0,0 0 1,0 0-1,0 0 0,0-1 1,0 1-1,0-1 0,0 0 0,0 1 1,1-1-1,-1 0 0,0-1 1,1 1-1,0 0 0,-4-6 0,3 6-18,1-1 0,0 0-1,0-1 1,0 1-1,0 0 1,1 0-1,-1-1 1,1 1-1,0-1 1,0 1-1,0-1 1,0 0-1,1 1 1,-1-1-1,1 0 1,0 1-1,0-1 1,1 0-1,-1 0 1,1 1-1,-1-1 1,1 0-1,0 1 1,1-1-1,-1 1 1,1 0-1,-1-1 1,1 1-1,0 0 1,0 0-1,0 0 1,1 0-1,3-4 1,28-33-2687,-13 12-3792,-13 16 3203</inkml:trace>
  <inkml:trace contextRef="#ctx0" brushRef="#br0" timeOffset="3684.66">1653 70 272,'-1'0'130,"1"0"1,0 0-1,0 0 0,0 0 0,-1 0 0,1 0 1,0 0-1,0 0 0,0 0 0,0 0 1,-1 0-1,1 0 0,0 0 0,0 0 1,0-1-1,0 1 0,-1 0 0,1 0 1,0 0-1,0 0 0,0 0 0,0 0 1,0 0-1,-1 0 0,1-1 0,0 1 1,0 0-1,0 0 0,0 0 0,0 0 1,0 0-1,0-1 0,0 1 0,-1 0 1,1 0-1,0 0 0,0 0 0,0-1 1,0 1-1,0 0 0,0 0 0,0 0 1,0-1-1,0 1 0,0 0 0,0 0 1,0 0-1,0 0 0,0-1 0,0 1 1,1 0-1,-1 0 0,0 0 0,0 0 1,0-1-1,14-2 1989,23 4-2002,-12 4-396,19 2-4020,-39-6 2555</inkml:trace>
  <inkml:trace contextRef="#ctx0" brushRef="#br0" timeOffset="4081.52">1941 159 608,'16'-1'5623,"-14"1"-5478,1 0-1,0 0 1,0-1-1,-1 2 1,1-1-1,0 0 1,0 0-1,0 1 1,3 1-1,-2-1-25,0 1 1,1 0-1,-1 0 1,0 0-1,0 0 1,0 1-1,-1 0 1,1 0-1,0 0 1,-1 0-1,0 0 0,0 1 1,0-1-1,0 1 1,-1 0-1,4 5 1,-5-5-55,0-1 1,0 1-1,0 0 1,0 0 0,-1 0-1,1-1 1,-1 1-1,0 0 1,0 0-1,0 0 1,-1 0-1,0 0 1,1 0 0,-1-1-1,0 1 1,-1 0-1,1 0 1,-4 5-1,-25 42 578,24-43-520,0 0-1,1 0 1,0 1 0,1-1-1,0 1 1,0 1 0,1-1 0,0 0-1,0 1 1,1-1 0,-1 19-1,3-25-71,1 1 0,1 0 0,-1 0-1,0-1 1,1 1 0,0 0 0,0-1-1,0 0 1,0 1 0,0-1 0,1 0-1,0 0 1,-1-1 0,1 1 0,0 0 0,0-1-1,1 0 1,-1 1 0,4 1 0,-5-3-192,0 1 1,0-1 0,1 0 0,-1 1-1,0-1 1,1 0 0,-1 0-1,0 0 1,1-1 0,-1 1 0,1 0-1,0-1 1,-1 0 0,1 0-1,-1 1 1,1-1 0,0-1 0,-1 1-1,1 0 1,-1-1 0,1 1-1,-1-1 1,1 0 0,-1 0 0,1 0-1,-1 0 1,0 0 0,0-1 0,3-1-1,-1-5-2160,-1-2-224</inkml:trace>
  <inkml:trace contextRef="#ctx0" brushRef="#br0" timeOffset="4531.47">1951 347 464,'7'-3'3813,"24"2"-1456,1 1-1142,-15 1-1317,-1-1 0,0 0 0,18-4 0,-19-3-2459,-10 1 933</inkml:trace>
  <inkml:trace contextRef="#ctx0" brushRef="#br0" timeOffset="4532.47">1937 32 72,'21'1'7722,"39"3"-6967,-52-4-96,84 6 1685,-92-6-2302,11 0-5287,-11 0 3128</inkml:trace>
  <inkml:trace contextRef="#ctx0" brushRef="#br0" timeOffset="4900.49">2414 324 120,'1'1'338,"0"0"0,0 0 0,0 0 0,0 0 0,0-1 0,0 1 0,1 0 0,-1-1 0,0 1 0,1 0 0,-1-1 0,0 1 0,1-1 0,-1 0 0,1 0-1,-1 1 1,2-1 0,31 2 89,-25-2 208,3 0-432,-2 2-345,-1-2 1,1 1-1,0-1 0,0-1 0,-1 0 1,1 0-1,0-1 0,-1 0 0,15-6 1,-19 5-1286,-2-1-117</inkml:trace>
  <inkml:trace contextRef="#ctx0" brushRef="#br0" timeOffset="5312.39">2539 250 24,'-1'1'448,"1"-1"0,-1 1 0,0 0 0,0-1 0,1 1 0,-1 0 0,0 0 0,1 0 1,-1 0-1,1 0 0,-1-1 0,1 1 0,0 0 0,-1 0 0,1 0 0,0 0 0,0 0 0,-1 2 0,-7 31 954,5-23-268,-14 73 1793,14-55-4929,2 1-4095,1-23 3144</inkml:trace>
  <inkml:trace contextRef="#ctx0" brushRef="#br0" timeOffset="6034.29">2824 205 644,'1'-16'4849,"-4"25"-2111,-6 25-1251,8-27-1350,1 0 0,0 0 0,0 0 0,1 0 1,0 0-1,0 0 0,0 0 0,1 0 0,0-1 0,0 1 0,6 10 0,-7-15-112,0 0 0,0-1 0,1 1 0,-1 0 1,0-1-1,1 1 0,-1-1 0,1 1 0,-1-1 0,1 0 0,0 0 0,0 1 0,-1-1 1,1-1-1,0 1 0,0 0 0,3 1 0,-2-2-8,-1 0 1,1 0-1,-1 0 0,1-1 1,-1 1-1,1 0 0,-1-1 1,1 0-1,-1 1 0,1-1 1,-1 0-1,0 0 0,1-1 1,-1 1-1,0 0 0,0-1 1,0 1-1,2-3 0,-1 1 31,0 0-1,1 0 0,-2 0 0,1-1 0,0 0 1,-1 1-1,1-1 0,-1 0 0,0 0 0,0 0 0,-1 0 1,1-1-1,-1 1 0,0 0 0,0-1 0,0-6 1,-10 35 111,6-8-138,2 0-1,0 1 1,1-1 0,1 0 0,1 1 0,0-1-1,6 23 1,-3-15 12,-1 0 0,1 35 0,-6-53-34,1 0 0,-1 0 1,0 0-1,0 0 0,-1 0 1,1 0-1,-1 0 1,-1 0-1,1 0 0,-1-1 1,0 1-1,0-1 1,-5 6-1,6-9 2,1-1-1,-1 1 1,0 0-1,0 0 1,0-1 0,0 1-1,0-1 1,0 1 0,0-1-1,-1 0 1,1 0 0,0 0-1,-1 0 1,1-1 0,-1 1-1,1 0 1,-1-1 0,1 0-1,-1 0 1,1 0 0,-1 0-1,1 0 1,-1 0-1,1 0 1,-1-1 0,1 0-1,-1 1 1,1-1 0,-1 0-1,1 0 1,0 0 0,0 0-1,-1-1 1,1 1 0,-2-2-1,1 1-6,1 0 0,-1 0 0,0 0 0,1 0 0,0 0 0,-1 0-1,1-1 1,0 1 0,0-1 0,0 0 0,1 1 0,-1-1 0,1 0 0,-1 0 0,1 0-1,0 0 1,0 0 0,-1-6 0,2 5 25,0 0-1,0-1 0,1 1 1,-1 0-1,1-1 1,0 1-1,0 0 0,0 0 1,1 0-1,0 0 1,-1 0-1,4-5 0,2-1-483,-1 0 0,1 0 0,16-15 0,25-17-5951,-35 32 3800</inkml:trace>
  <inkml:trace contextRef="#ctx0" brushRef="#br0" timeOffset="6434.25">3152 241 452,'2'1'379,"0"1"0,-1 0 1,0 0-1,1 0 0,-1 0 0,0 0 0,0 0 0,0 0 1,0 0-1,0 0 0,-1 0 0,1 4 0,3 3 423,-4-9-761,49 90 3693,-43-82-3672,-1 1 0,1-1 0,1-1 0,-1 1 0,2-1-1,-1 0 1,1-1 0,8 6 0,-10-9-714,-4-3-3062,-2 0 1661</inkml:trace>
  <inkml:trace contextRef="#ctx0" brushRef="#br0" timeOffset="6795.28">3274 280 656,'0'0'146,"0"0"1,0 0-1,-1-1 0,1 1 0,0 0 0,0 0 1,0 0-1,-1 0 0,1-1 0,0 1 1,0 0-1,-1 0 0,1 0 0,0 0 1,0 0-1,-1 0 0,1 0 0,0 0 1,-1 0-1,1 0 0,0 0 0,0 0 0,-1 0 1,1 0-1,0 0 0,-1 0 0,1 0 1,0 0-1,0 0 0,-1 0 0,1 0 1,0 0-1,0 1 0,-1-1 0,1 0 1,0 0-1,0 0 0,-1 1 0,-13 13 2348,-15 27-1171,23-32-476,-63 82 1246,17-35-6870,51-56 2823,1-2-175</inkml:trace>
  <inkml:trace contextRef="#ctx0" brushRef="#br0" timeOffset="7166.8">3125 91 76,'7'-1'3702,"16"2"-2709,-16-1-381,146 0 1834,-142-3-5563,-9 2 1545</inkml:trace>
  <inkml:trace contextRef="#ctx0" brushRef="#br0" timeOffset="7527.39">3454 270 128,'1'-2'243,"1"1"1,-1-1-1,1 1 1,0 0-1,-1 0 1,1 0-1,0 0 0,-1 0 1,1 0-1,0 0 1,0 1-1,0-1 1,0 0-1,0 1 1,0 0-1,0-1 0,0 1 1,0 0-1,0 0 1,0 0-1,0 1 1,2-1-1,41 8 1269,-39-6-1269,1 0 0,-1 0 1,0 1-1,0-1 0,0 2 0,7 4 0,-12-8-203,0 1-1,0 0 1,0 0 0,0 0 0,-1 0 0,1 0 0,0 0 0,-1 0 0,1 0-1,0 0 1,-1 0 0,1 0 0,-1 0 0,0 0 0,1 0 0,-1 0-1,0 1 1,0-1 0,1 0 0,-1 0 0,0 0 0,0 1 0,0-1 0,-1 0-1,1 0 1,0 0 0,0 1 0,-1-1 0,1 0 0,-1 0 0,1 0-1,-1 0 1,1 0 0,-1 0 0,1 0 0,-1 0 0,-1 2 0,-40 48 637,28-36-560,0 2 1,-12 19 0,23-30-56,-1 0 1,1 0-1,1 1 1,-1-1-1,1 1 1,0-1 0,1 1-1,-1-1 1,1 1-1,0 12 1,1-17-22,1 1 0,-1-1 0,1 1 0,-1 0 0,1-1 0,0 1 0,0-1-1,0 0 1,1 1 0,-1-1 0,1 0 0,-1 0 0,1 0 0,-1 0 0,1 0 0,0 0 0,0 0 0,0 0 0,0-1 0,4 2 0,-2 0-208,0-1 0,0 1 0,0-1 0,0 0 0,1-1 0,-1 1 0,1-1 0,-1 0-1,1 0 1,9 0 0,-14-1 6,1 0 0,0 0 1,0 0-1,0 0 0,0-1 0,-1 1 0,1 0 0,0 0 0,0-1 0,-1 1 0,1-1 0,0 1 0,0-1 0,-1 1 0,1-1 0,-1 1 0,1-1 0,0 0 0,-1 1 0,1-1 0,-1 0 0,1 1 1,-1-1-1,1-1 0,2-6-2232</inkml:trace>
  <inkml:trace contextRef="#ctx0" brushRef="#br0" timeOffset="7898.44">3441 392 316,'6'0'5116,"24"-2"-2800,-1 3-1145,36-1 231,-61 0-1620,0 0 0,0-1 0,0 1 0,0-1 0,0 0 0,0-1 0,0 1 0,-1-1 0,1 1 0,-1-1 0,1 0 0,5-5 0,-4 2-1560,0-2-127</inkml:trace>
  <inkml:trace contextRef="#ctx0" brushRef="#br0" timeOffset="8325.29">3464 108 220,'15'4'7084,"20"5"-5979,92-3 5092,-126-6-6092,3 0-2738,-1 0-3184,-3 0 2684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17T16:36:59.38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372,'0'0'652,"0"0"-21,0 0-16,0 0 3,0 0-58,0 0-56,0 0-1,0 0-5,0 0-28,0 0-51,3 3 0,1-1-235,0 1 1,1-1 0,0 0 0,-1 0-1,1 0 1,0 0 0,0-1 0,0 0-1,0 0 1,0-1 0,6 1-1,68 0 1411,-54-1-1183,74 0 213,-98 0-1023,2-2-356,-2 1-2766,-3 0 1371</inkml:trace>
  <inkml:trace contextRef="#ctx0" brushRef="#br0" timeOffset="515.27">47 139 88,'1'2'238,"-1"0"0,2 0 0,-1-1-1,0 1 1,0 0 0,0-1 0,1 1 0,-1-1 0,1 1-1,0-1 1,-1 0 0,1 0 0,0 0 0,-1 0 0,1 0-1,0 0 1,0 0 0,0 0 0,2 0 0,42 10 1671,-39-10-1522,32 4 924,0-1 0,56-3 0,-63-1-517,3-9 1468,-27 6-4659,-3 1-3347,-3 1 2747</inkml:trace>
  <inkml:trace contextRef="#ctx0" brushRef="#br0" timeOffset="1760.56">609 43 492,'1'-1'107,"0"1"1,0-1-1,-1 1 0,1-1 0,0 1 1,0-1-1,-1 1 0,1 0 1,0-1-1,0 1 0,0 0 0,0 0 1,0 0-1,-1-1 0,1 1 0,0 0 1,0 0-1,0 0 0,0 1 1,0-1-1,0 0 0,0 0 0,0 0 1,-1 1-1,1-1 0,0 0 0,0 1 1,0-1-1,-1 0 0,1 1 1,0-1-1,0 1 0,-1 0 0,1-1 1,0 1-1,-1-1 0,1 1 0,-1 0 1,1 0-1,-1-1 0,1 1 1,-1 0-1,1 1 0,23 46 1489,-17-32-997,5 6-419,-3-3 188,1-1-1,0 0 1,2 0 0,0-1-1,22 23 1,-34-39-385,6 3-2283,-5-9-531,-2 3 1282</inkml:trace>
  <inkml:trace contextRef="#ctx0" brushRef="#br0" timeOffset="2146.04">804 34 180,'-9'9'5971,"-35"37"-3889,10-5-958,22-29-834,1 2-1,0-1 1,1 2-1,0-1 0,-9 22 1,19-35-397,-1-1 1,1 0 0,0 1 0,0-1-1,0 0 1,0 0 0,0 1 0,0-1 0,0 0-1,0 1 1,0-1 0,0 0 0,0 1-1,0-1 1,0 0 0,0 0 0,0 1-1,0-1 1,1 0 0,-1 1 0,0-1-1,0 0 1,0 0 0,0 1 0,0-1-1,1 0 1,-1 0 0,0 1 0,0-1-1,1 0 1,-1 0 0,0 0 0,0 0-1,1 1 1,-1-1 0,0 0 0,0 0 0,1 0-1,-1 0 1,0 0 0,1 0 0,-1 0-1,0 0 1,0 0 0,1 0 0,-1 0-1,0 0 1,1 0 0,-1 0 0,0 0-1,1 0 1,2-1-1751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17T16:44:07.347"/>
    </inkml:context>
    <inkml:brush xml:id="br0">
      <inkml:brushProperty name="width" value="0.05" units="cm"/>
      <inkml:brushProperty name="height" value="0.05" units="cm"/>
      <inkml:brushProperty name="color" value="#5B2D90"/>
    </inkml:brush>
  </inkml:definitions>
  <inkml:trace contextRef="#ctx0" brushRef="#br0">3008 313 432,'0'0'549,"0"0"-46,0 0-21,0 0 20,0 0-15,0 0-64,0 0 4,0 0-8,-27-25 1612,11 9-1711,0 0 0,-2 1 0,0 1 0,-1 1 0,0 0 0,0 1 0,-39-16-1,2 6-259,-103-27-1,135 42-49,0 2-1,-1 1 0,1 1 1,-1 1-1,0 1 0,0 1 1,0 1-1,0 2 0,1 0 1,-1 1-1,1 2 0,0 0 1,-36 16-1,35-11-14,1 0-1,1 2 1,0 0-1,1 2 1,0 1-1,2 0 1,-1 1-1,2 2 1,1 0-1,0 0 1,1 2 0,1 0-1,1 1 1,-17 35-1,24-43 13,1 0-1,1 1 1,0 0-1,1 0 1,1 1-1,0 0 1,1-1-1,1 1 1,-1 23-1,3-28 2,1 0 0,0 1 0,1-1 0,1 0 0,-1 0-1,2 0 1,-1 0 0,2-1 0,-1 1 0,2-1 0,-1 0 0,1 0 0,0-1 0,10 10 0,6 7 8,1-2 1,1-1 0,1-1-1,1-1 1,1-2 0,1 0-1,0-2 1,2-1 0,0-1-1,0-1 1,1-2 0,1-2-1,0 0 1,0-2 0,1-2-1,0-1 1,49 2 0,-47-9 0,-1-2 1,1-1 0,-1-1 0,0-2 0,-1-2 0,0 0 0,-1-3 0,0 0 0,0-3 0,-2 0 0,0-2 0,-1-1 0,48-41 0,-67 51-6,0-1-1,-1 0 1,0 0 0,0-1-1,-1 0 1,-1-1-1,0 0 1,0 0 0,-1 0-1,-1-1 1,0 0 0,-1 0-1,0 0 1,-1-1 0,0 1-1,-2-1 1,1 1 0,-1-1-1,-1 0 1,-1 0 0,0 1-1,-1-1 1,0 0 0,-4-13-1,-2 2-101,-1 2-1,-1-1 1,-1 1-1,-1 0 0,-30-40 1,40 60-14,0 1 0,0-1 0,0 1 0,-1 0 0,1 0 0,-1 0 0,1 0 0,-1 0 0,0 0 0,0 1 0,-3-2-1,4 2-188,-1 0-1,1 1 0,0-1 0,0 1 0,0 0 0,0 0 1,0 0-1,0 0 0,0 0 0,-1 0 0,1 0 0,-2 1 0,-13 5-1174</inkml:trace>
  <inkml:trace contextRef="#ctx0" brushRef="#br0" timeOffset="654.4">2688 918 208,'3'17'6496,"0"6"-5489,-6 47-766,-3 1-1,-3-1 0,-3 0 0,-4-1 0,-2-1 0,-3 0 1,-3-2-1,-35 68 0,3-13-92,0 4 246,-97 158-1,136-257-278,11-14-77,-1-1 0,0 0 0,-1 0 0,-1 0 0,1-1 1,-18 15-1,25-25-230,0 1 0,0-1 1,0 1-1,0-1 0,0 1 0,0-1 1,0 0-1,0 0 0,0 0 1,-1 0-1,1 0 0,0 0 0,0 0 1,0 0-1,0 0 0,0 0 1,0 0-1,0-1 0,0 1 0,0 0 1,0-1-1,0 1 0,0-1 1,0 1-1,-2-2 0,-3-4-1877</inkml:trace>
  <inkml:trace contextRef="#ctx0" brushRef="#br0" timeOffset="1054.85">2042 2262 632,'-1'0'312,"1"1"-1,-1-1 1,0 1-1,1 0 1,-1-1-1,1 1 1,0 0-1,-1-1 1,1 1-1,-1 0 1,1-1-1,0 1 1,0 0-1,-1 0 1,1-1-1,0 1 1,0 0-1,0 0 1,0-1-1,0 1 1,0 1-1,-2 25-415,1-19 787,0 3-417,-9 122 1591,10-131-1843,0 0 0,-1 0 0,1 0 0,1 0 1,-1 0-1,0 0 0,1 0 0,-1 0 0,1 0 0,-1 0 0,1 0 1,0 0-1,0 0 0,0 0 0,0-1 0,0 1 0,0 0 0,0-1 1,1 1-1,-1-1 0,1 1 0,-1-1 0,1 0 0,-1 1 0,1-1 1,0 0-1,0 0 0,-1 0 0,1 0 0,0-1 0,0 1 0,0 0 1,0-1-1,0 0 0,0 1 0,0-1 0,0 0 0,0 0 0,0 0 1,3 0-1,5-1 3,0-1 1,-1 1-1,1-2 1,-1 1-1,0-1 1,0-1-1,12-5 1,-7 1-862,-1 0-1,0-1 1,0 0 0,17-16-1,-16 12-1384</inkml:trace>
  <inkml:trace contextRef="#ctx0" brushRef="#br0" timeOffset="2370.53">4388 525 100,'17'-5'328,"2"0"326,-1 0-1,0-2 1,28-12 0,-41 16-485,0 0 1,0-1 0,-1 1 0,1-1-1,-1 0 1,1 0 0,-1 0 0,0-1-1,-1 0 1,1 1 0,-1-1 0,0 0-1,0-1 1,0 1 0,3-11 0,-1 0 100,0 0 0,-1 0 1,-1-1-1,0 0 0,-1 1 1,-1-27-1,-1 35-231,-1 0 0,-1 0 0,0 1 0,0-1 0,0 0 0,-1 1 0,0-1 0,0 1 0,-1 0 0,0 0 0,0 0 0,0 1 0,-1-1 0,0 1 0,-12-11 0,1 4-18,0-1-1,-1 2 1,-1 1 0,0 0 0,-1 1 0,0 1-1,0 0 1,-32-8 0,19 8-37,-1 2 1,0 1-1,0 2 1,-55-1-1,54 8 31,0 1 0,1 2 0,0 1 0,0 2 0,1 1 0,-54 24 0,41-13-7,0 1 1,2 2-1,-64 46 1,86-54 31,1 1-1,0 1 1,2 1 0,0 0 0,1 1 0,1 1-1,1 1 1,-18 33 0,28-45-13,1-1 0,0 1 0,0 0 0,1 1 0,1-1 0,0 0 0,0 1 1,1 0-1,0-1 0,1 1 0,0 0 0,1-1 0,2 15 0,1-10 37,0-1-1,1 1 1,0-1 0,1 0-1,1-1 1,0 1-1,1-1 1,14 17 0,4 1 74,1-3 1,2 0 0,1-1 0,0-2 0,2-2 0,45 27 0,-49-34-108,0-1 0,1-2 0,1-1 0,0-1 0,0-1 0,1-2-1,0-1 1,1-1 0,0-2 0,43 1 0,-47-6-16,0 0-1,0-2 1,-1-1-1,1-2 1,-1 0-1,0-2 1,0-1-1,-1-1 1,0-1-1,-1-1 1,0-1-1,24-18 1,-21 11-8,0-2 0,-1 0 0,-2-2 0,32-36 0,-47 49-1,-2-1 1,0 1-1,0-1 0,-1 0 1,0-1-1,-1 0 1,-1 0-1,0 0 0,-1-1 1,0 1-1,-1-1 1,0 0-1,0-24 0,-3 28-13,-1 1 0,0-1 0,-1 0-1,0 0 1,0 1 0,-1-1-1,0 1 1,-1 0 0,0 0 0,0 0-1,-1 0 1,-1 1 0,1 0-1,-1 0 1,0 0 0,-1 1 0,0 0-1,0 0 1,-1 1 0,1 0-1,-1 0 1,-1 0 0,-9-4 0,-2 0-366,-1 1 1,1 0 0,-1 2 0,-1 0-1,1 1 1,-1 2 0,0 0 0,-1 1 0,-24 0-1,1 4-2116,-6 4 797</inkml:trace>
  <inkml:trace contextRef="#ctx0" brushRef="#br0" timeOffset="2946.57">3745 986 216,'5'2'996,"10"5"3009,-14-5-3915,-1 0 0,0-1 0,1 1 0,-1 0 0,0-1 0,0 1 1,0 0-1,0-1 0,-1 1 0,1-1 0,0 1 0,-1 1 1,-25 164 1505,20-113-1256,-3 1 0,-1-1 1,-3-1-1,-31 79 0,12-65 121,-3-1-1,-62 87 1,-103 111 208,80-110 323,52-68-1585,63-83-683,3-3-2375,2 0 1246</inkml:trace>
  <inkml:trace contextRef="#ctx0" brushRef="#br0" timeOffset="3356.47">3081 2164 592,'-1'0'158,"0"-1"1,0 1-1,0 0 1,-1-1-1,1 1 0,0 0 1,0 0-1,0 0 1,0 0-1,0 0 0,-1 0 1,1 0-1,0 0 0,0 0 1,0 1-1,0-1 1,0 0-1,0 1 0,0-1 1,0 1-1,-2 0 1,0 1 31,0 0 0,1 1 1,-1-1-1,1 1 0,-1-1 1,1 1-1,-3 3 1,0 2 98,0 0 1,1 1-1,0-1 1,-5 17-1,5-12-97,1 1-1,0-1 0,1 1 1,0 0-1,1 0 0,1 0 1,0 0-1,4 21 0,-3-31-112,0 1-1,0 0 0,0 0 1,1-1-1,0 1 1,0-1-1,0 0 0,0 0 1,1 1-1,0-1 0,-1-1 1,2 1-1,-1 0 0,0-1 1,1 0-1,-1 1 1,1-1-1,0-1 0,0 1 1,0-1-1,1 1 0,-1-1 1,0 0-1,1-1 1,0 1-1,-1-1 0,9 2 1,-2-2 173,0 1 1,1-2-1,-1 1 1,18-3-1,9-7-807,-35 8-137,1-1 1,-1 0-1,1 1 0,-1-1 1,1-1-1,5-4 0,-8 6-1585</inkml:trace>
  <inkml:trace contextRef="#ctx0" brushRef="#br0" timeOffset="4822.93">105 2777 552,'0'0'625,"0"0"-28,0 0 1,-14 22 1722,1 8-1007,1 1-1,-12 56 0,-9 22-51,26-89-909,5-17-149,5-11-107,-1 1-104,85-304-25,-78 287 61,-6 17 25,0 0 1,-1-1-1,0 1 1,0-1-1,1-12 1,5 78 191,-1-14-14,-6-40-203,10 81 172,-9-79-188,-1 0 0,1 0 0,-1 0-1,2 0 1,-1 0 0,1-1-1,0 1 1,0-1 0,0 0-1,1 0 1,6 8 0,-9-13-4,0 1 1,0 0 0,-1-1-1,1 1 1,0-1 0,0 1-1,0-1 1,0 1 0,0-1-1,-1 1 1,1-1 0,0 0-1,0 0 1,0 1 0,0-1-1,0 0 1,0 0 0,0 0-1,0 0 1,0 0 0,0 0-1,0 0 1,0-1 0,0 1-1,0 0 1,0-1 0,0 1 0,1-1-1,1-1 7,-1 1-1,1-1 0,-1 0 1,0 0-1,0-1 1,0 1-1,0 0 0,0-1 1,2-3-1,3-7 32,-1 1 0,0-1-1,4-14 1,-6 15-46,2-4 194,-1 1-1,-1-1 0,0 0 1,2-30-1,-7 66-18,-2 0 0,-1 0 0,-9 32 0,0 1-124,11-45-48,-5 24-440,1 0 0,-2 57 0,8-88 365,0 0-1,0 0 0,0 0 0,0 0 1,0 1-1,1-1 0,-1 0 0,0 0 0,1 0 1,-1 0-1,1 0 0,-1 0 0,1 0 0,0 0 1,-1 0-1,1 0 0,0 0 0,0 0 1,1 1-1,14 2-3669,-10-4 1245</inkml:trace>
  <inkml:trace contextRef="#ctx0" brushRef="#br0" timeOffset="5203.92">540 2828 360,'1'0'90,"-1"0"0,0 0 0,0 0 0,0 0 0,1-1 0,-1 1 0,0 0 0,0 0 0,1 0 0,-1 0 0,0 0 0,0 0 0,1 0 0,-1 0 0,0 0 0,0 0 0,1 0 0,-1 0 0,0 0 0,0 0 0,1 0 0,-1 0 0,0 0 0,0 0-1,1 0 1,-1 0 0,0 0 0,0 0 0,1 1 0,-1-1 0,0 0 0,0 0 0,0 0 0,1 0 0,-1 1 0,0-1 0,0 0 0,0 0 0,0 0 0,1 1 0,-1-1 0,0 0 0,0 0 0,0 1 0,0-1 0,2 18 1683,-7 16-604,-15 39 1219,9-31-2263,-7 46-1,18-87 64,0-1-304,0 0-1,-1 0 1,1 1 0,0-1-1,0 0 1,0 0 0,0 0-1,0 1 1,0-1-1,0 0 1,0 0 0,0 0-1,0 1 1,0-1 0,0 0-1,0 0 1,0 0 0,0 1-1,0-1 1,0 0 0,0 0-1,0 0 1,0 1 0,0-1-1,1 0 1,-1 0 0,0 0-1,0 1 1,0-1 0,0 0-1,0 0 1,0 0 0,1 0-1,-1 0 1,0 1 0,0-1-1,0 0 1,1 0 0,0-1-1797</inkml:trace>
  <inkml:trace contextRef="#ctx0" brushRef="#br0" timeOffset="5204.92">600 2746 132,'2'-10'624,"-2"2"-44,0 3-52,0 5-36,0-4-116,0 4-160,0-4-276,0 4-388,0 0-480,1-4 168,0 5 76</inkml:trace>
  <inkml:trace contextRef="#ctx0" brushRef="#br0" timeOffset="5898.24">820 2809 744,'-14'63'4273,"-33"198"1348,48-251-4079,5-30-1039,8-33-330,-3-2-78,-4 15-85,2 1-1,1-1 1,18-42 0,-28 82-13,0 0 0,0 0 0,0 0 0,0-1 0,0 1 0,0 0 0,1 0 0,-1 0 0,0 0 0,0 0 0,0-1 0,0 1 0,0 0 0,0 0 0,0 0 0,1 0 0,-1 0 0,0 0 0,0 0 1,0-1-1,0 1 0,0 0 0,0 0 0,1 0 0,-1 0 0,0 0 0,0 0 0,0 0 0,0 0 0,1 0 0,-1 0 0,0 0 0,0 0 0,0 0 0,0 0 0,1 0 0,-1 0 0,0 0 0,0 0 0,0 0 0,0 0 0,1 0 0,-1 0 0,0 0 0,0 1 0,0-1 0,0 0 0,0 0 0,1 0 0,-1 0 1,0 0-1,0 0 0,0 0 0,0 1 0,0-1 0,0 0 0,9 14-37,3 18-41,6 50 220,-15-62-97,1 0 0,0 0-1,2-1 1,0 0 0,1 0 0,18 32 0,-25-50-5,0-1 1,1 1-1,-1 0 0,1-1 1,-1 1-1,1-1 0,-1 1 1,1-1-1,0 1 0,-1-1 1,1 1-1,0-1 0,-1 1 1,1-1-1,0 0 0,-1 1 1,1-1-1,0 0 0,0 0 1,-1 1-1,1-1 0,0 0 1,0 0-1,0 0 0,-1 0 1,1 0-1,0 0 0,1-1 1,0 1 16,0-1 0,0 0 0,0 0 0,0 0 0,0 0 0,0 0 0,0-1 0,-1 1 0,1-1 0,2-1 0,3-5 124,0 0-1,-1-1 1,7-10 0,4-13 29,-1-1 1,-1-1-1,-3 0 0,11-41 0,-2 5-1724,-20 63-69,-1 6-5194,0 1 3443</inkml:trace>
  <inkml:trace contextRef="#ctx0" brushRef="#br0" timeOffset="6281.21">1382 2872 308,'1'1'203,"-1"-1"-1,1 0 1,-1 1-1,1-1 1,-1 0-1,1 1 1,-1-1-1,1 1 1,-1-1-1,1 0 1,-1 1 0,0-1-1,1 1 1,-1 0-1,1-1 1,-1 1-1,0-1 1,0 1-1,1 0 1,-1-1 0,0 1-1,0-1 1,0 1-1,0 0 1,0-1-1,0 1 1,0 0-1,0-1 1,0 1-1,0 0 1,0-1 0,0 1-1,0-1 1,-1 2-1,-1 30 1187,-2-12-1240,-13 93 2479,12-36-6719,6-76 2340,5 1-158</inkml:trace>
  <inkml:trace contextRef="#ctx0" brushRef="#br0" timeOffset="6666.18">1305 2864 204,'-1'0'126,"1"-1"-1,0 0 1,0 0 0,-1 1-1,1-1 1,0 0-1,0 0 1,0 1 0,0-1-1,0 0 1,0 0 0,0 1-1,0-1 1,0 0 0,1 0-1,-1 1 1,0-1 0,0 0-1,1 1 1,-1-1-1,0 0 1,1 1 0,-1-1-1,0 0 1,1 1 0,-1-1-1,1 1 1,-1-1 0,1 1-1,0-1 1,-1 1-1,1-1 1,-1 1 0,2-1-1,2-1 80,-1 1 0,1 0-1,0 0 1,0 0-1,-1 0 1,1 1 0,7-1-1,8 2 110,36 4 0,-54-5-237,58 7 357,-34-5-504,0 1 1,43 12-1,-66-15 129,-1 1-1,0 0 1,0 0 0,0 0-1,0 0 1,0 0 0,0 0-1,0 0 1,0 0 0,0 0-1,-1 0 1,1 1 0,0-1-1,-1 0 1,1 1 0,-1-1-1,1 0 1,-1 1 0,0-1-1,0 0 1,0 1 0,1-1-1,-1 1 1,0-1 0,-1 0-1,1 1 1,0-1 0,0 1-1,-1 0 1,-10 52 858,7-40-554,0 2-16,1 1-1,0 0 1,1 0-1,1 0 1,1 0-1,2 26 0,-1-38-293,0 0 0,0 0 0,0 0 0,1 0 0,0 0-1,0-1 1,0 1 0,1-1 0,-1 0 0,1 1 0,0-1-1,0 0 1,0-1 0,1 1 0,0-1 0,-1 1 0,1-1-1,0 0 1,1 0 0,-1-1 0,0 1 0,1-1 0,-1 0-1,1 0 1,0-1 0,8 3 0,-4-2-251,0-1 1,-1 1-1,1-1 1,12-1-1,-17 0-224,0 0-1,0 0 1,-1-1 0,1 0-1,0 1 1,-1-1-1,1-1 1,0 1-1,-1 0 1,1-1 0,-1 0-1,6-3 1,-4-1-2107</inkml:trace>
  <inkml:trace contextRef="#ctx0" brushRef="#br0" timeOffset="7030.2">1626 3031 44,'-4'-3'832,"0"1"-156,3 1-40,1-1 0,2 2-24,1-1-84,2 1-80,6-1-28,-5 1-20,5 0-19,1 0-149,3 0-56,0 0-148,0 0-128,0 0-148,15-6-385,-17 3-551,-2 1 212</inkml:trace>
  <inkml:trace contextRef="#ctx0" brushRef="#br0" timeOffset="7463.95">1625 2871 80,'0'-1'109,"0"0"-1,1 1 1,-1-1 0,0 0-1,1 1 1,-1-1-1,1 0 1,-1 1 0,1-1-1,-1 1 1,1-1 0,-1 1-1,1-1 1,-1 1-1,1-1 1,0 1 0,-1-1-1,1 1 1,0 0 0,-1-1-1,1 1 1,0 0 0,-1 0-1,1 0 1,0-1-1,0 1 1,-1 0 0,1 0-1,1 0 1,24-5 736,-26 5-817,164-9 1124,-128 9-2821,-18-1 714</inkml:trace>
  <inkml:trace contextRef="#ctx0" brushRef="#br0" timeOffset="7853.9">1996 2986 528,'-11'93'3764,"-16"94"3037,70-348-3788,-34 137-3038,0-1 1,2 1 0,0 1 0,27-40 0,-34 57 15,1 1 0,0-1-1,0 1 1,1 0 0,0 0-1,-1 1 1,1 0 0,1 0-1,-1 0 1,1 1 0,13-5-1,-18 7 9,1 0-1,-1 0 1,1 1-1,0 0 1,-1-1 0,1 1-1,-1 0 1,1 0-1,0 0 1,-1 0-1,1 1 1,0-1-1,-1 1 1,1 0-1,-1 0 1,1-1-1,-1 2 1,0-1 0,1 0-1,-1 0 1,0 1-1,0-1 1,0 1-1,0 0 1,0 0-1,0-1 1,0 1-1,0 0 1,-1 1 0,1-1-1,-1 0 1,0 0-1,0 1 1,0-1-1,0 1 1,1 3-1,-1-4-3,0 1 0,0-1 0,0 1 0,-1-1 0,1 1 0,-1-1 0,0 1 0,0 0 0,0-1 0,0 1 0,0-1 0,-1 1 0,1-1 0,-1 1 0,1-1 0,-1 1 0,0-1 0,0 1 0,-3 3-1,2-2 17,-1 0-1,0-1 0,0 1 0,-1-1 1,1 0-1,-1 0 0,1-1 0,-1 1 1,0-1-1,-7 4 0,4-3-16,0 0 0,0 0 0,0-1 0,0 0 0,0 0 0,-1-1 0,1 0 0,0 0 0,-1-1 0,1 0 0,-1 0 0,1 0 0,-12-4 0,2-2-52,6 3 156,19 18-54,15 23 295,39 60 1258,-54-88-1711,-1-1 1,1 0-1,1 0 1,0-1 0,0 0-1,1 0 1,11 7-1,14-3-2842,-12-9-2686,-16-3 2509</inkml:trace>
  <inkml:trace contextRef="#ctx0" brushRef="#br0" timeOffset="8452.57">2494 2964 552,'1'-8'-135,"4"-22"3876,-5 27-1468,-4 20-1277,-10 33 461,-3-1 0,-24 53 0,0-1-297,39-91-424,13-23-445,14-29-101,67-165 71,-54 113-351,-37 94 95,0 2-11,0 0-1,-1 0 1,1-1-1,0 1 0,-1 0 1,1 0-1,-1 1 1,1-1-1,-1 0 1,0 0-1,0 0 0,0 0 1,0 3-1,-3 31 112,3-36-105,-11 164 929,11-163-913,0-1 0,0 1 0,0-1 0,0 1 0,0-1 0,0 0 0,0 1-1,0-1 1,0 1 0,0-1 0,0 1 0,0-1 0,1 1 0,-1-1 0,0 0 0,0 1 0,1-1 0,-1 1 0,0-1 0,0 0 0,1 1 0,-1-1 0,0 0 0,1 1 0,-1-1 0,1 0 0,-1 0 0,0 1 0,1-1 0,-1 0 0,1 1 0,17-4 319,12-16-5,-17 6-211,-1 0 0,-1-1 0,18-28 0,17-21 901,-51 90-92,-14 41 0,15-54-1191,0 1 1,1 0-1,1-1 0,-1 28 1,7-32-1920,3-7-5703,-4-3 3664</inkml:trace>
  <inkml:trace contextRef="#ctx0" brushRef="#br0" timeOffset="8989.84">3036 2913 348,'2'-3'-26,"15"-12"4844,-18 15-4654,0 0 1,0-1-1,0 1 0,0 0 0,0 0 0,1 0 0,-1 0 0,0 0 0,0 0 0,0 0 1,0 0-1,0 0 0,1 1 0,-1-1 0,0 0 0,0 1 0,0-1 0,1 0 0,-1 1 1,0-1-1,0 1 0,0 0 0,-4 1-36,-18 6 523,0 1 1,-24 15 0,41-21-570,1 0 0,0 0 0,0 1 0,0 0 0,1 0 0,-1 0 0,1 0 0,0 1 0,0-1 0,1 1 0,-1 0 0,1 0 0,0 1 0,-3 7 0,6-11-72,0 0 0,0 0-1,0 0 1,0 0-1,0 0 1,0 0 0,1 0-1,-1 0 1,1 0-1,-1 0 1,1 0 0,0 0-1,0-1 1,-1 1-1,1 0 1,1 0 0,-1-1-1,0 1 1,0 0-1,1-1 1,-1 1 0,1-1-1,-1 0 1,1 1-1,2 1 1,5 4 20,1-1 0,0 0 0,10 5 0,-12-7 182,-1 0 1,1 0 0,-1 1-1,0-1 1,0 2-1,-1-1 1,0 1-1,10 11 1,-14-14-71,0-1 1,-1 1-1,0-1 0,1 1 1,-1-1-1,0 1 1,0 0-1,0 0 0,-1 0 1,1-1-1,-1 1 0,0 0 1,1 0-1,-1 0 1,0 0-1,-1 0 0,1 0 1,0-1-1,-1 1 0,0 0 1,0 0-1,0 0 0,0-1 1,0 1-1,0 0 1,0-1-1,-1 1 0,-3 3 1,1 0 17,-1 0 0,0 0 0,0-1 0,-1 0 0,1 0 0,-1 0 0,0-1 0,-1 1 1,-12 5-1,-9 1-3170,-2-4-5016,14-5 3421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17T16:44:05.998"/>
    </inkml:context>
    <inkml:brush xml:id="br0">
      <inkml:brushProperty name="width" value="0.05" units="cm"/>
      <inkml:brushProperty name="height" value="0.05" units="cm"/>
      <inkml:brushProperty name="color" value="#5B2D90"/>
    </inkml:brush>
  </inkml:definitions>
  <inkml:trace contextRef="#ctx0" brushRef="#br0">344 0 276,'0'0'429,"0"0"-2,0 0-17,0 0-19,0 0-29,0 0-1,0 0-18,0 0-14,0 0-21,0 0-28,0 0-27,0 0-27,0 0 21,0 0 4,-31 35 903,17-14-938,0 1 1,2 1-1,1 0 0,-13 41 0,0 0-61,2 1-1,4 1 1,3 1 0,-11 97-1,17-51-140,-34 369-10,41-441-1064,2-31 467,0 1-1,0 0 1,-4 15 0,5-26-497,1 5-42</inkml:trace>
  <inkml:trace contextRef="#ctx0" brushRef="#br0" timeOffset="566.48">0 1246 104,'6'7'545,"-1"-1"0,-1 1-1,0 1 1,0-1 0,0 1 0,-1-1-1,4 15 1,6 11 147,3 3-150,-10-22-336,0 0-1,1 0 0,0-1 0,12 16 1,-18-28-171,-1-1 1,1 1 0,0-1 0,0 1 0,-1-1-1,1 1 1,0-1 0,-1 0 0,1 0 0,0 1-1,0-1 1,0 0 0,-1 0 0,1 0 0,0 0-1,0 0 1,0 0 0,0 0 0,-1 0 0,1 0-1,0 0 1,0 0 0,0 0 0,-1-1 0,1 1-1,0 0 1,0-1 0,-1 1 0,1-1 0,0 1-1,-1 0 1,1-1 0,0 1 0,-1-1 0,1 0-1,-1 1 1,1-1 0,-1 0 0,1 1 0,0-2-1,26-33 572,-23 28-353,12-14 25,-7 10-318,0-1-1,-1 1 1,-1-1-1,0 0 0,8-22 1,-14 30-2801,0 1 755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17T16:43:48.03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332,'0'0'260,"0"0"-24,0 0 28,0 0-128,0 0-64,0 0-36,0 0 12,0 0-32,0 0-160,0 0-168,0 0-284</inkml:trace>
  <inkml:trace contextRef="#ctx0" brushRef="#br0" timeOffset="2893.06">744 62 32,'0'0'108,"0"0"4,0 0 4,0 0-44,0 0-20,0 0-64,0 0-80,0 0-112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17T16:43:49.95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28 443 8,'4'0'215,"-1"-1"0,1 0 1,0 0-1,-1-1 0,1 1 0,-1-1 1,1 1-1,-1-1 0,0 0 0,0 0 0,0-1 1,0 1-1,0-1 0,0 1 0,-1-1 1,1 0-1,-1 0 0,0 0 0,3-4 1,5-9-35,-1 0 1,12-27 0,-17 34-167,-1 0-1,0 0 0,0 0 0,-1 0 0,-1 0 0,1 0 0,-1-1 0,-1 1 0,-1-18 0,-2 2-11,-2 0-1,-11-34 0,15 54-14,-1-1-1,0 1 0,0 0 1,0 0-1,0 0 0,-1 0 1,0 0-1,0 0 0,0 1 1,-1-1-1,1 1 0,-1 0 1,0 0-1,-1 0 0,1 1 1,0-1-1,-1 1 0,0 0 1,0 1-1,0-1 0,0 1 1,0 0-1,-1 0 0,-9-2 1,10 2-1,0 1 0,0 0 0,-1 0 1,1 0-1,0 1 0,-1 0 0,1 0 0,0 0 1,-1 0-1,1 1 0,0 0 0,-1 0 0,1 1 1,0-1-1,0 1 0,0 0 0,0 1 1,-8 4-1,6-2 15,1 0 0,-1 1 0,1 0 1,0 0-1,1 0 0,-1 1 0,1 0 0,0 0 0,1 0 1,0 0-1,-5 12 0,0 1-9,1 0 0,1 0-1,1 1 1,0 0 0,2 1 0,-2 23 0,5-36 1,1 0 1,0-1 0,1 1 0,0 0-1,0-1 1,1 0 0,0 1 0,1-1 0,0 0-1,0 0 1,1 0 0,0 0 0,0-1-1,0 1 1,1-1 0,0 0 0,1-1-1,8 9 1,-7-9 16,1 0-1,0 0 0,0 0 1,1-1-1,-1 0 1,1-1-1,0 0 1,1-1-1,-1 1 1,0-2-1,1 1 1,0-1-1,15 1 1,-20-3-4,-1 0-1,1 0 1,0 0 0,0 0 0,-1 0 0,1-1-1,0 0 1,-1 0 0,1-1 0,-1 1 0,1-1-1,-1 0 1,0 0 0,0 0 0,1-1 0,-2 1-1,1-1 1,0 0 0,0 0 0,-1 0 0,0-1-1,0 1 1,0-1 0,0 0 0,0 0 0,-1 0-1,1 0 1,-1 0 0,3-9 0,-2-19-895,-3 26 146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17T16:43:46.90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33 160 100,'0'0'272,"0"0"-41,0 0-49,0 0-36,0 0 2,0 0-13,0 0 26,0 0 15,0 0-54,0 0 5,0 0 1,0 0-15,0 0 14,0 0-5,0 0-32,0 0 11,0 0-23,0 0 31,0 0-31,0 0 43,0 0-30,0 0-41,0 0 18,0 0-4,0 0-50,0 0-15,0 0 28,0 0-15,0 0-28,0 0 17,0 0 3,0 0 25,0 0-24,0 0-24,0 0 10,0 0 18,0 0 27,0 0 34,0 0-44,0 0-10,0 0-13,-4-23 482,-6 8-493,-1 1 0,-1 0-1,-1 1 1,1 0-1,-2 1 1,0 0 0,0 1-1,-17-9 1,28 18 9,0 1 0,0-1 1,0 1-1,0-1 0,-1 1 0,1 0 0,0 0 1,-1 1-1,1-1 0,0 1 0,-1-1 0,1 1 1,-1 0-1,1 0 0,-1 1 0,1-1 0,-5 2 1,2 0 0,1 0 1,-1 0 0,1 1 0,-1 0 0,1 0 0,0 0-1,0 1 1,1-1 0,-7 8 0,2-3 0,2 1 1,-1 0-1,1 0 1,0 1-1,1 0 1,1 1-1,-1-1 1,2 1-1,-8 22 1,10-23 9,1 1 1,0-1-1,1 1 1,0-1-1,0 1 1,1 0-1,1-1 1,-1 0-1,2 1 1,0-1-1,0 0 1,0 0-1,1 0 0,1-1 1,0 1-1,0-1 1,1 0-1,0-1 1,0 1-1,1-1 1,15 13-1,-19-18-9,0 0-1,1 0 0,-1-1 0,1 1 0,-1-1 0,1 0 0,0 0 1,0 0-1,0-1 0,0 1 0,0-1 0,1 0 0,-1 0 0,0 0 1,1-1-1,-1 0 0,0 0 0,1 0 0,-1 0 0,6-1 0,-2-1 2,0-1-1,0 1 0,0-1 1,-1-1-1,1 1 0,-1-1 0,0-1 1,0 1-1,10-10 0,-7 6-14,-1 0 0,0-1 0,-1 0 0,0-1 0,0 0 1,-1 0-1,10-18 0,-13 22 5,-1 0 14,1 0 0,-1 0 0,-1 0 0,1-1 0,-1 1 0,0 0 0,0-1 1,-1 0-1,1-7 0,-4 10-75,0 1 1,-1 0-1,1 0 0,-1 0 1,1 1-1,-1-1 0,0 1 1,0-1-1,-7-3 1,8 6-873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17T16:29:10.79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66 151 76,'46'41'1224,"92"61"-1,62 21-402,-178-110-739,211 112 90,-213-109-2583,-18-15 1684</inkml:trace>
  <inkml:trace contextRef="#ctx0" brushRef="#br0" timeOffset="429.85">779 523 88,'-5'1'1503,"8"8"-927,8 12-443,-9-18 76,4 9-240,-4-9 90,0 1 1,0-1-1,0 1 1,-1-1-1,0 1 1,0 0-1,0-1 1,1 8-1,-2-9-28,-1 0 0,1 0-1,-1 0 1,1 0 0,-1-1-1,0 1 1,0 0 0,0-1 0,0 1-1,0 0 1,0-1 0,0 0 0,0 1-1,-1-1 1,1 0 0,-1 1-1,1-1 1,-1 0 0,1 0 0,-1 0-1,1 0 1,-4 1 0,-1 1-318,0-1 1,0 1-1,0-1 1,0-1 0,0 1-1,0-1 1,-1 0-1,1 0 1,-8-1-1,8 0-336</inkml:trace>
  <inkml:trace contextRef="#ctx0" brushRef="#br0" timeOffset="1150.01">160 117 264,'-16'2'395,"0"1"-1,0 0 1,1 2-1,-1 0 1,1 0-1,0 2 1,-17 9-1,15-8-126,17-8-262,0 0 1,0 1 0,-1-1 0,1 1-1,0-1 1,0 0 0,0 1-1,0-1 1,0 1 0,-1-1 0,1 0-1,0 1 1,0-1 0,0 1-1,0-1 1,0 1 0,0-1 0,0 0-1,1 1 1,-1-1 0,0 1-1,0-1 1,0 0 0,0 1 0,0-1-1,1 1 1,-1-1 0,0 0-1,0 1 1,1-1 0,-1 0 0,0 1-1,1-1 1,-1 0 0,1 1-1,14 18 60,-10-14-6,-1 0-209,12 16 308,34 34-1,-17-30-3573,-31-24 2627</inkml:trace>
  <inkml:trace contextRef="#ctx0" brushRef="#br0" timeOffset="-21206.02">1008 5 188,'0'0'254,"0"0"-31,4-4 6759,-1 3-7677,-2 6 738,-1-1 1,1 1-1,0-1 0,-1 0 0,0 1 1,0-1-1,-2 7 0,2-2 48,-1 5 17,-1 0-1,0 0 0,-8 25 0,-1 6 307,10-24-678,1-21-164,2-3-2540,-1 2 1444</inkml:trace>
  <inkml:trace contextRef="#ctx0" brushRef="#br0" timeOffset="-20090.99">1535 19 96,'0'0'433,"0"0"-15,0 0-27,1 9 785,1-5-953,0-1 1,0 1-1,-1-1 1,0 1-1,0 0 1,0-1-1,0 1 1,-1 0-1,1 0 1,-1 0-1,0 0 1,0 5-1,-8 52 922,6-50-942,-18 74 1238,19-82-1486,-1 5 63,7-11-4034,-4 1 2627</inkml:trace>
  <inkml:trace contextRef="#ctx0" brushRef="#br0" timeOffset="-19299.81">2029 94 292,'1'-1'230,"0"0"0,-1 0 0,1-1 0,-1 1 1,1 0-1,-1-1 0,0 1 0,1 0 0,-1-1 0,0 1 0,0 0 0,0-1 0,0 1 0,0-1 1,0 1-1,0 0 0,-1-1 0,1 1 0,-1-3 0,0 3-144,0-1-1,0 1 1,0-1-1,0 1 1,-1-1-1,1 1 0,0 0 1,-1 0-1,1-1 1,-1 1-1,1 0 1,-1 0-1,-1-1 1,0 1-72,0 0 0,0-1 0,-1 1 0,1 0 0,0 1 0,0-1 0,-1 0 0,1 1 0,0 0 0,-1 0 0,1 0 0,0 0 0,-1 0 0,1 1 0,-5 1 0,3 0 2,0 0 0,0 1 1,0-1-1,0 1 1,1 1-1,-1-1 1,1 1-1,0-1 1,0 1-1,0 0 1,1 1-1,-1-1 0,1 0 1,0 1-1,0 0 1,1 0-1,-1 0 1,1 0-1,0 0 1,-2 10-1,4-12-11,-1 1-1,1 0 1,0 0-1,0 0 1,0 0-1,0-1 1,1 1-1,0 0 1,0 0-1,0-1 1,0 1-1,0 0 1,1-1-1,-1 1 1,1-1-1,0 0 1,0 1-1,1-1 1,-1 0-1,1 0 1,-1-1-1,1 1 1,0 0-1,0-1 1,0 0-1,0 1 1,0-1-1,1-1 1,-1 1-1,6 2 1,-4-2 6,0 0-1,1 0 1,0-1-1,-1 0 1,1 0-1,0 0 1,0 0-1,0-1 1,-1 0 0,1 0-1,0-1 1,0 1-1,0-1 1,-1-1-1,1 1 1,5-3-1,-7 2-33,-1 1 0,1-1-1,-1 0 1,1 0 0,-1 0-1,0-1 1,0 1-1,0-1 1,-1 0 0,1 0-1,-1 0 1,1 0-1,-1 0 1,0 0 0,0-1-1,0 1 1,-1-1-1,1 1 1,-1-1 0,0 0-1,0 1 1,0-1-1,0 0 1,-1 0 0,1 0-1,-1-6 1,-8 0-2119,7 8 1076</inkml:trace>
  <inkml:trace contextRef="#ctx0" brushRef="#br0" timeOffset="-18697.43">2599 133 268,'8'1'333,"-1"0"0,1-1 0,0 0 0,0 0 1,0 0-1,-1-1 0,11-2 0,13-1-105,99 7 746,-34 0-4068,-92-3 2333</inkml:trace>
  <inkml:trace contextRef="#ctx0" brushRef="#br0" timeOffset="-18318.15">2943 97 28,'18'6'482,"-8"-4"-298,0 0-1,-1 1 0,0 1 0,1-1 1,-1 2-1,-1-1 0,1 1 0,-1 0 1,11 10-1,-18-15-139,-1 1 0,0 0 1,0 0-1,0-1 0,1 1 1,-1 0-1,0-1 0,0 1 0,0 0 1,0 0-1,0-1 0,-1 1 0,1 0 1,0 0-1,0-1 0,0 1 1,-1 0-1,1-1 0,0 1 0,-1 0 1,1-1-1,0 1 0,-1 0 0,1-1 1,-1 1-1,0 0 0,-19 22 488,12-13-240,1 7-1684,7-13 446</inkml:trace>
  <inkml:trace contextRef="#ctx0" brushRef="#br0" timeOffset="-16959.54">3561 93 356,'0'0'315,"0"0"-52,0 0 6,0 0 43,0 0-16,0 0-15,0 0 23,0 0-4,0 0-43,0 0 8,0 0 1,0 0-28,0 0-6,0 0-7,7 5 597,-12 62 787,-5 30-3268,10-93 468,-1 0-65</inkml:trace>
  <inkml:trace contextRef="#ctx0" brushRef="#br0" timeOffset="-10781.57">1001 509 20,'0'0'445,"0"0"-11,0 0-6,0 0-17,0 0-43,0 0-10,0 0 11,0 0-54,0 0 33,0 0-15,0 0-10,0 0-7,0 0 14,0 0-35,0 0-24,0 0-10,0 0-32,0 0-21,0 0-18,0 0-28,0 0-27,0 0 9,0 0-6,0 0 8,0 0 10,0 0-27,-3 10 151,14 20-34,2 0 1,28 51-1,-39-78 259,-2-3-579,0 0 0,0 1 0,0-1 0,0 0 0,0 0 0,0 0 0,0 0 0,0 1 0,0-1 1,0 0-1,0 0 0,0 0 0,1 0 0,-1 1 0,0-1 0,0 0 0,0 0 0,0 0 0,0 0 0,0 0 0,0 0 0,1 1 1,-1-1-1,0 0 0,0 0 0,0 0 0,0 0 0,0 0 0,1 0 0,-1 0 0,0 0 0,0 0 0,0 0 0,0 0 0,1 0 1,-1 0-1,0 1 0,0-1 0,0-1 0,1 1 0,-1 0 0,0 0 0,0 0 0,0 0 0,0 0 0,1 0 0,-1 0 0,0 0 0,0 0 1,0 0-1,0 0 0,0 0 0,1 0 0,-1 0 0,0-1 0,0 1 0,0 0 0,0 0 0,0 0 0,0 0 0,1 0 0,-1-1 1,0 1-1,0 0 0,0 0 0,0 0 0,0 0 0,0-1 0,1-1-1155</inkml:trace>
  <inkml:trace contextRef="#ctx0" brushRef="#br0" timeOffset="-10416.95">1079 539 228,'0'0'78,"0"0"-1,0 0 1,0 0-1,0 0 1,0-1 0,0 1-1,0 0 1,0 0 0,0 0-1,0 0 1,0-1-1,0 1 1,0 0 0,0 0-1,0 0 1,0 0-1,-1 0 1,1-1 0,0 1-1,0 0 1,0 0-1,0 0 1,0 0 0,0 0-1,0 0 1,0 0 0,0-1-1,-1 1 1,1 0-1,0 0 1,0 0 0,0 0-1,0 0 1,0 0-1,0 0 1,-1 0 0,1 0-1,0 0 1,0 0-1,0 0 1,0 0 0,0 0-1,-1 0 1,1 0 0,0 0-1,0 0 1,0 0-1,0 0 1,-1 0 0,1 0-1,0 0 1,0 0-1,0 0 1,0 0 0,0 0-1,-1 0 1,1 0-1,-13 10 1552,-17 24-1445,24-27 430,-65 72 729,69-78-3169,4-4-735,0 3 1189</inkml:trace>
  <inkml:trace contextRef="#ctx0" brushRef="#br0" timeOffset="-9746.75">1264 546 92,'-11'24'5011,"-2"6"-3553,-19 40-620,40-133-312,-3 49-514,-4 9 83,0 1 0,0-1 0,1 0 1,0 1-1,0-1 0,0 1 0,1 0 0,4-7 0,-6 11-88,0 0-1,0 0 0,0 1 0,0-1 0,0 0 0,0 1 1,0-1-1,0 0 0,0 1 0,0-1 0,0 1 1,0 0-1,0-1 0,-1 1 0,1 0 0,0-1 0,0 1 1,-1 0-1,1 0 0,0 0 0,-1 0 0,1 0 0,-1-1 1,1 3-1,16 23 25,-6 2-57,-9-22 28,0 1 0,0-2-1,1 1 1,0 0 0,0 0-1,0-1 1,8 10 0,-9-13-267,3 3-3845,-5-5 2578</inkml:trace>
  <inkml:trace contextRef="#ctx0" brushRef="#br0" timeOffset="-8918.14">1505 527 484,'-4'8'576,"1"0"1,0 0-1,1 0 0,0 0 0,-2 17 1,3-22-496,1 0 1,0 0-1,-1 0 1,1 1-1,0-1 1,0 0 0,1 0-1,-1 0 1,1 0-1,-1 0 1,1 0 0,0 0-1,0 0 1,1 0-1,-1-1 1,0 1-1,1 0 1,0-1 0,2 4-1,-3-5-34,0-1 0,0 1 0,0-1-1,1 0 1,-1 1 0,0-1 0,0 0 0,0 0 0,1 0-1,-1 1 1,0-1 0,0 0 0,0-1 0,1 1 0,-1 0-1,0 0 1,0 0 0,0-1 0,1 1 0,-1-1 0,0 1-1,0-1 1,0 1 0,0-1 0,0 0 0,0 1 0,0-1-1,0 0 1,0 0 0,0 0 0,-1 0 0,1 0 0,0 0-1,-1 0 1,1 0 0,0-1 0,25-41 1076,-26 42-1053,3-3 871,-3 8-413,-5 20-297,-7 34-290,13 12 84,0-48-65,-1 1 0,-3 31 0,3-54 52,0 1 0,0-1 0,0 1 0,-1-1 0,1 1 0,0-1-1,0 1 1,0-1 0,0 1 0,-1-1 0,1 1 0,0-1 0,-1 1 0,1-1 0,0 1 0,-1-1 0,1 0 0,0 1 0,-1-1 0,1 0 0,-1 1 0,1-1-1,-1 0 1,1 1 0,-1-1 0,1 0 0,-1 0 0,1 0 0,-1 1 0,1-1 0,-1 0 0,1 0 0,-2 0 0,0 0 18,0 0 0,0-1 0,1 1 1,-1-1-1,0 1 0,0-1 0,0 0 0,0 0 1,1 1-1,-4-3 0,3 2-3,-1-1 1,1 0-1,0 1 0,-1-1 0,1 0 1,0 0-1,0 0 0,0-1 1,0 1-1,1 0 0,-1-1 1,0 1-1,1-1 0,0 0 0,-2-4 1,3 4-54,0 0 1,1 1-1,-1-1 1,1 0 0,0 0-1,0 0 1,0 1-1,0-1 1,0 0 0,0 1-1,1-1 1,-1 1-1,1 0 1,0-1-1,0 1 1,0 0 0,0 0-1,3-2 1,48-34-2602,-37 27 18,-8 7 772</inkml:trace>
  <inkml:trace contextRef="#ctx0" brushRef="#br0" timeOffset="-8344.25">1762 569 228,'-1'12'3360,"-11"12"-2817,10-20-79,-9 15 254,7-14-456,1 0 1,0 0-1,1 0 1,-1 1-1,1-1 0,0 1 1,-2 9-1,5-19-155,0 0 0,1 0-1,-1 0 1,1 0 0,0 0 0,5-6-1,-1 0-50,33-62 478,-24 101-462,-5 0-567,9 46 0,-19-75-36,0 4-2633,0-1 1784</inkml:trace>
  <inkml:trace contextRef="#ctx0" brushRef="#br0" timeOffset="-6881.42">1987 582 240,'0'0'577,"0"0"-31,4-11 3358,0 10-3796,1 0 0,-1 1-1,0-1 1,1 1 0,-1 0-1,0 1 1,1-1 0,-1 1-1,6 1 1,19 1 470,-28-3-552,-1 0 0,1 0 0,0 0-1,-1 0 1,1 0 0,-1 0 0,1 0 0,0 0 0,-1 0 0,1 1-1,0-1 1,-1 0 0,1 0 0,-1 0 0,1 1 0,0-1 0,-1 0-1,1 1 1,-1-1 0,1 0 0,-1 1 0,1-1 0,-1 1 0,1-1-1,-1 1 1,0-1 0,1 1 0,0 0 0,-1 1 7,0-1 0,0 0 1,0 0-1,0 1 0,0-1 0,-1 0 1,1 0-1,0 0 0,-1 1 1,1-1-1,0 0 0,-1 0 0,1 0 1,-2 2-1,-34 45 514,24-34-362,8-8-149,1-1 0,0 1 0,0-1 0,0 1 0,1 0 0,-1 0 0,2 0 0,-1 0 0,1 1 0,0-1 0,0 0 0,0 7 0,1-10-9,0-1 0,1 1 0,-1-1 0,0 1 0,1-1 0,0 1-1,0-1 1,-1 0 0,1 0 0,1 1 0,-1-1 0,0 0 0,0 0-1,1 0 1,-1 0 0,1 0 0,0 0 0,0-1 0,-1 1 0,1-1 0,0 1-1,0-1 1,1 1 0,-1-1 0,0 0 0,0 0 0,0 0 0,1 0 0,-1-1-1,1 1 1,-1-1 0,0 1 0,5-1 0,-3 0-103,-1 0 1,0 0 0,0 0-1,0 0 1,0-1-1,0 1 1,0-1-1,0 0 1,0 0-1,0 0 1,0-1-1,0 1 1,3-3-1,-4 3-199,-1 0 0,0 0 0,1 0-1,-1 0 1,1-1 0,-1 1 0,0-1 0,0 1 0,0-1-1,0 1 1,0-1 0,0 1 0,0-1 0,-1 0-1,1-2 1,0 0-1334</inkml:trace>
  <inkml:trace contextRef="#ctx0" brushRef="#br0" timeOffset="-6500.2">1990 668 416,'0'0'87,"-1"0"1,1 0-1,0 0 1,0 0-1,0-1 0,0 1 1,0 0-1,0 0 0,0 0 1,0 0-1,0 0 1,0-1-1,0 1 0,0 0 1,0 0-1,0 0 0,0 0 1,0 0-1,0-1 1,0 1-1,0 0 0,0 0 1,0 0-1,0 0 0,0 0 1,0 0-1,1 0 1,-1-1-1,0 1 0,0 0 1,0 0-1,0 0 0,0 0 1,0 0-1,0 0 1,0 0-1,1 0 0,-1 0 1,0-1-1,0 1 0,0 0 1,0 0-1,0 0 1,0 0-1,1 0 0,-1 0 1,0 0-1,0 0 0,0 0 1,0 0-1,0 0 1,1 0-1,-1 0 0,0 0 1,0 0-1,0 0 0,0 0 1,0 0-1,0 0 1,1 1-1,18-6 1539,22 1-906,-34 3-637,26-5-570,-31 6 228,-1-1 0,0 1 0,1-1 0,-1 0 0,0 1 0,0-1 0,0 0 0,1 0 0,-1 0 0,0 0 0,0 0 0,1-2 0,0-1-1182</inkml:trace>
  <inkml:trace contextRef="#ctx0" brushRef="#br0" timeOffset="-6047.86">1970 464 124,'62'5'6478,"3"1"-4702,-11-6 1228,-54 0-3143,0 0-82,0 0-40,8 2-4875,-8-2 3259</inkml:trace>
  <inkml:trace contextRef="#ctx0" brushRef="#br0" timeOffset="13993.79">998 1000 120,'0'0'190,"0"0"75,0 0-41,0 0-54,23 8 3880,-23-9-4004,0-1-1,0 0 1,0 1-1,0-1 1,0 1-1,-1-1 1,1 1 0,0-1-1,-1 1 1,1-1-1,-1 1 1,0-1-1,1 1 1,-1 0 0,0-1-1,0 1 1,0 0-1,0 0 1,0 0-1,0-1 1,0 1-1,0 0 1,0 0 0,-1 1-1,1-1 1,0 0-1,-1 0 1,1 1-1,-1-1 1,1 0-1,-1 1 1,1 0 0,-1-1-1,1 1 1,-1 0-1,1 0 1,-1 0-1,1 0 1,-1 0 0,1 0-1,-1 0 1,0 0-1,-1 1 1,-1 0-33,1-1 1,-1 1-1,1 0 1,-1 0 0,1 1-1,0-1 1,0 1-1,0-1 1,0 1-1,0 0 1,0 0-1,0 1 1,0-1 0,1 0-1,-1 1 1,1 0-1,0-1 1,-3 6-1,3-4-2,1 0 0,0 0 0,0 0-1,0 0 1,1 1 0,-1-1 0,1 0-1,0 0 1,0 1 0,0-1 0,1 0-1,-1 1 1,1-1 0,0 0 0,1 0-1,-1 0 1,1 0 0,-1 0-1,4 4 1,-3-4-21,0-1-1,0 0 1,0 0-1,0 0 1,1 0 0,-1-1-1,1 1 1,0-1-1,0 1 1,0-1-1,0 0 1,0 0-1,0 0 1,0-1 0,1 1-1,-1-1 1,1 1-1,-1-1 1,1 0-1,0-1 1,-1 1-1,6 0 1,-6-2 13,-1 1 0,1 0 0,-1-1-1,0 1 1,1-1 0,-1 0 0,0 0 0,1 0 0,-1 0 0,0 0 0,0-1-1,0 1 1,0 0 0,0-1 0,0 0 0,0 1 0,0-1 0,-1 0-1,1 0 1,-1 0 0,1 0 0,0-3 0,1 1 9,-1-1 0,0 0 0,0 1 0,0-1 1,-1 0-1,0 0 0,1 0 0,-2 0 0,1-9 0,-1 13-18,0-11-567,0 5-2696,0 3 2338</inkml:trace>
  <inkml:trace contextRef="#ctx0" brushRef="#br0" timeOffset="15524.89">1291 1041 228,'-10'9'521,"1"0"-1,-1 1 1,1 0-1,-10 15 1,-8 9 1328,55-68 298,29-28-2240,-56 62 95,-1-1-1,1 1 1,-1 0 0,1 0 0,0 0-1,-1-1 1,1 1 0,0 0 0,-1 0-1,1 0 1,0 0 0,-1 0 0,1 0-1,-1 0 1,1 1 0,0-1 0,-1 0-1,1 0 1,0 0 0,-1 1 0,1-1-1,-1 0 1,1 0 0,-1 1 0,1-1-1,-1 1 1,1-1 0,-1 0 0,1 1-1,-1-1 1,1 1 0,-1-1 0,0 1-1,1-1 1,-1 1 0,0 0 0,0-1-1,1 2 1,19 31 82,-13-19-65,8 13-3167,-15-27 1895</inkml:trace>
  <inkml:trace contextRef="#ctx0" brushRef="#br0" timeOffset="16095.93">1548 1010 304,'0'0'118,"1"0"0,-1 0 0,0 0 0,1 0-1,-1 0 1,1 0 0,-1 0 0,0 0 0,1 0 0,-1 0 0,0 1 0,1-1 0,-1 0-1,0 0 1,1 0 0,-1 1 0,0-1 0,1 0 0,-1 1 0,0-1 0,0 0-1,1 1 1,-1-1 0,0 0 0,0 1 0,1-1 0,-1 0 0,0 1 0,0-1 0,0 0-1,0 1 1,0-1 0,0 1 0,0-1 0,0 0 0,0 1 0,0-1 0,0 1-1,0-1 1,0 0 0,0 1 0,0 0 0,3 17 1123,-2 8 532,-4 48-1,-1-7-233,4-67-1479,1 10 366,0-5-1766,-1-8-3563,-1 2 2922</inkml:trace>
  <inkml:trace contextRef="#ctx0" brushRef="#br0" timeOffset="16997.47">1858 1047 136,'-7'9'4787,"-19"22"-4314,12-9-183,9-16-130,1 0 1,0 0-1,0 1 0,-3 8 0,12-25 31,1 0 0,0 0-1,11-14 1,3-4 86,-20 27-271,1-1 0,-1 1-1,1 0 1,-1 0 0,1 0 0,-1 0-1,1 0 1,0 1 0,0-1-1,-1 0 1,1 0 0,0 0-1,0 1 1,0-1 0,0 0 0,0 1-1,0-1 1,0 1 0,0-1-1,0 1 1,0-1 0,0 1-1,1 0 1,-1 0 0,0 0 0,0-1-1,0 1 1,2 0 0,-1 1 17,-1 0-1,1 0 1,-1 0 0,1 0 0,-1 1 0,0-1 0,0 0 0,1 1 0,-1-1-1,0 0 1,0 1 0,0 0 0,0-1 0,0 1 0,0 2 0,5 10 116,-2 0-1,0 0 1,3 17 0,-4-18 35,-2-11-1337,0-9-2162,-1 5 1889</inkml:trace>
  <inkml:trace contextRef="#ctx0" brushRef="#br0" timeOffset="18074.14">2131 1010 208,'0'0'327,"-9"-6"3598,8 8-3801,-1 0 0,1 1 0,0-1-1,0 0 1,0 1 0,0-1 0,0 1-1,0-1 1,0 1 0,1 0 0,0-1-1,-1 1 1,1 4 0,-2 41 810,2 6 954,0-53-1844,0 2 113,0 0-1278,0-2-2602,0-1 2263</inkml:trace>
  <inkml:trace contextRef="#ctx0" brushRef="#br0" timeOffset="20447.09">2551 1079 100,'0'1'145,"-1"-1"-1,1 1 0,0 0 1,0 0-1,0 0 1,1-1-1,-1 1 1,0 0-1,0 0 1,0 0-1,1-1 1,-1 1-1,0 0 1,0 0-1,1-1 1,-1 1-1,1 0 1,-1-1-1,1 1 1,-1 0-1,1-1 1,-1 1-1,1-1 1,0 1-1,-1-1 1,2 2-1,23 0 313,-16-2-111,-2 0-258,68-4 791,-68 3-1257,0-1 0,0 1-1,-1-2 1,1 1 0,6-4 0,-6 3-636</inkml:trace>
  <inkml:trace contextRef="#ctx0" brushRef="#br0" timeOffset="20828.07">2747 1031 492,'7'6'864,"1"-1"0,0 1 0,0-1-1,1-1 1,17 7 0,-18-8-693,0 1-1,0-1 0,0 1 1,-1 1-1,1 0 1,-1 0-1,9 8 1,-15-12-140,-1-1 1,1 0 0,-1 1 0,0-1 0,0 1 0,1-1-1,-1 1 1,0-1 0,0 0 0,1 1 0,-1-1-1,0 1 1,0-1 0,0 1 0,0-1 0,0 1 0,0-1-1,0 1 1,0-1 0,0 1 0,0-1 0,0 1-1,0-1 1,0 1 0,0-1 0,-1 1 0,1-1 0,0 1-1,0-1 1,0 1 0,-1-1 0,1 1 0,-15 14 741,14-14-1080,-1 0 0,1-1 0,0 1 1,0 0-1,0 0 0,0 1 1,0-1-1,0 0 0,0 0 1,0 0-1,0 1 0,0-1 0,1 0 1,-2 3-1,2-4-1114</inkml:trace>
  <inkml:trace contextRef="#ctx0" brushRef="#br0" timeOffset="21322.75">3327 1121 104,'1'0'177,"-1"-1"1,1 1-1,-1-1 1,1 0-1,-1 0 0,0 1 1,1-1-1,-1 0 1,0 0-1,0 1 0,0-1 1,0 0-1,1 0 1,-1 1-1,0-1 0,0 0 1,0 0-1,-1 0 1,1 1-1,0-1 1,0 0-1,0 0 0,0 1 1,-1-1-1,1 0 1,-1-1-1,0 1-33,-1-1 0,1 0 1,0 1-1,-1-1 0,0 1 0,1 0 1,-1 0-1,0-1 0,1 1 0,-4-1 0,2 0-50,-1 0 0,0 1-1,0 0 1,0-1 0,0 1-1,1 1 1,-1-1-1,0 1 1,-1-1 0,1 1-1,-5 0 1,4 2-57,0 0 1,0 0-1,0 1 0,0-1 1,0 1-1,0 0 0,1 0 1,-1 1-1,1-1 0,0 1 1,0 0-1,1 0 0,-1 0 1,1 1-1,0-1 0,-4 8 1,6-10-32,-1 0 0,1 0 0,0 1 0,0-1 0,0 1 0,1-1 0,-1 1 0,1-1 0,-1 1 0,1 0 0,0-1 0,0 1 0,0 0 0,0-1 0,0 1 0,1-1 0,-1 1 0,1 0 0,-1-1 0,1 1 0,0-1 0,0 0 0,0 1 0,1-1 0,-1 0 0,1 0 0,-1 1 0,1-1 0,0 0 0,-1-1 0,1 1 0,0 0 0,0 0 0,0-1 0,1 1 0,2 1 0,-1-1 19,-1-1-1,0 0 0,0 1 1,1-1-1,-1 0 0,0-1 0,1 1 1,-1 0-1,1-1 0,-1 0 1,1 0-1,-1 0 0,1 0 0,-1-1 1,1 1-1,-1-1 0,1 0 1,-1 0-1,0 0 0,0-1 0,1 1 1,-1-1-1,0 1 0,0-1 1,3-3-1,-2 2 5,0 0 0,-1 0 0,1 0 0,-1 0 0,0-1 0,0 0 0,-1 1 0,1-1 0,-1 0 0,0 0 0,0 0 1,0 0-1,0-1 0,-1 1 0,1-1 0,-1 1 0,0-1 0,0-8 0,-1 11-242,-1-1 0,1 1 0,-1-1 0,0 1 0,0-1-1,0 1 1,0-1 0,0 1 0,-1 0 0,1-1 0,-1 1 0,1 0 0,-1 0 0,0 0 0,0 0 0,0 0 0,0 1 0,-3-3 0,-5-2-1656</inkml:trace>
  <inkml:trace contextRef="#ctx0" brushRef="#br0" timeOffset="41825.34">2419 560 16,'0'0'199,"0"0"-15,0 0-52,0 0-2,0 0 2,0 0 37,0 0 25,0 0-33,0 0-23,0 0 26,0 0-17,0 0 23,0 0-25,0 0-8,0 0 9,0 0 76,0 0 8,0 0-14,0 0-34,0 0 1,0 0-6,0 0-35,0 0 2,-8-2 1454,7 5-1598,0 0 1,0 1-1,1-1 1,-1 0-1,1 1 1,0-1 0,0 1-1,0-1 1,1 6-1,-1-3 36,-1 22 93,2 38 145,-1-62-194,1 0 0,-1 0 0,1-1 1,0 1-1,0 0 0,0-1 0,0 1 0,1-1 1,0 1-1,-1-1 0,1 0 0,1 0 0,3 6 1,-5-9-56,0 0 1,0 0 0,0 0 0,0 0 0,0 0 0,0 0 0,0 0-1,0 0 1,0 0 0,0 0 0,0 0 0,0-1 0,0 1 0,-1 0-1,1-1 1,0 1 0,0-1 0,0 1 0,0-1 0,-1 1-1,1-1 1,0 0 0,-1 1 0,1-1 0,0 0 0,0-1 0,24-24-73,-22 22 113,8-8-28,125-131 20,-135 143-60,12-13-61,-13 13 61,1 0-1,-1 0 0,0 0 0,0-1 0,0 1 0,1 0 0,-1 0 1,0 0-1,0 0 0,0 0 0,0 0 0,0 0 0,1 0 1,-1 0-1,0 0 0,0-1 0,0 1 0,0 0 0,0 0 0,0 0 1,0 0-1,1 0 0,-1-1 0,0 1 0,0 0 0,0 0 0,0 0 1,0 0-1,0-1 0,0 1 0,0 0 0,0 0 0,0 0 1,0 0-1,0-1 0,0 1 0,0 0 0,0 0 0,0 0 0,0 0 1,0-1-1,0 1 0,0 0 0,0 0 0,0 0 0,0 0 1,-1-1-1,1 1 0,0 0 0,0 0 0,0 0 0,0 0 0,0 0 1,0 0-1,0-1 0,-1 1 0,1 0 0,0 0 0,-6 0 415,6-1-4948,-8-3 3375</inkml:trace>
  <inkml:trace contextRef="#ctx0" brushRef="#br0" timeOffset="43487.94">2242 335 164,'0'0'211,"0"0"57,0 0-16,0 0-84,0 0 48,0 0-3,0 0-9,-17-4 952,18 14-833,0 0-1,1 0 1,1 0-1,-1 0 1,2 0-1,6 15 1,-5-14-237,-1 0-1,0 0 1,-1 1 0,0-1 0,2 15 0,-5-13-42,0-1 0,-1 1 1,0-1-1,-1 1 0,0-1 1,-1 1-1,0-1 0,-1 0 1,-1-1-1,0 1 0,-9 16 1,3-10-441,-1-1 0,-1 0 1,-1 0-1,0-1 0,-1-1 1,-18 15-1,13-14-471</inkml:trace>
  <inkml:trace contextRef="#ctx0" brushRef="#br0" timeOffset="44407.38">1001 354 176,'0'0'363,"0"0"-65,-9-8 2317,8 8-2590,0-1-1,0 1 0,0 0 0,0 0 1,0 0-1,0 0 0,0-1 0,0 1 1,1 0-1,-1 1 0,0-1 0,0 0 1,0 0-1,0 0 0,0 1 0,0-1 1,0 0-1,0 1 0,1-1 0,-1 0 1,0 1-1,0-1 0,0 1 0,0 1 1,-25 25 457,-11 35 157,29-43-529,0-1 1,1 1-1,1 0 1,1 1-1,1 0 0,1-1 1,0 1-1,1 0 1,2 21-1,0-31-245,0-1 0,1 1 0,1-1 0,0 1-1,0-1 1,1 0 0,0 0 0,0 0 0,1 0 0,0 0 0,1-1 0,0 0-1,0 0 1,1 0 0,0 0 0,0-1 0,1 0 0,0 0 0,0-1-1,14 10 1,-1-5-755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17T16:43:39.85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56 90 40,'0'0'257,"0"0"28,0 0-40,0 0-39,0 0 16,0 0-23,0 0 50,8-19 834,-10 14-1021,-1 0-1,0 1 0,0-1 1,0 1-1,0 0 1,-1 0-1,1 0 0,-1 0 1,0 1-1,0-1 1,-1 1-1,1 0 0,0 0 1,-1 1-1,0-1 0,0 1 1,0 0-1,0 1 1,0-1-1,0 1 0,0 0 1,-8-1-1,4 2-49,1 1 0,-1-1 0,1 1 0,-1 1 0,1 0 0,0 0 0,-1 1 0,1 0 0,0 0 0,1 1 0,-1 0 0,1 0 0,-8 6 0,2-1-14,1 0 0,0 1 1,1 1-1,0-1 0,1 2 0,0-1 0,-13 22 0,17-23 28,1 0 0,0 0 0,0 1 0,1 0 0,1 0 0,0 0 0,0 0 0,1 1 0,1-1 0,-1 21 0,3-27-16,-1 0 1,1 0-1,0 0 0,1-1 1,-1 1-1,1 0 0,0 0 0,0-1 1,0 1-1,1-1 0,0 0 1,0 0-1,0 0 0,0 0 0,0 0 1,1 0-1,0-1 0,-1 0 1,1 0-1,1 0 0,7 4 0,-3-2 3,0 0-1,1 0 1,-1-2-1,1 1 1,0-1-1,0 0 1,0-1-1,0 0 1,19 0-1,-24-2-8,1-1-1,-1 0 1,0 0-1,0-1 1,0 0-1,0 1 1,0-2-1,0 1 0,0 0 1,-1-1-1,1 0 1,-1 0-1,0-1 1,0 1-1,0-1 1,0 0-1,0 0 0,-1 0 1,0 0-1,0 0 1,0-1-1,2-5 1,4-7-2,0 0 1,-2 0 0,0-1 0,8-35 0,-10 10-1636,-5 41 632</inkml:trace>
  <inkml:trace contextRef="#ctx0" brushRef="#br0" timeOffset="703.6">685 145 64,'-2'-2'202,"0"-1"-1,0 1 1,0-1 0,-1 1 0,1 0-1,-1 0 1,1 0 0,-1 0-1,0 1 1,1-1 0,-1 1-1,0 0 1,-5-2 0,-45-11 714,46 12-694,-5 0-167,0-1 0,0 2 1,0 0-1,0 0 0,0 2 0,0-1 0,0 1 0,0 1 0,0 0 0,-17 6 0,24-7-46,1 1 0,-1 0 1,1 0-1,-1 0 0,1 1 1,0 0-1,0 0 0,0 0 0,1 0 1,-1 0-1,1 1 0,-1-1 1,1 1-1,0 0 0,1 0 0,-1 0 1,1 1-1,-1-1 0,1 1 1,1-1-1,-1 1 0,1 0 0,-1-1 1,1 1-1,1 0 0,-1 0 1,1 0-1,0 5 0,0-4 11,1 0 1,0-1-1,0 1 0,0-1 0,1 1 0,0-1 1,0 0-1,0 1 0,1-1 0,0 0 0,0-1 1,0 1-1,0 0 0,1-1 0,0 0 0,0 0 0,0 0 1,0 0-1,9 5 0,-6-4-1,1 0 0,0 0 0,0-1 0,0 0 0,0-1 0,1 0 0,0 0 0,-1-1 0,1 0 0,0 0 0,16 0 0,-21-2-17,0-1 0,0 1 0,0-1 0,-1 0 0,1 1 0,0-2 1,0 1-1,-1 0 0,1-1 0,-1 0 0,1 0 0,-1 0 0,0 0 1,0 0-1,0-1 0,0 1 0,0-1 0,0 0 0,2-4 1,4-5-29,-1-1 0,0 0 0,9-24 0,-2 6-280,-6 18-1244,-6 10 598</inkml:trace>
  <inkml:trace contextRef="#ctx0" brushRef="#br0" timeOffset="1718.9">1327 210 256,'2'-2'184,"1"-1"0,-1 1-1,0-1 1,0 1 0,0-1 0,0 0 0,0 1-1,0-1 1,-1 0 0,1 0 0,-1-1 0,0 1-1,0 0 1,0 0 0,0-1 0,-1 1 0,1 0-1,-1-1 1,0 1 0,0 0 0,0-1 0,-1-3-1,0 3-143,0 1 0,-1 0-1,1 1 1,0-1 0,-1 0-1,0 0 1,0 1 0,0-1-1,0 1 1,0-1 0,0 1-1,-1 0 1,1 0 0,-1 0-1,1 0 1,-1 0 0,0 1-1,0-1 1,0 1 0,0 0-1,0-1 1,0 1 0,-5 0-1,-1-1-22,1 0-1,-1 1 1,1 1-1,-1-1 1,1 2-1,-1-1 1,1 1 0,-1 0-1,1 1 1,0 0-1,-1 0 1,1 1-1,0 0 1,0 0-1,1 1 1,-1 0 0,1 0-1,0 1 1,-11 8-1,11-7-11,0 1 0,1-1-1,-1 1 1,2 0 0,-1 1 0,1-1-1,0 1 1,0 0 0,1 1-1,0-1 1,1 1 0,0-1 0,0 1-1,1 0 1,0 0 0,0 0-1,0 18 1,2-19 0,1-1 0,-1 0 1,2 1-1,-1-1 0,1 0 0,0 0 0,0 0 0,1 0 0,0 0 0,0 0 0,1-1 1,-1 0-1,1 1 0,1-1 0,-1-1 0,1 1 0,0-1 0,1 0 0,-1 0 1,1 0-1,0-1 0,0 1 0,0-2 0,1 1 0,-1-1 0,1 0 0,0 0 1,0-1-1,0 1 0,0-2 0,1 1 0,-1-1 0,10 0 0,-9-1-4,0-1 0,-1-1-1,1 1 1,-1-1 0,1-1-1,-1 1 1,0-1 0,0-1 0,0 1-1,-1-1 1,1 0 0,-1-1-1,0 0 1,8-6 0,-4 1 0,-1 1 0,0-1 0,0-1 0,-1 0 0,0 0 0,-1 0 0,8-17 1,-13 23 7,0 0 0,0-1 1,-1 1-1,0-1 1,0 0-1,0 1 0,-1-1 1,1 0-1,-2 0 1,1 1-1,0-1 0,-1 0 1,0 1-1,-1-1 1,1 0-1,-4-6 1,2 4-295,-1 0 0,0 0 0,0 0 0,-1 1 0,0 0 0,-1 0 0,1 0 0,-1 1 0,-1 0 0,-7-6 0,12 10-521</inkml:trace>
  <inkml:trace contextRef="#ctx0" brushRef="#br0" timeOffset="2085.9">1315 222 36,'0'-1'324,"0"0"-148,0-1 76,0 1-168,0 0 16,0 1-80,-1-1-120,2 0-80,-1 1-152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17T16:43:20.92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1 204,'0'0'147,"0"0"-9,0 0-21,0 0-26,0 0 49,25-7 589,-11 6-695,-1 1 0,1 0 0,0 1 0,-1 1 0,22 4 0,-17-2 26,0-1-1,27 1 1,271-19 723,-6 8-813,-276 7 58,210 11-26,-61-11-622,-172 1 503,-1 0-1,0 1 0,0 0 0,0 1 1,0 0-1,11 5 0,-9-4-84,0 1 0,0-2 0,23 4 0,-30-6-82</inkml:trace>
  <inkml:trace contextRef="#ctx0" brushRef="#br0" timeOffset="368.01">1528 42 64,'0'-1'156,"0"1"60,-1 0-36,1 0-20,-1 0-136,0 0-84,-1-2-144,-1 0-104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17T16:46:27.770"/>
    </inkml:context>
    <inkml:brush xml:id="br0">
      <inkml:brushProperty name="width" value="0.05" units="cm"/>
      <inkml:brushProperty name="height" value="0.05" units="cm"/>
      <inkml:brushProperty name="color" value="#5B2D90"/>
    </inkml:brush>
  </inkml:definitions>
  <inkml:trace contextRef="#ctx0" brushRef="#br0">105 0 48,'-4'17'311,"0"0"1,2 0-1,0 0 0,1 0 1,2 33-1,0-34-304,-1 1-1,0-1 1,-1 1-1,-1-1 1,-1 1-1,-6 22 1,5-31-852,2-6 116</inkml:trace>
  <inkml:trace contextRef="#ctx0" brushRef="#br0" timeOffset="433.83">1 283 140,'0'3'73,"0"0"0,0 0 0,1 0 0,-1 0 1,1 0-1,0 0 0,0-1 0,0 1 0,0 0 0,0 0 0,1-1 0,-1 1 0,1 0 1,0-1-1,0 1 0,-1-1 0,2 0 0,-1 0 0,0 0 0,0 0 0,1 0 0,-1 0 1,1-1-1,-1 1 0,1-1 0,0 0 0,0 1 0,4 0 0,-6-2 28,14-1 276,-10-2-500,0 0-1,0 0 1,0-1 0,0 1 0,-1-1 0,0 0 0,0 0 0,0-1 0,0 1 0,-1-1 0,5-7 0,-7 10-690</inkml:trace>
  <inkml:trace contextRef="#ctx0" brushRef="#br0" timeOffset="834.76">426 18 120,'-20'244'2048,"18"-220"-2995,2-20 202</inkml:trace>
  <inkml:trace contextRef="#ctx0" brushRef="#br0" timeOffset="1237.33">331 327 176,'0'2'50,"0"-1"-1,0 1 1,0 0-1,0-1 1,0 1 0,0 0-1,1-1 1,-1 1-1,0-1 1,1 1 0,-1 0-1,1-1 1,0 1-1,0-1 1,-1 1-1,1-1 1,0 0 0,0 1-1,0-1 1,0 0-1,2 2 1,-1-1-10,1 0 0,0 0 0,0-1 0,-1 1 0,1-1 0,0 1-1,0-1 1,1 0 0,-1 0 0,5 1 0,-4-2-3,0 1 0,1 0-1,-1-1 1,0 0 0,0 0-1,1 0 1,-1 0 0,0-1-1,1 0 1,-1 0 0,0 0-1,0 0 1,0-1 0,0 1-1,0-1 1,0 0 0,3-3-1,-6 5-64,-1 0 0,0 0 1,0 0-1,0-1 0,0 1 0,0 0 0,1 0 0,-1 0 0,0 0 0,0-1 0,0 1 1,0 0-1,0 0 0,0 0 0,0-1 0,0 1 0,0 0 0,0 0 0,0 0 0,0-1 1,0 1-1,0 0 0,0 0 0,0-1 0,0 1 0,0 0 0,0 0 0,0 0 0,0-1 1,0 1-1,0 0 0,0 0 0,0 0 0,-1 0 0,1-1 0,0 1 0,0 0 0,0 0 1,0 0-1,0 0 0,-1-1 0,1 1 0,0 0 0,0 0 0,0 0 0,-1 0 0,1 0 1,0 0-1,0 0 0,0 0 0,-1 0 0,1-1 0,0 1 0,0 0 0,0 0 0,-1 0 1,1 0-1,0 0 0,-7-1-653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17T16:46:26.979"/>
    </inkml:context>
    <inkml:brush xml:id="br0">
      <inkml:brushProperty name="width" value="0.05" units="cm"/>
      <inkml:brushProperty name="height" value="0.05" units="cm"/>
      <inkml:brushProperty name="color" value="#5B2D90"/>
    </inkml:brush>
  </inkml:definitions>
  <inkml:trace contextRef="#ctx0" brushRef="#br0">162 20 176,'0'0'179,"-10"-9"539,10 8-695,-1 0 0,1 0 0,-1 1 0,1-1 0,-1 0 0,0 1-1,1-1 1,-1 1 0,0-1 0,1 0 0,-1 1 0,0 0 0,0-1-1,0 1 1,0-1 0,1 1 0,-1 0 0,0 0 0,0-1-1,0 1 1,0 0 0,0 0 0,0 0 0,0 0 0,0 0 0,1 0-1,-1 0 1,-1 1 0,0 0-6,0 0 1,1 0-1,-1 0 0,1 1 0,-1-1 1,1 0-1,0 1 0,-1 0 0,1-1 1,0 1-1,0 0 0,0-1 0,0 1 1,-1 3-1,-2 8 24,0-1 1,0 1-1,1 0 1,1 1-1,-2 19 1,3-16 6,-2 0 1,-5 23 0,6-34-44,0 0 0,-1 0 0,1 0 0,-1-1-1,0 1 1,-1-1 0,1 0 0,-1 0 0,0 0 0,-6 6 0,3-7-1442,9-5 666</inkml:trace>
  <inkml:trace contextRef="#ctx0" brushRef="#br0" timeOffset="388.69">0 216 120,'1'6'114,"1"0"-1,-1 1 1,1-1 0,0 0-1,1 0 1,-1 0-1,8 10 1,-9-14-103,0-1 0,1 1 0,-1-1 0,1 0-1,-1 1 1,1-1 0,0 0 0,0 0 0,-1-1 0,1 1 0,0 0-1,0 0 1,0-1 0,0 1 0,0-1 0,0 0 0,0 1 0,0-1 0,0 0-1,0 0 1,0-1 0,0 1 0,0 0 0,0 0 0,0-1 0,0 1-1,-1-1 1,3-1 0,10-2-37,-1-1 0,0 0 1,0-1-1,12-8 0,-24 13-405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17T16:46:50.781"/>
    </inkml:context>
    <inkml:brush xml:id="br0">
      <inkml:brushProperty name="width" value="0.05" units="cm"/>
      <inkml:brushProperty name="height" value="0.05" units="cm"/>
      <inkml:brushProperty name="color" value="#5B2D90"/>
    </inkml:brush>
  </inkml:definitions>
  <inkml:trace contextRef="#ctx0" brushRef="#br0">212 265 316,'0'0'489,"0"0"-10,0 0-48,0 0-12,0 0 6,2 3 0,0 0-298,0 1 0,-1 0 0,1 0 0,-1 0 0,1 0 0,-1 0 0,-1 0 0,1 0 0,0 0 0,-1 0 0,0 0 0,0 1 0,-1 4 0,-8 64 600,7-62-731,-2 7-2469,4-17 1689</inkml:trace>
  <inkml:trace contextRef="#ctx0" brushRef="#br0" timeOffset="390.64">253 160 128,'0'-3'648,"1"1"-100,0 0-40,-1 0 4,0 1-68,-1 0-20,1 0-84,0 0-96,-1 1-152,1 1-172,0 0-148,0-1-180,-1 0-476</inkml:trace>
  <inkml:trace contextRef="#ctx0" brushRef="#br0" timeOffset="928.2">397 252 116,'0'-1'104,"0"1"1,1 0-1,-1-1 1,0 1-1,0 0 1,0-1-1,0 1 0,1-1 1,-1 1-1,0 0 1,0-1-1,0 1 1,0-1-1,0 1 0,0 0 1,0-1-1,0 1 1,0-1-1,0 1 1,0 0-1,-1-1 1,1 1-1,0 0 0,0-1 1,0 1-1,0-1 1,-1 1-1,1 0 1,0-1-1,0 1 0,-1 0 1,1-1-1,0 1 1,0 0-1,-1 0 1,1-1-1,-17 3 968,-18 15-615,29-11-359,1 0 0,0 0 1,0 0-1,0 1 0,0-1 1,1 1-1,0 0 0,1 1 1,-5 12-1,7-17-71,0 0-1,0 0 1,1 0 0,-1 0-1,1 1 1,-1-1 0,1 0 0,0 0-1,1 0 1,-1 0 0,0 0-1,2 4 1,-1-5-14,-1 0-1,1-1 1,0 1 0,0-1-1,0 1 1,0-1-1,0 1 1,1-1 0,-1 0-1,0 1 1,1-1 0,-1 0-1,0 0 1,1 0 0,0 0-1,-1 0 1,1-1 0,-1 1-1,1 0 1,0-1 0,0 1-1,-1-1 1,3 1 0,0-1-2,-1 1 0,1-1 0,0 0 0,0 0 0,0 0 0,-1-1 0,1 1 0,0-1 0,-1 0 0,1 0 0,0 0 0,-1-1 0,1 1 0,-1-1 0,0 0 0,1 0 0,-1 0 0,0 0 0,0-1 0,0 1 0,-1-1 0,1 1 1,-1-1-1,1 0 0,-1 0 0,0 0 0,2-5 0,2-1 5,-1-1 0,-1 1 0,0-1 0,0-1 0,-1 1 0,0 0 0,-1-1 1,2-14-1,-3 8 1,1 9 39,-1 0-1,0 0 0,-1 0 1,0 0-1,0 0 1,-1 0-1,0 0 0,-1 0 1,-3-14-1,5 22-51,0 0 0,0 0-1,0 0 1,0 0 0,-1 0 0,1 0-1,0 0 1,0 0 0,0-1 0,0 1-1,0 0 1,0 0 0,0 0 0,0 0-1,0 0 1,0 0 0,0 0 0,0 0-1,-1 0 1,1 0 0,0 0-1,0 0 1,0 0 0,0 0 0,0 0-1,0 0 1,0 0 0,0 0 0,0 0-1,-1 0 1,1 0 0,0 0 0,0 0-1,0 0 1,0 0 0,0 0 0,0 0-1,0 0 1,0 0 0,-1 0 0,1 0-1,0 0 1,0 0 0,0 0 0,0 0-1,0 0 1,0 0 0,0 0 0,0 0-1,0 0 1,0 0 0,0 1 0,-1-1-1,1 0 1,0 0 0,0 0 0,0 0-1,-5 10 65,-2 10-4,4-6-26,1 1 0,1 0 0,0 0 0,0 0 0,2-1 0,2 18-1,-3-25-28,1-1-1,1 1 0,-1-1 1,1 0-1,0 0 0,0 0 1,1 0-1,0 0 0,0-1 1,0 1-1,1-1 0,-1 1 1,1-1-1,1-1 0,-1 1 1,10 8-1,-12-12-10,0 1-1,1-1 1,-1 0 0,0 0 0,0 0-1,0 0 1,1 0 0,-1-1-1,0 1 1,1-1 0,-1 1-1,1-1 1,-1 0 0,1 0-1,-1 0 1,0 0 0,1 0-1,-1-1 1,1 1 0,-1-1-1,0 0 1,1 1 0,-1-1-1,0 0 1,0 0 0,0-1-1,1 1 1,-1 0 0,0-1-1,-1 1 1,1-1 0,0 1-1,0-1 1,-1 0 0,1 0-1,-1 0 1,1 0 0,0-3-1,5-5 31,-1-1 0,0-1 0,-1 1 0,0-1 0,5-21 0,-10 32 3,-12 4 29,8 2-54,1 1 0,-1 0 0,1 0 0,0 1 0,0-1 0,1 1 0,0-1-1,-2 12 1,3-14-124,0 0-1,0 0 1,1 0-1,0 0 1,-1 0 0,1 0-1,1 0 1,-1-1-1,1 1 1,-1 0-1,1 0 1,0 0-1,1 0 1,-1 0-1,1-1 1,2 5-1,-4-7-28,1-1-1,-1 1 1,1 0-1,-1-1 1,1 1-1,0-1 1,-1 0-1,1 1 0,-1-1 1,1 1-1,0-1 1,0 0-1,-1 0 1,1 1-1,0-1 1,-1 0-1,1 0 1,0 0-1,0 0 1,0 0-1,0 0-1197</inkml:trace>
  <inkml:trace contextRef="#ctx0" brushRef="#br0" timeOffset="1458.78">688 286 220,'-4'8'407,"0"-1"1,0 1-1,1 0 1,0 0-1,-1 8 1,3-13-314,0-1 1,1 1 0,0 0-1,0-1 1,0 1-1,0 0 1,0-1 0,0 1-1,1 3 1,0-5-71,-1 0 0,0 0 0,1 0 0,-1-1 0,1 1 0,-1 0 0,1 0 1,-1 0-1,1 0 0,0-1 0,-1 1 0,1 0 0,0-1 0,0 1 0,0 0 0,-1-1 0,1 1 0,0-1 1,0 1-1,0-1 0,0 0 0,0 1 0,0-1 0,1 0 0,0 0-20,-1 0 1,1 0-1,0 0 0,-1 0 0,1 0 1,-1-1-1,1 1 0,-1 0 1,1-1-1,-1 0 0,1 1 0,-1-1 1,1 0-1,-1 0 0,0 0 0,1 0 1,-1 0-1,0 0 0,2-2 1,22-28 78,-15 19 493,-10 24 831,-1-8-1353,1 0 0,-1 0-1,1 0 1,-1 0 0,1 0-1,0 1 1,1-1 0,0 6-1,-1-10-44,1 1 0,-1 0-1,0-1 1,0 1 0,1-1-1,-1 1 1,0-1 0,1 1 0,-1-1-1,0 1 1,1-1 0,-1 1-1,1-1 1,-1 1 0,1-1-1,-1 0 1,1 1 0,-1-1 0,1 0-1,-1 0 1,1 1 0,-1-1-1,2 0 1,-1 0-3,1 0 0,-1 0 0,1 0-1,-1 0 1,1 0 0,-1-1 0,1 1 0,-1-1 0,1 1-1,-1-1 1,1 1 0,-1-1 0,0 0 0,2-1 0,2-1 23,0-2 0,0 1 0,0 0 0,-1-1 0,0 0 0,0 0 0,0 0 0,0 0 0,-1-1 0,0 0 0,0 1 0,-1-1 0,1 0 0,-1 0 0,0-1 0,1-10 0,2-12 304,-2 1 0,0-43 1,-3 41 190,-1-4 415,1 34-933,0 0 0,0 0 0,0 0 0,0-1 1,0 1-1,0 0 0,0 0 0,0 0 0,0 0 0,0 0 0,0 0 0,0 0 0,0 0 0,0 0 0,0-1 0,0 1 1,0 0-1,0 0 0,0 0 0,0 0 0,0 0 0,0 0 0,0 0 0,0 0 0,0 0 0,0-1 0,0 1 1,0 0-1,-1 0 0,1 0 0,0 0 0,0 0 0,0 0 0,0 0 0,0 0 0,0 0 0,0 0 0,0 0 0,0 0 1,0 0-1,0 0 0,-1 0 0,1 0 0,0 0 0,0 0 0,0 0 0,0 0 0,0-1 0,0 1 0,0 0 0,0 0 1,0 1-1,-1-1 0,1 0 0,0 0 0,0 0 0,0 0 0,0 0 0,0 0 0,0 0 0,0 0 0,0 0 0,0 0 1,0 0-1,-1 0 0,1 0 0,0 0 0,-5 18 153,-1 17 87,2 0-1,1 49 0,3-18-2291,0-18-2242,0-47 2596</inkml:trace>
  <inkml:trace contextRef="#ctx0" brushRef="#br0" timeOffset="1869.81">772 263 412,'4'3'282,"1"0"1,-1 0-1,1 0 0,0-1 0,0 0 0,0 0 1,0 0-1,1 0 0,8 1 0,48 5-867,-43-7 174,-18-2 531,0 1-1,1 0 0,-1 0 1,1 0-1,-1 0 0,0 0 1,1 1-1,-1-1 0,0 0 1,1 1-1,-1-1 0,0 1 1,3 0-1,-4 0-35,1 1 0,-1-1 0,0 0 0,1 0 0,-1 0 0,0 0 0,0 1 0,0-1 1,0 0-1,0 0 0,0 0 0,0 1 0,0-1 0,0 0 0,0 0 0,-1 0 0,1 0 0,-1 1 0,1-1 0,-1 1 1,-3 9 350,1-1-29,0 0-1,1 0 1,-1 0 0,0 17 0,3-27-326,0 0-58,7 1-313,-7-1 204,1 0 0,0 0 0,0 0 0,0 0 0,0 0 0,0 0 0,0 0 0,0 0 0,0 0 0,0-1 0,0 1 0,0 0 0,0 0 0,-1-1 0,1 1 0,0-1 0,0 1 0,0-1 0,-1 1 1,1-1-1,1-1 0,11-10-2174,-7 3 1001</inkml:trace>
  <inkml:trace contextRef="#ctx0" brushRef="#br0" timeOffset="2267.73">1025 178 320,'0'-4'384,"0"1"-20,-1 0-44,1 0-36,0 0-56,0 0-236,1 0-112,-1-1-212,7-7-200,-3 3-156</inkml:trace>
  <inkml:trace contextRef="#ctx0" brushRef="#br0" timeOffset="2268.73">1073 67 128,'-12'44'4327,"5"-16"-3652,-3 6-96,-16 60-239,16-32-2922,9-61 1707</inkml:trace>
  <inkml:trace contextRef="#ctx0" brushRef="#br0" timeOffset="2648.72">993 282 148,'1'1'106,"-1"0"-1,0-1 1,1 1-1,-1 0 1,1-1-1,0 1 1,-1-1-1,1 1 1,0-1-1,-1 1 1,1-1-1,0 0 1,-1 1-1,1-1 1,0 0-1,0 1 1,-1-1 0,1 0-1,0 0 1,0 0-1,1 0 1,20 6 411,-16-6-438,0 0 0,0 0 0,0-1-1,0 1 1,0-1 0,0-1 0,6-1 0,21-4 141,-32 7-202,-1 0 1,0 1 0,0-1 0,1 0 0,-1 0-1,0 0 1,0 0 0,1 1 0,-1-1 0,0 0-1,0 0 1,0 1 0,1-1 0,-1 0 0,0 0-1,0 1 1,0-1 0,0 0 0,0 0-1,1 1 1,-1-1 0,0 0 0,0 1 0,0-1-1,0 0 1,0 1 0,0-1 0,0 0 0,0 1-1,0-1 1,0 0 0,0 1 0,0-1 0,0 0-1,-1 0 1,1 1 0,0-1 0,0 0-1,0 1 1,0-1 0,-1 1 0,-5 19 314,4-15-171,1-3-116,1-1 1,-1 1 0,1 0-1,-1 0 1,1-1 0,0 1-1,0 0 1,0 0 0,0 0-1,0-1 1,1 4 0,-1-4-30,0-1 1,1 0 0,-1 1-1,0-1 1,0 0-1,0 1 1,1-1 0,-1 0-1,0 0 1,1 1 0,-1-1-1,0 0 1,0 0 0,1 1-1,-1-1 1,0 0-1,1 0 1,-1 0 0,1 0-1,-1 0 1,0 0 0,1 1-1,-1-1 1,0 0 0,1 0-1,-1 0 1,1 0 0,-1 0-1,0 0 1,1 0-1,0-1 1,3 0 30,0 0-1,0-1 1,-1 0 0,1 0 0,0 0-1,-1 0 1,1-1 0,2-2-1,26-20 816,-33 31-715,0 0-1,-1 0 1,0 0 0,0 0 0,0 0-1,-1 0 1,0-1 0,-3 6-1,-9 18 298,8-8-128,-7 36 0,11-41-205,-1 1 0,0-1 1,-2 0-1,-8 19 1,13-34-110,0 0 1,0 0 0,0-1 0,0 1-1,0 0 1,0 0 0,0-1-1,0 1 1,-1-1 0,1 1 0,0-1-1,0 0 1,-1 1 0,1-1 0,0 0-1,0 0 1,-1 0 0,1 0-1,0 0 1,0 0 0,-1 0 0,1-1-1,0 1 1,0 0 0,-1-1 0,1 1-1,0 0 1,0-1 0,0 0-1,0 1 1,0-1 0,0 0 0,0 1-1,0-1 1,0 0 0,0 0 0,0 0-1,0 0 1,0 0 0,1 0-1,-1 0 1,0 0 0,1 0 0,-1-1-1,1 1 1,-1 0 0,1 0-1,-1 0 1,1-1 0,0 1 0,0 0-1,0 0 1,0-1 0,0 1 0,0-2-1,5-8-149,0-1 0,1 2-1,1-1 1,0 1 0,0 0 0,1 0-1,13-12 1,68-59-3135,-73 69 1804,-1 0-119</inkml:trace>
  <inkml:trace contextRef="#ctx0" brushRef="#br0" timeOffset="3049.55">1395 324 304,'3'-3'3477,"12"-13"-2227,-7 7-981,0 0 0,0-1 0,-1 1-1,-1-1 1,0 0 0,0-1 0,-1 0-1,0 0 1,-1 0 0,0 0 0,-1-1 0,-1 1-1,1-1 1,-2 0 0,1 0 0,-2 0 0,0 1-1,0-1 1,-4-21 0,4 32-259,0 0 1,0 1-1,0-1 1,0 0-1,0 1 0,0-1 1,0 0-1,0 1 1,0-1-1,0 1 0,-1-1 1,1 0-1,0 1 0,-1-1 1,1 1-1,0-1 1,-1 1-1,1-1 0,0 1 1,-1-1-1,1 1 1,-1-1-1,1 1 0,-1-1 1,1 1-1,-1 0 1,0-1-1,1 1 0,-1 0 1,1 0-1,-1-1 1,-1 1-1,1 0 0,0 1 1,0 0-1,-1-1 0,1 1 1,0 0-1,0 0 0,0 0 1,0 0-1,0 0 1,0 0-1,0 0 0,1 0 1,-1 0-1,-1 2 0,-22 45 111,17-31-165,1 1-1,1-1 1,-5 35-1,9-46-284,1 0-1,-1 0 0,1 0 0,0 0 1,0 0-1,1 0 0,-1 0 0,1 0 1,1 0-1,-1 0 0,1 0 0,0 0 1,1-1-1,-1 1 0,5 6 1,0-4-1532</inkml:trace>
  <inkml:trace contextRef="#ctx0" brushRef="#br0" timeOffset="3788.69">1613 299 372,'0'-1'141,"0"-1"0,0 1-1,0-1 1,-1 1 0,1-1-1,0 1 1,-1 0 0,1-1 0,-1 1-1,0 0 1,1-1 0,-1 1 0,0 0-1,0 0 1,0 0 0,0-1 0,0 1-1,0 0 1,0 0 0,0 0 0,0 1-1,0-1 1,0 0 0,-1 0 0,1 1-1,0-1 1,-1 1 0,1-1 0,0 1-1,-1-1 1,1 1 0,-1 0 0,1 0-1,-1-1 1,1 1 0,-1 0 0,1 1-1,0-1 1,-1 0 0,1 0 0,-1 1-1,-1-1 1,0 2-66,0-1 0,0 1 0,0-1 0,0 1-1,0 0 1,1 0 0,-1 0 0,0 0 0,1 1 0,0-1 0,-1 1 0,1-1 0,0 1-1,0 0 1,1 0 0,-1 0 0,-1 4 0,2-4-24,0-1 0,0 1 0,0 0 0,1 0-1,-1-1 1,1 1 0,0 0 0,0 0 0,0 4 0,0-6-45,1 0 0,-1 0 0,0-1 1,0 1-1,1 0 0,-1 0 0,1 0 0,-1 0 0,1 0 1,-1 0-1,1 0 0,-1-1 0,1 1 0,0 0 0,-1 0 1,1-1-1,0 1 0,1 1 0,1-1-20,-1-1 1,1 1-1,-1 0 1,1-1-1,0 0 0,-1 1 1,1-1-1,0 0 1,-1 0-1,1-1 0,0 1 1,-1-1-1,1 1 0,0-1 1,-1 0-1,1 0 1,-1 0-1,3-1 0,1-1-58,0 0 0,0-1-1,0 0 1,10-9 0,-14 11 81,0 1 1,0-1-1,0 0 0,0 0 1,-1 0-1,1-1 0,0 1 1,-1 0-1,0-1 0,1 1 1,-1-1-1,0 1 0,0-1 1,0 1-1,0-4 0,-25 31 506,24-24-496,-1 0-1,0 0 1,0 0 0,1 0-1,-1 1 1,1-1 0,-1 0-1,1 0 1,0 0 0,-1 1-1,1-1 1,0 0 0,0 0-1,0 1 1,0-1 0,0 0-1,0 0 1,0 1-1,0-1 1,1 0 0,-1 0-1,0 1 1,1-1 0,-1 0-1,1 0 1,-1 0 0,1 0-1,0 0 1,-1 0 0,1 0-1,0 0 1,0 0 0,0 0-1,0 0 1,0 0 0,0 0-1,0-1 1,0 1-1,0 0 1,0-1 0,0 1-1,0-1 1,0 1 0,1-1-1,-1 1 1,0-1 0,0 0-1,1 0 1,-1 0 0,2 0-1,0 1 18,-1-1-1,1 0 0,0 0 0,0 0 1,0 0-1,0 0 0,0-1 1,0 1-1,0-1 0,0 0 0,-1 0 1,1 0-1,0 0 0,-1-1 1,1 1-1,-1 0 0,1-1 0,-1 0 1,0 0-1,1 0 0,2-3 1,-3 2 22,9-17 311,-11 20-334,1-1 1,-1 1-1,0-1 1,0 1-1,0-1 1,1 0-1,-1 1 1,0-1 0,0 1-1,0-1 1,0 1-1,0-1 1,0 0-1,0 1 1,0-1-1,0 1 1,0-1-1,0 1 1,0-1-1,0 0 1,-1 1-1,1-1 1,0 1-1,0-1 1,-1 1-1,1-1 1,0 1-1,-1-1 1,1 1-1,-1-1 1,0 1-23,0 0 0,0 1 0,1-1 0,-1 1 0,0-1 0,0 1 0,1-1 0,-1 1 0,0 0-1,1-1 1,-1 1 0,1 0 0,-1-1 0,1 1 0,-1 0 0,1 0 0,-1 0 0,1-1 0,-1 3 0,-9 16 148,9-17-158,1 0 0,-1 0 0,0 0 0,1 1 0,-1-1 0,1 0 0,0 0 0,-1 0 0,1 0 0,0 0 0,1 0 0,-1 1 0,0-1 0,0 0 0,1 0 0,0 0 0,-1 0 0,1 0 0,0 0 0,0 0 0,0 0-1,0 0 1,0-1 0,0 1 0,1 0 0,0 1 0,0-2-55,-1 0 0,1 0 0,-1 0 0,1 0 0,-1 0-1,1-1 1,0 1 0,-1-1 0,1 1 0,0-1 0,-1 1 0,1-1-1,0 0 1,0 0 0,-1 0 0,1 0 0,0 0 0,0 0 0,-1-1-1,1 1 1,0 0 0,-1-1 0,1 0 0,0 1 0,-1-1-1,1 0 1,-1 0 0,1 0 0,-1 0 0,1 0 0,1-2 0,23-24-4449,-20 18 2488</inkml:trace>
  <inkml:trace contextRef="#ctx0" brushRef="#br0" timeOffset="4200.58">1829 0 208,'8'6'4329,"31"34"-1917,-31-30-2165,0 1-1,0 0 0,-1 0 1,-1 0-1,0 1 1,0 0-1,-1 0 0,-1 0 1,0 1-1,3 16 1,-5-20-503,-1 0 0,0 0 1,-1 0-1,0 0 0,-1 0 0,0 1 1,0-1-1,-1 0 0,0-1 1,0 1-1,-1 0 0,0 0 1,-1-1-1,0 0 0,-8 13 1,-2-1-1602</inkml:trace>
  <inkml:trace contextRef="#ctx0" brushRef="#br0" timeOffset="4582.11">141 19 152,'-6'2'277,"1"0"1,0 0-1,0 0 1,1 1-1,-1 0 0,0-1 1,1 2-1,0-1 1,-1 0-1,1 1 0,1 0 1,-1 0-1,0 0 1,1 1-1,0-1 0,-4 8 1,-2 5 227,0 0 0,0 1 0,-6 22 0,10-24-317,0 0-1,1 0 1,1 1 0,1-1-1,0 1 1,1-1 0,1 1-1,2 26 1,0-32-483,0 1 0,1-1 0,0 0 0,1 0 0,0 0-1,1 0 1,0-1 0,0 0 0,1 0 0,1 0 0,-1-1 0,17 17 0,-1-6-1286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17T16:46:37.054"/>
    </inkml:context>
    <inkml:brush xml:id="br0">
      <inkml:brushProperty name="width" value="0.05" units="cm"/>
      <inkml:brushProperty name="height" value="0.05" units="cm"/>
      <inkml:brushProperty name="color" value="#5B2D90"/>
    </inkml:brush>
  </inkml:definitions>
  <inkml:trace contextRef="#ctx0" brushRef="#br0">1 335 220,'31'-1'6598,"-8"3"-6052,2-1 0,24-1-1,-28-1-411,7 0-123,-19 0-326,-1 0 1,1 1 0,-1 0 0,1 0 0,14 4 0,-21-4-2113,-4-1 995</inkml:trace>
  <inkml:trace contextRef="#ctx0" brushRef="#br0" timeOffset="367.01">63 439 260,'0'1'122,"0"0"1,1 0-1,-1 0 1,0 0-1,1 0 1,-1 0-1,1 0 0,0 0 1,-1 0-1,1 0 1,0 0-1,-1 0 1,1 0-1,0-1 0,0 1 1,0 0-1,0 0 1,0-1-1,0 1 0,0-1 1,0 1-1,0-1 1,0 1-1,0-1 1,0 1-1,0-1 0,0 0 1,1 0-1,-1 0 1,0 0-1,1 0 1,45 2 787,-37-2-322,117-9 1953,-127 9-2594,0 0 0,0 0 0,0 0 0,0 0 1,0 0-1,0 0 0,1 0 0,-1 0 0,0 0 1,0 0-1,0 0 0,0 0 0,0 0 0,0 0 1,0 0-1,1 0 0,-1 0 0,0-1 0,0 1 0,0 0 1,0 0-1,0 0 0,0 0 0,0 0 0,0 0 1,0 0-1,0 0 0,1 0 0,-1-1 0,0 1 0,0 0 1,0 0-1,0 0 0,0 0 0,0 0 0,0 0 1,0 0-1,0-1 0,0 1 0,0 0 0,0 0 0,0 0 1,0 0-1,0 0 0,0 0 0,0 0 0,0-1 1,0 1-1,0 0 0,0 0 0,0 0 0,0 0 0,0 0 1,-1 0-1,1 0 0,0 0 0,0-1 0,0 1 1,0 0-1,0 0 0,0 0 0,0 0 0,0 0 1,0 0-1,-1 0 0,1 0 0,0 0 0,0 0 0,-1-1-1471</inkml:trace>
  <inkml:trace contextRef="#ctx0" brushRef="#br0" timeOffset="2415.25">489 293 140,'0'0'596,"0"0"-41,0 0-52,0 0-21,0 0 40,0 0 8,0 0-40,9 3 374,6 10-205,-1 1 0,0 1 0,-1 0 0,20 33 0,-10-16-167,-20-28-771,17 24 1136,-14-9-5812,-6-19 3591</inkml:trace>
  <inkml:trace contextRef="#ctx0" brushRef="#br0" timeOffset="2779.42">620 305 560,'-2'0'218,"-1"0"1,0 0-1,1 0 0,-1 0 1,0 0-1,0 0 0,1 1 0,-1-1 1,0 1-1,1 0 0,-1-1 1,1 1-1,-1 1 0,1-1 0,-1 0 1,1 0-1,0 1 0,0 0 1,-1-1-1,1 1 0,0 0 1,-2 4-1,-8 6 261,1 1 0,-14 21-1,17-22-40,8-11-439,-7 7-23,1 1 0,0 1-1,0-1 1,1 1 0,-7 20 0,12-24-2821,0-5 1357</inkml:trace>
  <inkml:trace contextRef="#ctx0" brushRef="#br0" timeOffset="3230.8">848 100 480,'-2'17'4106,"3"25"-2888,0-16-688,-9 107 699,5-96-1069,-2 71 364,5-61-4431,0-47 2459</inkml:trace>
  <inkml:trace contextRef="#ctx0" brushRef="#br0" timeOffset="3680.11">1005 268 536,'3'3'372,"0"0"-1,-1-1 1,0 1-1,1 0 1,-1 1-1,0-1 1,0 0-1,2 7 1,3 3 329,7 6 74,1-1 1,0-1-1,1 0 0,36 28 0,0 0 359,-51-44-826,3 2-1915,-5-7-2808,-1 2 3122</inkml:trace>
  <inkml:trace contextRef="#ctx0" brushRef="#br0" timeOffset="4047.13">1184 338 408,'-1'0'301,"-1"1"-1,1-1 1,0 1 0,0-1-1,-1 1 1,1 0-1,0 0 1,0 0 0,0 0-1,0-1 1,0 1 0,0 0-1,0 1 1,1-1-1,-1 0 1,0 0 0,1 0-1,-2 2 1,-21 29 764,-60 94 189,83-128-5221,0 0 2475</inkml:trace>
  <inkml:trace contextRef="#ctx0" brushRef="#br0" timeOffset="5516.18">1050 172 380,'3'-2'5055,"1"3"-3244,-7 35-1105,2-1 1,7 65-1,-4-93-622,-1-1 0,1 0 0,1 0 0,-1 0-1,1 0 1,5 8 0,-7-12-28,0 0-1,0 0 0,1 0 1,-1 0-1,0-1 0,1 1 1,0 0-1,-1-1 0,1 1 1,0-1-1,0 0 0,0 1 1,0-1-1,0 0 0,0 0 1,0 0-1,0-1 0,0 1 1,1 0-1,2 0 0,-4-1 35,-1 0-80,0 0 0,1 0 0,-1 0 1,1 0-1,-1 0 0,0 0 0,1 0 0,-1 0 0,1 0 0,-1 0 0,0 0 0,1 0 0,-1 0 0,1 0 0,-1 0 0,0 0 0,1 0 0,-1-1 0,0 1 0,1 0 0,-1 0 0,0 0 0,1-1 0,-1 1 0,0 0 0,1 0 0,-1-1 0,0 1 0,0 0 1,1-1-1,-1 1 0,12-10 83,-8 4-19,-1 0 1,1 0-1,-1 0 0,0 0 0,0-1 1,0 1-1,-1-1 0,0 0 1,-1 0-1,0 0 0,0 0 0,0 0 1,-1 0-1,0-11 0,0 18-30,0-5 201,0 15-104,-23 78 712,12-52-414,2 1 0,-9 72 0,17-83-202,-7 70 414,6-85-505,0-1 0,0 0 0,-1 1 0,-1-1 0,1-1-1,-10 18 1,13-26-103,-1 0-1,1 0 1,-1 0-1,0 1 1,0-1-1,1 0 1,-1 0 0,0 0-1,0 0 1,0-1-1,0 1 1,0 0-1,0 0 1,0 0-1,0-1 1,0 1-1,-1-1 1,1 1-1,0-1 1,0 1 0,0-1-1,-1 0 1,1 1-1,0-1 1,-3 0-1,2-1-16,0 1-1,0-1 1,1 0-1,-1 0 1,0 0-1,1 0 0,-1 0 1,0 0-1,1 0 1,0 0-1,-1-1 1,1 1-1,0-1 1,-1 1-1,0-3 1,-3-3 4,1 0 0,0 0 0,1 0 0,-1-1 0,1 0 0,1 1 0,-3-12 0,5 14-12,0-1 0,0 1-1,0 0 1,0-1 0,1 1 0,0 0 0,1-1 0,-1 1 0,1 0 0,0 0 0,0 0 0,0 0-1,1 0 1,3-4 0,7-10-90,1 0 0,17-17 0,6-8-806,-14 8-1209,-11 9-6523,-9 18 4873</inkml:trace>
  <inkml:trace contextRef="#ctx0" brushRef="#br0" timeOffset="5953.14">1051 20 604,'0'-1'174,"0"1"-1,0 0 1,-1-1-1,1 1 1,0 0-1,0-1 1,0 1 0,1 0-1,-1 0 1,0-1-1,0 1 1,0 0-1,0-1 1,0 1 0,0 0-1,0-1 1,0 1-1,1 0 1,-1 0-1,0-1 1,0 1 0,0 0-1,1 0 1,-1-1-1,0 1 1,0 0-1,1 0 1,-1-1 0,0 1-1,0 0 1,1 0-1,-1 0 1,0 0-1,1 0 1,-1-1-1,20-1 2213,29 6-2249,-37-3 526,-2 0-361,45 2 975,-52-3-1155,0 0-1,0 0 1,0-1-1,1 1 1,-1-1 0,0 0-1,0 0 1,0 0-1,0 0 1,0 0-1,0 0 1,0-1 0,3-2-1,-7 2-6199,0 2 3661</inkml:trace>
  <inkml:trace contextRef="#ctx0" brushRef="#br0" timeOffset="7248.19">1509 371 288,'3'-2'734,"5"-2"-152,1 1 0,-1-1 1,1 2-1,0-1 0,0 1 0,0 0 0,0 1 0,0 0 1,1 1-1,-1 0 0,0 0 0,12 3 0,-7-2-511,0-1-1,0 0 1,0-1-1,24-4 1,-38 5-247,1 0 1,0 0-1,0 0 1,0-1-1,-1 1 1,1 0-1,0 0 1,0-1-1,-1 1 1,1-1-1,0 1 1,-1-1-1,1 1 1,0-1-1,-1 1 1,1-1-1,-1 0 1,1 1-1,-1-1 1,1-1-1,0-1-1577</inkml:trace>
  <inkml:trace contextRef="#ctx0" brushRef="#br0" timeOffset="7632">1714 205 540,'-1'0'154,"0"0"0,0 1 0,0-1 1,1 0-1,-1 0 0,0 0 0,0 1 0,1-1 0,-1 0 1,0 1-1,0-1 0,1 1 0,-1-1 0,0 0 0,1 1 0,-1 0 1,1-1-1,-1 1 0,0-1 0,1 1 0,-1 0 0,1-1 0,0 1 1,-1 0-1,1 0 0,-1 1 0,-12 24 911,11-23-669,-4 14-102,1-1 0,1 1 0,0 0 0,1 0 0,1 0 0,1 1 0,0 26 0,1-42-542,0 1-1,0 0 0,0-1 1,1 1-1,-1 0 0,1-1 1,-1 1-1,1-1 0,0 1 1,0-1-1,0 0 0,0 1 0,1-1 1,-1 0-1,3 4 0,2-1-1263</inkml:trace>
  <inkml:trace contextRef="#ctx0" brushRef="#br0" timeOffset="7998.5">2000 240 408,'10'14'4776,"1"13"-2785,2 3-975,-2-14-697,0 0-1,1-1 1,1 0 0,0-1-1,19 16 1,-23-23-655,1 0 0,0 0 0,0-1 1,1 0-1,18 8 0,-14-11-3011,-12-3 1766</inkml:trace>
  <inkml:trace contextRef="#ctx0" brushRef="#br0" timeOffset="7999.5">2172 267 524,'-1'-1'148,"0"1"-1,1 0 1,-1-1-1,0 1 1,1-1 0,-1 1-1,0 0 1,0 0 0,0-1-1,1 1 1,-1 0-1,0 0 1,0 0 0,0 0-1,0 0 1,1 0-1,-1 0 1,0 0 0,0 0-1,0 0 1,1 1-1,-1-1 1,0 0 0,0 0-1,0 1 1,1-1-1,-1 1 1,0-1 0,1 1-1,-1-1 1,0 1-1,1-1 1,-1 1 0,1-1-1,-1 1 1,0 0 0,-25 24 1318,25-24-1383,-80 94 2598,30-30-4206,42-50-1958,7-14 1747</inkml:trace>
  <inkml:trace contextRef="#ctx0" brushRef="#br0" timeOffset="8361.53">1969 23 228,'6'-2'416,"1"1"0,-1 0 1,0 1-1,0 0 0,1 0 0,-1 0 1,1 0-1,-1 1 0,0 0 0,8 3 0,7 0 41,-2-2-125,1 0 0,-1-1-1,1-1 1,0-1 0,-1 0 0,26-6-1,-43 7-638,-2 0-3003,0 0 1986</inkml:trace>
  <inkml:trace contextRef="#ctx0" brushRef="#br0" timeOffset="9065.64">2524 8 320,'3'5'5197,"2"22"-3713,1 53 1300,2 12-1111,6-11 317,5 156-1,-19-237-1999,0 0-1,0 0 0,0 0 1,1 0-1,-1 0 0,0 0 0,0 0 1,0 0-1,0 0 0,0 0 1,0 0-1,0 0 0,0 0 1,0-1-1,1 1 0,-1 0 0,0 0 1,0 0-1,0 0 0,0 0 1,0 0-1,0 1 0,0-1 1,0 0-1,0 0 0,1 0 0,-1 0 1,0 0-1,0 0 0,0 0 1,0 0-1,0 0 0,0 0 1,0 0-1,0 0 0,0 0 0,0 0 1,0 0-1,1 0 0,-1 0 1,0 1-1,0-1 0,0 0 0,0 0 1,0 0-1,0 0 0,0 0 1,0 0-1,0 0 0,0 0 1,0 0-1,0 1 0,0-1 0,0 0 1,0 0-1,0 0 0,0 0 1,0 0-1,0 0 0,0 0 1,0 0-1,0 0 0,0 1 0,2-5-2371,0 0-3619,-2 1 2816</inkml:trace>
  <inkml:trace contextRef="#ctx0" brushRef="#br0" timeOffset="9764.18">2838 271 564,'-1'3'1568,"-8"22"3512,2 6-3620,6-26-1378,0 1 0,0-1 0,1 0-1,0 1 1,0-1 0,0 1 0,1-1-1,0 0 1,0 1 0,3 8 0,-1-7 78,-3-5-115,0 0 0,1 0 0,-1-1 0,1 1 0,0 0 0,0 0 0,-1-1 0,1 1 0,0 0 0,1-1 0,-1 1 0,0-1 0,0 1 0,1-1 0,-1 0 0,0 1 0,1-1 0,0 0 0,-1 0 0,1 0 0,0 0 1,-1-1-1,1 1 0,3 1 0,-5-2 115,15-8 208,-10 2-298,0 0 0,-1 0 0,0 0 0,-1-1 0,1 1 0,-1-1 0,0 0 0,-1 0 0,3-10 1,1-2 306,-6 18-306,0 1-26,0 0-13,0 35 461,3-7-275,0 1 0,2-2 0,0 1-1,2-1 1,13 32 0,-9-25-76,-1 0 0,9 58-1,-18-90-118,-1 0 0,0-1 0,0 1 0,0-1 0,0 1 0,0-1 0,0 1 0,-1 0 0,1-1 0,0 1 0,-1-1 0,1 1 0,-1-1 0,-1 3 0,2-3-6,-1 0 1,0-1-1,1 1 1,-1-1-1,1 1 1,-1-1-1,0 1 1,0-1 0,1 0-1,-1 1 1,0-1-1,1 0 1,-1 1-1,0-1 1,0 0-1,0 0 1,1 0 0,-1 0-1,0 0 1,0 0-1,-1 0 1,-1 0 22,0-1 0,0 0 0,-1 0 0,1 0 0,0 0 0,0 0 0,0-1 0,0 0 0,0 1 1,1-1-1,-1 0 0,-4-4 0,4 3 3,-1 0-1,1-1 1,0 1 0,0-1 0,1 1-1,-1-1 1,1 0 0,-1 0 0,1 0 0,-2-7-1,3 8-32,1 1-1,0 0 0,0-1 0,0 1 0,0-1 0,0 1 1,0 0-1,0-1 0,1 1 0,-1-1 0,1 1 0,0 0 1,0 0-1,0-1 0,0 1 0,0 0 0,0 0 0,1 0 1,-1 0-1,0 0 0,1 1 0,2-3 0,19-20-646,22-26-1989,-21 12-4376,-17 22 3749</inkml:trace>
  <inkml:trace contextRef="#ctx0" brushRef="#br0" timeOffset="10185.06">2851 78 248,'0'0'195,"-1"0"0,1 0 0,0-1 0,-1 1 0,1 0 0,-1 0 0,1 0-1,0-1 1,-1 1 0,1 0 0,0-1 0,-1 1 0,1 0 0,0-1 0,0 1 0,-1 0 0,1-1 0,0 1 0,0-1 0,0 1-1,0 0 1,-1-1 0,1 1 0,0-1 0,0 1 0,0-1 0,0 1 0,0 0 0,0-1 0,0 1 0,0-1 0,0 1 0,0-1 0,0 1-1,0 0 1,1-1 0,-1 1 0,0-1 0,0 1 0,0 0 0,0-1 0,1 1 0,-1-1 0,0 1 0,1 0 0,-1-1 0,27-4 2490,30 9-1909,-32-1 613,50-1 0,-48-3 1037,-26 1-2750,2-3 543,-1 3-3735,0 0-3521,2 1 3328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17T16:44:57.723"/>
    </inkml:context>
    <inkml:brush xml:id="br0">
      <inkml:brushProperty name="width" value="0.05" units="cm"/>
      <inkml:brushProperty name="height" value="0.05" units="cm"/>
      <inkml:brushProperty name="color" value="#5B2D90"/>
    </inkml:brush>
  </inkml:definitions>
  <inkml:trace contextRef="#ctx0" brushRef="#br0">539 137 292,'-1'0'157,"0"0"0,1 0-1,-1 0 1,1 0 0,-1 0 0,1 1-1,-1-1 1,0 0 0,1 0 0,-1 1 0,1-1-1,-1 0 1,1 1 0,-1-1 0,1 0-1,0 1 1,-1-1 0,1 1 0,-1-1-1,1 1 1,0-1 0,-1 1 0,1-1 0,0 1-1,0-1 1,-1 1 0,1-1 0,0 1-1,0-1 1,0 1 0,0 0 0,-1 0 0,-9 24 474,10-24-363,-2 6-91,0 0 1,0 0 0,0 1-1,1-1 1,0 0 0,1 0 0,0 1-1,0-1 1,0 0 0,1 1 0,0-1-1,1 0 1,-1 0 0,1 0-1,6 14 1,-7-20-137,0 0 0,-1 0 0,1 0 0,0 1 0,0-1 0,0 0-1,0-1 1,0 1 0,0 0 0,1 0 0,-1 0 0,0-1 0,0 1 0,1 0 0,-1-1 0,0 1-1,1-1 1,-1 0 0,0 1 0,1-1 0,-1 0 0,3 0 0,-1 0 9,0 0 0,0-1 0,0 0 0,-1 1 0,1-1 0,0 0 0,0 0 0,0-1-1,-1 1 1,4-3 0,1 0 100,-1-1-1,1-1 0,-1 1 0,0-1 0,0 0 0,9-13 0,-5 0 177,-2 6 1027,-6 32-531,0 21-426,2-1 0,12 52 0,-8-51-196,-2 0 1,2 53 0,-8-86-183,-1 0 1,0-1 0,0 1-1,0-1 1,-1 0-1,0 1 1,0-1-1,-6 11 1,7-14-3,-1-1-1,1 1 1,-1-1-1,1 1 1,-1-1-1,0 0 1,0 0 0,0 0-1,0 0 1,0 0-1,-1 0 1,1-1-1,0 1 1,-1-1 0,1 1-1,-1-1 1,0 0-1,1 0 1,-1 0-1,0 0 1,0-1 0,-5 1-1,6-1-9,-1 0-1,1 0 1,0-1-1,-1 1 0,1-1 1,0 1-1,0-1 1,0 0-1,-1 0 1,1 0-1,0 0 1,0 0-1,0 0 1,1-1-1,-1 1 1,0-1-1,0 0 0,1 1 1,-1-1-1,1 0 1,-1 0-1,1 0 1,0 0-1,0 0 1,0 0-1,0 0 1,0 0-1,0 0 1,1-1-1,-1 1 0,1 0 1,-1-4-1,0 0-10,1 0 0,-1 0 0,1 0 0,0 0 0,1 0 0,-1 0 0,1 0 0,1 0 0,-1 0 0,1 0 0,3-7 0,30-43-1375,-17 30-1053,-2-1-3615,-9 13 2639</inkml:trace>
  <inkml:trace contextRef="#ctx0" brushRef="#br0" timeOffset="423.38">472 26 228,'34'2'10789,"-9"0"-10034,1-2 0,37-3 1,27-7 628,-89 10-1335,-1 0-26,7 1-732,-4 1-2550,-2-2-1323,-1 0 1485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17T16:47:09.360"/>
    </inkml:context>
    <inkml:brush xml:id="br0">
      <inkml:brushProperty name="width" value="0.05" units="cm"/>
      <inkml:brushProperty name="height" value="0.05" units="cm"/>
      <inkml:brushProperty name="color" value="#5B2D90"/>
    </inkml:brush>
  </inkml:definitions>
  <inkml:trace contextRef="#ctx0" brushRef="#br0">5158 1976 488,'14'20'6850,"12"15"-5377,-12-20-1023,0 1 0,-1 0 1,-1 1-1,0 0 0,-1 1 1,-1 0-1,10 26 0,-17-33-379,1 0 0,-1 0-1,-1 0 1,0 0 0,0 0-1,-1 1 1,-1-1 0,0 0-1,0 0 1,-1 1 0,-1-1-1,0 0 1,0 0 0,-1 0-1,-5 12 1,-20 30 262,21-40-1457,0 0-1,-10 24 1,16-32-3995,1-4 2426</inkml:trace>
  <inkml:trace contextRef="#ctx0" brushRef="#br0" timeOffset="-134340.28">2089 737 604,'13'2'6729,"9"2"-5802,-18-4-924,58-4 728,-56 3-1492,0 0 0,-1-1 0,1 0 0,-1 0 0,7-3 0,-11 3-715</inkml:trace>
  <inkml:trace contextRef="#ctx0" brushRef="#br0" timeOffset="-134339.28">2100 821 248,'0'0'144,"0"1"0,-1-1 0,1 1 0,0-1-1,0 0 1,0 1 0,0-1 0,0 1 0,0-1 0,0 1 0,0-1 0,0 0-1,0 1 1,0-1 0,0 1 0,0-1 0,0 1 0,0-1 0,0 0 0,0 1 0,0-1-1,1 1 1,-1-1 0,0 0 0,0 1 0,1-1 0,-1 0 0,0 1 0,0-1-1,1 0 1,-1 1 0,1-1 0,17 9 2027,22-1-330,-39-8-1599,73 2 2281,-51-2-7047,-20 0 2107</inkml:trace>
  <inkml:trace contextRef="#ctx0" brushRef="#br0" timeOffset="-138150.3">138 533 304,'0'0'596,"0"0"-15,0 0 11,0 0 25,0 0-33,0 0-12,0 0-26,0 0-10,0 0-34,0 0-59,0 0-7,-8 17 1142,-5 90 773,4-49-2311,0 75 0,9-133-143,0 0 0,0 0 1,0 0-1,-1 0 0,1 0 0,0 0 0,0 0 0,0 0 0,0 0 0,0 0 0,0 0 0,0 0 0,0 0 0,0 0 0,0 0 0,0 0 1,0 0-1,-1 0 0,1 0 0,0 0 0,0 0 0,0 0 0,0 0 0,0 0 0,0 0 0,0 0 0,0 0 0,0 0 0,0 0 1,0 0-1,0 0 0,0 0 0,0 0 0,-1 0 0,1 0 0,0 0 0,0 1 0,0-1 0,0 0 0,0 0 0,0 0 0,0 0 1,-1-3-1863</inkml:trace>
  <inkml:trace contextRef="#ctx0" brushRef="#br0" timeOffset="-137769.26">2 560 48,'0'-1'200,"0"0"0,-1 1 0,1-1-1,0 0 1,0 1 0,0-1 0,0 0 0,-1 0 0,1 1 0,0-1-1,0 0 1,0 0 0,0 1 0,1-1 0,-1 0 0,0 0 0,0 1 0,0-1-1,0 0 1,1 1 0,-1-1 0,0 0 0,1 1 0,-1-1 0,1 0-1,-1 1 1,1-2 0,24-15 1639,34-4-1388,-54 20-125,24-7-144,-11 2-220,1 0-1,0 2 0,1 0 1,26-2-1,-46 6-257,-3 4-3805,1-3 2817</inkml:trace>
  <inkml:trace contextRef="#ctx0" brushRef="#br0" timeOffset="-137401.74">16 683 100,'0'0'133,"-1"1"-1,1 0 1,0-1-1,0 1 1,0 0-1,0-1 1,0 1 0,0 0-1,0-1 1,0 1-1,0 0 1,0-1-1,0 1 1,0 0 0,0-1-1,0 1 1,1 0-1,-1-1 1,0 1-1,0-1 1,1 1 0,-1 0-1,1-1 1,-1 1-1,0-1 1,1 1-1,-1-1 1,1 1 0,0 0-1,23 8 1571,-17-8-1450,1-1 0,0 1 0,-1-1 0,1-1 1,9-1-1,63-19 157,-46 10-4723,-32 10 3181</inkml:trace>
  <inkml:trace contextRef="#ctx0" brushRef="#br0" timeOffset="-137034.72">486 605 832,'-4'25'6234,"-11"17"-3831,-1 6-1209,9-18-348,-3 48-1,9-69-962,1 0-1,0 0 1,0 0-1,1 0 0,0 0 1,1 0-1,0-1 1,0 1-1,7 15 0,-8-22-245,1 1 0,-1-1 0,1 0 0,0 1 0,0-1 0,0 0 0,0 0 0,0-1 0,0 1 0,4 2 0,3 1-2034</inkml:trace>
  <inkml:trace contextRef="#ctx0" brushRef="#br0" timeOffset="-137033.72">661 721 652,'0'0'99,"0"0"1,-1 0-1,1 0 0,0 0 0,0 0 1,0 0-1,0 0 0,0 0 0,-1 0 1,1 0-1,0 0 0,0 0 0,0 0 1,0 0-1,-1 0 0,1 0 1,0 0-1,0 0 0,0 0 0,0 0 1,-1 0-1,1 0 0,0 0 0,0 0 1,0 0-1,0 0 0,0 0 0,-1 0 1,1 1-1,0-1 0,0 0 0,0 0 1,0 0-1,0 0 0,0 0 1,0 0-1,0 1 0,-1-1 0,1 0 1,0 0-1,0 0 0,0 0 0,0 1 1,0-1-1,0 0 0,0 0 0,0 0 1,0 1-1,0 12 1470,5 11-865,1-10-271,1 0 0,0 0-1,1-1 1,18 25-1,-21-32-928,0 0 0,1 0 0,-1-1 0,1 0 0,1 0 1,11 7-1,-15-10-1061,1-2-87</inkml:trace>
  <inkml:trace contextRef="#ctx0" brushRef="#br0" timeOffset="-136625.18">752 780 752,'0'-1'131,"0"1"-1,0 0 0,0 0 1,-1 0-1,1-1 1,0 1-1,0 0 1,0 0-1,0 0 1,-1 0-1,1-1 1,0 1-1,0 0 1,0 0-1,0 0 1,-1 0-1,1 0 1,0 0-1,0 0 1,-1 0-1,1 0 0,0-1 1,0 1-1,0 0 1,-1 0-1,1 0 1,0 0-1,0 0 1,-1 0-1,1 1 1,0-1-1,0 0 1,0 0-1,-1 0 1,1 0-1,0 0 1,0 0-1,-1 0 0,1 1 1,-11 8 1692,-5 14-683,-19 38 809,8-14-2174,0-2-4076,24-39 2180</inkml:trace>
  <inkml:trace contextRef="#ctx0" brushRef="#br0" timeOffset="-136251.99">918 860 272,'0'0'186,"1"1"0,-1-1 1,0 1-1,1-1 0,-1 1 0,0-1 0,1 1 0,-1 0 1,0-1-1,0 1 0,0-1 0,1 1 0,-1 0 1,0-1-1,0 1 0,0 0 0,0-1 0,0 1 0,0 0 1,0-1-1,0 1 0,-1-1 0,1 1 0,0 0 0,0-1 1,0 1-1,-1-1 0,1 1 0,-1 0 0,-10 28 1165,7-20-414,1 1-710,1 1 0,0-1-1,0 1 1,1 0 0,1 17 0,0-28-366,0 1 0,0 0 1,0-1-1,0 1 0,0 0 1,1-1-1,-1 1 1,0-1-1,1 1 0,-1-1 1,0 1-1,1 0 1,-1-1-1,0 1 0,1-1 1,-1 0-1,1 1 0,-1-1 1,1 1-1,-1-1 1,1 0-1,0 1 0,-1-1 1,1 0-1,-1 0 1,1 1-1,0-1 0,-1 0 1,1 0-1,1 0 0,1 0-1597</inkml:trace>
  <inkml:trace contextRef="#ctx0" brushRef="#br0" timeOffset="-135885.97">1066 748 832,'-1'0'139,"1"0"1,-1 0-1,1 1 1,-1-1-1,1 0 0,-1 0 1,1 0-1,-1 1 1,1-1-1,-1 0 1,1 1-1,-1-1 0,1 0 1,0 1-1,-1-1 1,1 0-1,-1 1 0,1-1 1,0 1-1,0-1 1,-1 1-1,1-1 0,0 1 1,0-1-1,-1 1 1,1-1-1,0 1 0,0-1 1,0 1-1,0-1 1,0 2-1,-7 18 889,6-17-885,1 1 0,0-1 0,0 0 0,0 1 0,0-1 0,1 0-1,-1 1 1,1-1 0,0 0 0,0 0 0,0 0 0,0 1 0,0-1 0,1 0 0,-1 0 0,1-1 0,0 1 0,0 0 0,4 3 0,-5-4-105,1-1 1,-1 0-1,1 0 0,0 0 0,-1 0 0,1 0 0,0 0 0,0 0 1,-1 0-1,1-1 0,0 1 0,0-1 0,0 1 0,0-1 0,0 0 1,0 0-1,0 0 0,0 0 0,0 0 0,0 0 0,0-1 0,0 1 0,0-1 1,0 1-1,0-1 0,-1 0 0,1 1 0,0-1 0,0 0 0,-1 0 1,1-1-1,0 1 0,1-2 0,23-26 232,-6 4 165,-20 25-355,-1 24 120,-8 234 64,9-257-257,0 0-1,0 0 0,0 0 0,0 1 0,0-1 1,0 0-1,0 0 0,-1 0 0,1 0 0,0 0 1,-1 1-1,1-1 0,-1 0 0,1 0 0,-1 0 1,1 0-1,-1 0 0,0 0 0,0 0 0,1-1 1,-1 1-1,0 0 0,0 0 0,0-1 0,0 1 1,0 0-1,0-1 0,0 1 0,0-1 0,0 1 1,0-1-1,-3 1 0,4-1 31,-18-8 59,15 5-102,0 1 0,0-1-1,1 0 1,-1 0-1,1 0 1,-1 0-1,1 0 1,0 0-1,0 0 1,0-1-1,1 1 1,-1-1-1,1 0 1,0 1 0,0-1-1,0 0 1,0-7-1,1 6-6,0 0 1,1 1-1,0-1 0,0 0 0,0 1 0,1-1 1,-1 1-1,1 0 0,0-1 0,0 1 0,1 0 1,4-6-1,4-3-840,1 0 0,0 1 1,0 1-1,1 0 0,1 0 0,25-14 1,-28 19-1089</inkml:trace>
  <inkml:trace contextRef="#ctx0" brushRef="#br0" timeOffset="-135884.97">1377 877 604,'5'14'1681,"-2"1"0,0 0 0,0 0 0,0 26 0,-3 27-974,0-42-2522,0-26-13,0 0-197</inkml:trace>
  <inkml:trace contextRef="#ctx0" brushRef="#br0" timeOffset="-135506.99">1502 737 284,'0'-2'208,"0"1"1,0-1-1,0 0 1,0 1-1,1-1 0,-1 0 1,1 1-1,-1-1 0,1 0 1,-1 1-1,1-1 1,0 1-1,0-1 0,0 1 1,0-1-1,0 1 0,0 0 1,0 0-1,0-1 1,0 1-1,1 0 0,-1 0 1,0 0-1,1 0 0,-1 0 1,1 1-1,-1-1 1,1 0-1,0 1 0,-1-1 1,1 1-1,0-1 0,-1 1 1,1 0-1,0 0 1,-1 0-1,1 0 0,2 0 1,-1 0-106,0 0 0,-1 1 0,1-1 1,0 1-1,-1-1 0,1 1 0,-1 0 0,1 0 1,-1 0-1,1 0 0,-1 1 0,0-1 0,1 1 1,-1-1-1,0 1 0,0 0 0,0 0 1,0 0-1,-1 0 0,1 0 0,0 0 0,-1 0 1,0 1-1,3 3 0,-3 1 36,1-1-1,0 1 1,-1 0 0,-1 0-1,1-1 1,-1 1-1,0 0 1,-2 12 0,-16 56 513,14-60-568,-1 1 1,2-1 0,0 1-1,-1 22 1,4-36-111,0-1 0,0 0 0,1 1-1,-1-1 1,0 0 0,1 1 0,-1-1 0,1 0 0,-1 0 0,1 1-1,0-1 1,-1 0 0,1 0 0,0 0 0,0 0 0,0 0 0,0 0 0,0 0-1,0 0 1,0 0 0,0-1 0,0 1 0,1 0 0,-1-1 0,0 1 0,0-1-1,1 1 1,-1-1 0,0 0 0,1 1 0,-1-1 0,0 0 0,1 0-1,-1 0 1,0 0 0,2 0 0,-2 0-156,1-1 0,-1 1 1,0 0-1,0 0 0,0-1 0,0 1 0,0-1 0,0 1 0,0-1 0,0 0 1,0 1-1,-1-1 0,1 0 0,0 1 0,0-1 0,0 0 0,-1 0 1,1 0-1,0 0 0,-1 0 0,1 0 0,-1 0 0,1 0 0,-1 0 0,0 0 1,1 0-1,-1 0 0,0 0 0,0 0 0,1-2 0,-1-3-2055</inkml:trace>
  <inkml:trace contextRef="#ctx0" brushRef="#br0" timeOffset="-135070.86">1526 872 180,'36'-2'6355,"8"-6"-4219,-35 6-2637,-1 0 0,0 0 0,0-1 0,0 0-1,-1-1 1,1 1 0,-1-2 0,10-6-1,-11 6-886</inkml:trace>
  <inkml:trace contextRef="#ctx0" brushRef="#br0" timeOffset="-134704.33">1582 590 228,'0'-1'122,"0"1"1,0-1-1,0 1 0,0 0 1,0-1-1,1 1 0,-1-1 0,0 1 1,0 0-1,0-1 0,0 1 1,0-1-1,1 1 0,-1 0 1,0-1-1,0 1 0,1 0 1,-1-1-1,0 1 0,0 0 0,1-1 1,-1 1-1,0 0 0,1 0 1,-1-1-1,0 1 0,1 0 1,-1 0-1,1 0 0,-1 0 1,0-1-1,1 1 0,-1 0 0,1 0 1,0 0-1,19 3 1609,18 14 22,-29-12-1513,-1 1-1,0 0 0,0 0 0,0 0 0,-1 1 0,0 0 0,-1 1 0,1-1 0,-1 1 1,-1 0-1,1 1 0,-2 0 0,1-1 0,-1 2 0,0-1 0,-1 0 0,0 1 1,-1-1-1,0 1 0,1 12 0,0 14 46,-2-1 0,-2 1 0,-1 0 1,-8 42-1,4-43-147,-1 3-497,6-13-2893,1-25-63,1 1 1561,-1-1 1456,0 0 288,1-1-2847</inkml:trace>
  <inkml:trace contextRef="#ctx0" brushRef="#br0" timeOffset="-7733.29">1444 1449 156,'0'0'477,"0"0"-47,0 0-23,0 0-25,0 0-22,0 0-66,0 0-8,0 0-6,0 0-38,0 0-10,-4 2 859,-2 18-665,1 1 1,1-1-1,1 1 0,0 37 1,3-52-437,0 0 0,0-1 1,0 1-1,1-1 1,0 1-1,0 0 1,1-1-1,0 1 1,0-1-1,0 0 1,0 0-1,1 0 1,0 0-1,0 0 1,0 0-1,1-1 0,-1 1 1,1-1-1,0 0 1,0 0-1,1-1 1,7 6-1,-9-8-243,-1 0-1,0 0 0,0 0 1,1 0-1,-1-1 0,0 1 1,1-1-1,-1 1 0,0-1 1,5 0-1,-1 0-721</inkml:trace>
  <inkml:trace contextRef="#ctx0" brushRef="#br0" timeOffset="-7026">1601 1660 340,'1'0'166,"0"0"-1,0 0 1,0-1-1,0 1 1,0 0-1,0 0 1,0-1-1,0 1 1,0-1-1,0 1 1,0-1 0,0 1-1,-1-1 1,1 1-1,0-1 1,0 0-1,0 0 1,-1 1-1,1-1 1,0 0-1,-1 0 1,2-1-1,17-21 350,-14 17-321,-1-1 1,1 1-1,-1-1 1,-1 0-1,1 0 1,-1-1-1,0 1 1,-1 0-1,0-1 1,3-13-1,-5 20-16,-1 0 199,-3-3 88,1 13-269,3-5-168,0 0 0,0-1 0,0 1 0,1 0 0,-1 0 0,1 0 0,0 0 0,0-1 0,0 1 0,1 0 1,-1-1-1,1 1 0,0-1 0,0 0 0,0 1 0,4 4 0,-4-7-25,0 1 1,0 0-1,0-1 1,1 1-1,-1-1 1,0 0-1,0 0 1,1 0-1,-1 0 1,1 0-1,-1 0 1,1-1-1,-1 1 0,1-1 1,0 0-1,-1 1 1,1-1-1,-1 0 1,1-1-1,0 1 1,-1 0-1,1-1 1,-1 0-1,1 1 1,3-3-1,-2 2 28,-1 0 0,1-1 0,-1 0 1,1 1-1,-1-1 0,0 0 0,1-1 0,-1 1 0,0-1 0,0 1 0,-1-1 0,1 0 0,-1 0 1,1 0-1,-1 0 0,0-1 0,0 1 0,0 0 0,0-1 0,-1 0 0,0 1 0,2-7 1,-3 9 131,-2 0 220,-3 0-123,5 11-165,1-8-128,-1 0 1,1 0-1,-1 0 0,1 0 0,0-1 1,0 1-1,0 0 0,0 0 1,0-1-1,0 1 0,1-1 0,-1 1 1,0-1-1,1 0 0,-1 1 1,1-1-1,0 0 0,-1 0 0,1 0 1,3 1-1,-4-1-199,1 0 0,0-1 0,0 1 0,0-1 1,0 0-1,0 0 0,0 1 0,0-1 0,0-1 0,0 1 0,0 0 0,0 0 0,0-1 1,-1 1-1,1-1 0,0 1 0,0-1 0,0 0 0,0 0 0,-1 0 0,3-1 0,2-2-1240</inkml:trace>
  <inkml:trace contextRef="#ctx0" brushRef="#br0" timeOffset="-6534.29">1919 1534 456,'0'0'76,"0"0"1,0 0-1,0-1 0,0 1 1,0 0-1,0 0 0,0-1 1,0 1-1,0 0 1,0 0-1,0-1 0,0 1 1,0 0-1,0 0 0,0-1 1,0 1-1,0 0 0,0 0 1,0 0-1,0-1 0,0 1 1,0 0-1,0 0 0,-1-1 1,1 1-1,0 0 0,0 0 1,0 0-1,0 0 0,-1-1 1,1 1-1,0 0 1,0 0-1,0 0 0,-1 0 1,1 0-1,0-1 0,0 1 1,0 0-1,-1 0 0,1 0 1,-8 8 1656,7-8-1674,1 1 1,-1-1 0,1 1 0,0-1 0,-1 1 0,1-1 0,-1 1-1,1 0 1,0-1 0,-1 1 0,1-1 0,0 1 0,0 0 0,-1 0 0,1-1-1,0 1 1,0 0 0,0-1 0,0 1 0,0 0 0,0-1 0,0 1 0,0 0-1,0 0 1,0-1 0,1 1 0,-1 0 0,3 2 161,-2-2-208,-1 0 0,1-1-1,0 1 1,0 0 0,0 0 0,0-1 0,0 1 0,0 0-1,0-1 1,0 1 0,0-1 0,0 0 0,2 1 0,2-1-6,0-1 0,-1 1 0,1-1 0,-1 0 0,1-1 0,4-1 0,-5 1 22,1 1-1,-1-1 1,1 1 0,-1 0 0,1 1 0,5-1 0,-10 1 36,0 0-3,12 25 135,-11-23-188,0 0 0,0 1 0,0-1 0,0 0 0,1 0 1,-1 0-1,1 0 0,-1-1 0,1 1 0,0 0 0,0-1 0,0 1 0,0-1 0,0 1 0,0-1 0,0 0 0,0 0 0,0 0 1,1 0-1,-1 0 0,0-1 0,1 1 0,-1-1 0,1 1 0,-1-1 0,1 0 0,-1 0 0,0 0 0,1 0 0,-1-1 0,1 1 0,-1 0 1,0-1-1,1 0 0,-1 0 0,0 0 0,1 0 0,-1 0 0,0 0 0,0 0 0,0-1 0,0 1 0,0-1 0,0 1 0,-1-1 1,1 0-1,0 0 0,2-3 0,-3 3 31,-1 1 0,1-1 1,0 1-1,0-1 0,0 0 0,-1 1 1,1-1-1,-1 0 0,0 0 1,1 0-1,-1-3 0,-1 2 662,-2 15-422,3-4-226,0 0 1,0 0 0,1 0 0,0 0 0,1 8-1,-1-13-89,-1-1 0,1 1 0,-1-1 0,1 0 0,0 1-1,0-1 1,0 0 0,0 0 0,0 1 0,0-1 0,1 0 0,-1 0-1,1 0 1,0-1 0,-1 1 0,1 0 0,0-1 0,0 1 0,0-1-1,4 3 1,-5-4-144,1 0 0,-1 0 0,1 0 0,-1 0 0,0 0 0,1 0 0,-1-1 0,0 1 0,1 0 0,-1-1 0,0 1 0,0-1 0,1 0 0,-1 1 0,0-1 0,0 0 0,0 0 0,0 1-1,0-1 1,0 0 0,0 0 0,0 0 0,0-1 0,0 1 0,-1 0 0,1 0 0,0 0 0,-1 0 0,1-3 0,3-4-1214</inkml:trace>
  <inkml:trace contextRef="#ctx0" brushRef="#br0" timeOffset="-6161.29">2159 1436 20,'-3'-12'625,"2"11"-452,1 0 0,-1 0 0,1 0 0,-1-1 0,1 1 0,0 0 0,0-1 0,-1 1 0,1 0 0,0 0 0,0-1 0,0 1 0,0 0 0,1-1 1,-1 1-1,0-2 0,1 2-371,0 0 1,0 0-1,0 0 1,0 0-1,-1 0 0,1 1 1,0-1-1,0 0 1,1 0-1,-1 1 1,0-1-1,0 0 1,2 0-1,4-2-467</inkml:trace>
  <inkml:trace contextRef="#ctx0" brushRef="#br0" timeOffset="-6160.29">2205 1378 388,'1'1'173,"1"0"-1,-1 0 1,0 0-1,0 0 1,0 0-1,-1 0 1,1 0 0,0 0-1,0 0 1,-1 1-1,1-1 1,0 0-1,-1 0 1,1 1 0,-1-1-1,0 0 1,1 1-1,-1 1 1,6 29 1109,-6-26-927,6 54 1308,-5-40-1630,0-1 1,2 1 0,8 29-1,-9-44-2838,-2-5 1373</inkml:trace>
  <inkml:trace contextRef="#ctx0" brushRef="#br0" timeOffset="-5643.53">2188 1546 440,'0'0'552,"1"0"-40,0-2-32,2 2-4,0 0-12,1-1-68,8 0-12,1-1-88,1 0-88,0 0-40,2-1 16,0 1-92,3 1-332,-1-1-192,-2 0-468,0 0 128</inkml:trace>
  <inkml:trace contextRef="#ctx0" brushRef="#br0" timeOffset="-4061.19">2476 1511 16,'-13'98'5161,"12"18"-2629,1-115-2448,1-64 180,-1 46-271,3-56 24,-3 66-23,1 0 1,1 1 0,-1-1-1,1 1 1,0 0 0,0-1-1,1 1 1,5-9 0,-7 13 3,0 1 0,0 0 0,0 0 1,0 0-1,0 0 0,0 0 0,0 0 1,0 0-1,1 1 0,-1-1 0,0 0 1,1 0-1,-1 1 0,0-1 0,1 1 1,-1 0-1,1-1 0,-1 1 0,0 0 1,1 0-1,-1-1 0,1 1 0,-1 1 1,1-1-1,-1 0 0,1 0 0,-1 0 1,1 1-1,-1-1 0,0 1 0,1-1 1,-1 1-1,0-1 0,1 1 0,-1 0 1,0 0-1,0 0 0,0 0 0,2 1 1,-1 0 1,-1-1 0,1 0 0,-1 1 0,1 0 0,-1-1 1,0 1-1,0 0 0,1 0 0,-1 0 0,-1 0 0,1 0 1,0 0-1,0 0 0,-1 0 0,1 0 0,-1 0 0,0 0 1,1 0-1,-1 0 0,0 0 0,0 0 0,0 1 0,-1-1 0,1 0 1,0 0-1,-1 0 0,0 0 0,1 0 0,-3 4 0,0-1 5,-1 1-1,0-1 0,-1 0 0,1 0 1,-1 0-1,-7 6 0,1-1-58,35-9-14,-15-4-10,0 0-1,-1-1 1,1 1 0,0-2 0,-1 1 0,0-1-1,0 0 1,10-9 0,-16 13 75,-1-1 1,1 1-1,-1-1 0,1 1 1,-1-1-1,1 1 0,-1-1 1,0 0-1,0 0 0,0 0 1,0 1-1,0-1 0,0 0 1,-1 0-1,1 0 0,-1 0 1,1-1-1,-1 1 0,0 0 1,0 0-1,1 0 0,-2 0 1,1 0-1,0 0 0,0 0 1,-1 0-1,1-1 0,-1 1 0,1 0 1,-1 0-1,0 1 0,0-1 1,0 0-1,0 0 0,0 0 1,-1 1-1,1-1 0,0 0 1,-1 1-1,1-1 0,-1 1 1,0 0-1,1-1 0,-3 0 1,-4-3 82,6 7-57,17 9-51,5-5 1,-16-5 6,-1-1 1,0 1 0,0-1 0,1 1-1,-1 0 1,0 0 0,0 1-1,0-1 1,0 1 0,0-1 0,0 1-1,0 0 1,-1 0 0,1 0 0,-1 1-1,3 2 1,-4-4 8,-8 21 89,5-19-72,2-1-1,-1 0-1,0 0 1,1 0 0,-1 0-1,1 0 1,0 0 0,-1 0-1,1 0 1,0 0 0,0 1-1,1-1 1,-1 0 0,0 0-1,1 0 1,-1 0 0,1 0-1,0 0 1,-1 0 0,1 0-1,0 0 1,0 0 0,1 0-1,1 2 1,-1-3 16,0 1 1,0-1-1,0 0 0,1 1 0,-1-1 1,0 0-1,1 0 0,-1-1 0,1 1 1,-1 0-1,1-1 0,-1 0 0,1 1 1,0-1-1,-1 0 0,1 0 0,-1-1 1,1 1-1,0 0 0,3-2 0,0 1 18,0-1 0,0 0 0,0 0 0,10-6 0,-14 8-28,-1-1 1,1 0 0,0 0-1,-1 0 1,1 0 0,-1 0-1,0-1 1,1 1 0,-1 0-1,0-1 1,0 1 0,0-1-1,0 1 1,0-1 0,0 1-1,0-1 1,-1 0 0,1 0-1,0 1 1,-1-1 0,1 0-1,-1-2 1,0 3-7,0 0 1,0 1-1,-1-1 1,1 1-1,0-1 1,-1 0-1,1 1 0,0-1 1,-1 1-1,1-1 1,-1 1-1,1-1 0,-1 1 1,1 0-1,-1-1 1,1 1-1,-1-1 0,1 1 1,-1 0-1,1 0 1,-1-1-1,0 1 1,1 0-1,-1 0 0,0 0 1,1-1-1,-1 1 1,0 0-1,1 0 0,-1 0 1,0 0-1,1 0 1,-1 0-1,0 1 0,1-1 1,-1 0-1,0 0 1,-22 5 84,20-4-159,1 0-1,0 1 1,0-1 0,0 1 0,0-1 0,0 1-1,0 0 1,0-1 0,0 1 0,0 0 0,1 0-1,-1 1 1,1-1 0,0 0 0,0 0 0,0 1-1,0-1 1,0 0 0,0 1 0,0-1 0,1 1-1,-1 0 1,1-1 0,0 4 0,0-6 57,0 0 0,0 0 0,-1 0-1,1 1 1,0-1 0,1 0 0,-1 0 0,0 0 0,0 1 0,0-1 0,0 0-1,0 0 1,0 0 0,0 1 0,0-1 0,0 0 0,0 0 0,0 0 0,0 0-1,1 1 1,-1-1 0,0 0 0,0 0 0,0 0 0,0 0 0,1 0 0,-1 1-1,0-1 1,0 0 0,0 0 0,0 0 0,1 0 0,-1 0 0,0 0 0,0 0-1,0 0 1,1 0 0,-1 0 0,0 0 0,0 0 0,1 0 0,11-4-404,6-9 89,26-47 1131,-43 61-784,-1-1 1,1 0 0,0 0 0,0 0 0,-1 1 0,1-1 0,-1 0 0,1 1 0,0-1 0,-1 0 0,1 1 0,-1-1 0,1 1 0,-1-1 0,1 1 0,-1-1 0,1 1-1,-1 0 1,1-1 0,-1 1 0,0-1 0,1 1 0,-1 0 0,0-1 0,0 1 0,1 0 0,-1-1 0,0 1 0,0 0 0,0 1 0,9 24 82,2 13 308,-2-1 0,-2 1 0,3 68 0,-15-76-132,5-30-238,-1 0 0,1 0-1,0 0 1,-1 0 0,1 0 0,-1 0 0,1 0 0,-1 0 0,1 0 0,-1 0 0,0-1 0,0 1-1,1 0 1,-1 0 0,0-1 0,0 1 0,0 0 0,0-1 0,1 1 0,-1-1 0,0 1 0,0-1-1,0 1 1,0-1 0,-2 1 0,3-1 122,-20-36 166,19 22-424,-1 1 1,1-1 0,1 1 0,1-1 0,0 0 0,0 1 0,7-23 0,-7 28 17,1 1 1,0 0 0,1 0 0,0 0-1,0 0 1,1 1 0,-1-1 0,1 1-1,1 0 1,-1 0 0,1 0 0,0 1-1,1-1 1,-1 1 0,10-6 0,-15 10 68,1 1 0,-1-1 0,1 1 0,0-1 0,0 1 0,-1-1 0,1 1 0,0-1 0,0 1 0,-1 0 0,1-1 0,0 1-1,0 0 1,0 0 0,0-1 0,0 1 0,0 0 0,-1 0 0,1 0 0,0 0 0,0 0 0,0 1 0,0-1 0,0 0 0,0 0 0,-1 0 0,1 1 0,0-1 0,0 0 0,0 1 0,-1-1 0,1 1 0,0-1 0,0 1 0,-1-1 0,1 1 0,0 0 0,-1-1 0,1 1 0,-1 0 0,1-1 0,-1 1 0,1 0 0,-1 0 0,0 0 0,1-1 0,-1 1 0,0 0 0,1 0 0,-1 0 0,0 0 0,0 0 0,0 0 0,1 3 5,-1 0 1,0 0-1,0 0 1,0 1 0,0-1-1,0 0 1,-1 0-1,0 0 1,0 0-1,-2 4 1,3-8 2,0 0 1,0 0-1,0 1 0,-1-1 0,1 0 1,0 1-1,0-1 0,0 0 1,0 1-1,0-1 0,0 0 0,0 1 1,0-1-1,0 1 0,0-1 0,0 0 1,0 1-1,0-1 0,0 0 1,0 1-1,0-1 0,0 0 0,0 1 1,0-1-1,0 0 0,0 1 0,1-1 1,-1 0-1,0 1 0,0-1 1,0 0-1,1 1 0,-1-1 0,0 0 1,0 0-1,1 1 0,-1-1 1,1 0-1,17 1-19,20-10-27,-30 6 43,0-1 0,0 0 0,0 0 0,0 0 0,-1-1 0,0-1 0,0 1 0,7-8 0,-12 11 20,0 1 0,-1-1-1,1 0 1,-1 1 0,1-1 0,-1 0-1,0 0 1,0 0 0,0 0-1,0 0 1,0 0 0,0 0 0,-1-1-1,1 1 1,-1 0 0,1 0 0,-1 0-1,0-1 1,0 1 0,0 0-1,0 0 1,0-1 0,-1 1 0,1 0-1,-1 0 1,1-1 0,-1 1-1,0 0 1,0 0 0,0 0 0,0 0-1,0 0 1,0 0 0,-1 0 0,1 1-1,0-1 1,-3-2 0,4 4-9,-1-1 1,1 1 0,-1-1-1,1 1 1,-1-1 0,1 1-1,-1-1 1,1 1 0,-1 0-1,0-1 1,1 1 0,-1 0-1,0-1 1,1 1 0,-1 0-1,0 0 1,1 0-1,-1 0 1,0-1 0,1 1-1,-1 0 1,0 0 0,0 0-1,1 0 1,-1 1 0,0-1-1,1 0 1,-1 0 0,0 0-1,1 0 1,-1 1 0,0-1-1,1 0 1,-1 1 0,1-1-1,-1 1 1,0-1 0,1 0-1,-1 1 1,1-1-1,-1 1 1,1 0 0,0-1-1,-1 1 1,1-1 0,-1 1-1,1 0 1,-1 1 2,0 0-1,0 0 1,0 0-1,0 0 1,1 0-1,-1 0 1,1 0-1,-1 0 1,1 0 0,0 0-1,0 0 1,0 0-1,0 0 1,0 0-1,1 4 1,-1-3-31,1-1 0,0 1 0,0-1 0,0 0 0,0 0 0,0 0 0,0 1 0,1-1 0,-1 0 0,1-1 0,0 1 0,-1 0 0,1 0 0,0-1-1,0 1 1,0-1 0,0 1 0,0-1 0,0 0 0,4 1 0,-5-1 3,1-1 0,0 0-1,-1 0 1,1 0 0,0-1 0,-1 1-1,1 0 1,-1 0 0,1-1-1,-1 1 1,1-1 0,-1 0-1,1 1 1,-1-1 0,1 0 0,-1 0-1,0 0 1,1 0 0,-1 0-1,0 0 1,0 0 0,0 0-1,0-1 1,0 1 0,0 0-1,0-1 1,0 1 0,0-1 0,-1 1-1,1-1 1,-1 1 0,1-3-1,1-2 22,0 0 0,-1 1 1,0-1-1,0 0 0,0 0 0,-1 1 0,-1-10 0,1 5 84,-2 4-108,11 11-113,-6-3 125,0-1 1,0 1-1,0 0 0,0 0 0,0 0 1,0 1-1,0-1 0,-1 1 1,1-1-1,-1 1 0,0 0 0,1 0 1,-1 0-1,2 5 0,-3-4 23,0 1-1,0-1 1,0 0-1,-1 0 1,0 1 0,0-1-1,0 0 1,0 0-1,-1 1 1,1-1-1,-4 8 1,4-10-6,-1 1-1,0-1 1,1 1-1,-1-1 1,1 1 0,0 0-1,-1-1 1,1 1-1,1 0 1,-1-1 0,0 1-1,1-1 1,-1 1 0,1-1-1,0 1 1,0-1-1,0 1 1,0-1 0,0 0-1,0 1 1,1-1-1,-1 0 1,3 3 0,-2-4-10,1 1 0,-1-1 1,0 0-1,1 0 0,-1 0 1,1 0-1,-1 0 0,1-1 1,-1 1-1,1-1 0,0 1 0,-1-1 1,1 0-1,-1 0 0,1 0 1,0-1-1,-1 1 0,1-1 1,-1 1-1,1-1 0,-1 0 1,3-1-1,1 0-35,0-1 1,0 0-1,-1 0 0,1-1 1,-1 1-1,0-1 0,0 0 1,0 0-1,-1-1 1,0 0-1,1 1 0,-1-1 1,-1-1-1,1 1 0,-1 0 1,0-1-1,0 0 0,-1 0 1,0 0-1,3-12 0,-3 10 40,0-1 0,-1 1 0,0-1 0,-1 1 0,1 0 0,-2-1 0,1 1 0,-1-1 0,-1 1 1,1-1-1,-2 1 0,1 0 0,-1 0 0,0 0 0,-4-7 0,7 14 1,0 1 1,0 0 0,0 0-1,-1 0 1,1-1 0,0 1-1,0 0 1,0 0 0,0 0-1,0-1 1,0 1 0,0 0-1,0 0 1,-1 0 0,1 0-1,0-1 1,0 1 0,0 0-1,0 0 1,-1 0 0,1 0-1,0 0 1,0 0 0,0 0-1,-1-1 1,1 1 0,0 0 0,0 0-1,0 0 1,-1 0 0,1 0-1,0 0 1,0 0 0,0 0-1,-1 0 1,1 0 0,0 0-1,0 0 1,0 0 0,-1 0-1,1 0 1,0 0 0,0 1-1,0-1 1,-1 0 0,1 0-1,0 0 1,-6 13 65,1 18 4,5-15-145,1 0 0,0-1 1,1 1-1,1 0 0,1 0 0,0-1 0,9 22 0,-12-35-2568,-2-3 1330</inkml:trace>
  <inkml:trace contextRef="#ctx0" brushRef="#br0" timeOffset="-3458.8">3223 1517 52,'14'6'277,"0"-1"0,1 0-1,-1-1 1,1 0 0,0-1 0,0-1-1,0 0 1,16-1 0,-23-2 13,-8 1-270,0 0 1,0 0 0,1 0 0,-1 0 0,0 0 0,0 0-1,0 0 1,0 0 0,1 0 0,-1 0 0,0 0-1,0 0 1,0 0 0,0 0 0,0 0 0,1 0 0,-1 0-1,0 0 1,0 0 0,0 0 0,0 0 0,0 1-1,1-1 1,-1 0 0,0 0 0,0 0 0,0 0-1,0 0 1,0 0 0,0 0 0,0 0 0,0 1 0,1-1-1,-1 0 1,0 0 0,0 0 0,0 0 0,0 0-1,0 1 1,0-1 0,0 0 0,0 0 0,0 0 0,0 0-1,0 1 1,0-1 0,0 0 0,0 0 0,0 0-1,0 0 1,0 0 0,0 1 0,0-1 0,0 0 0,0 0-1,-1 0 1,1 0 0,0 0 0,0 0 0,0 1-1,0-1 1,0 0 0,0 0 0,-1 8-70,2-3 127,-1 1 0,1 0 0,-1 0 0,2-1 0,-1 1 0,1 0 0,-1-1 0,2 0 0,2 8 0,-4-12-63,0 0-1,-1 0 1,1 0 0,0 0-1,0 0 1,0 0-1,0 0 1,0 0-1,0 0 1,0 0 0,0 0-1,0-1 1,1 1-1,-1 0 1,0-1 0,0 1-1,1-1 1,0 1-1,0-1-6,0 0 0,-1 0 0,1-1 0,0 1 0,-1 0 0,1-1 0,-1 1 0,1-1 0,0 1 0,-1-1 0,1 0 0,-1 0 0,0 1 0,1-1 0,-1 0 0,0 0 0,1-1 0,1-1-1,-1 0 12,0 0-1,0 1 1,0-2-1,-1 1 1,1 0-1,-1 0 1,1 0-1,0-7 1,0 6 61,-2 5 50,1 18-17,1 0 0,1 0 0,8 26 0,-6-26 116,-1-1 0,-1 1 0,1 28 0,-4-46-218,0 0 0,0 1 0,0-1 0,0 0 0,0 0-1,-1 1 1,1-1 0,-1 0 0,1 0 0,-1 1 0,1-1 0,-1 0-1,0 0 1,0 0 0,1 0 0,-1 0 0,0 0 0,0 0-1,0 0 1,0 0 0,0 0 0,0-1 0,0 1 0,-1 0 0,1-1-1,0 1 1,0-1 0,0 1 0,-1-1 0,1 1 0,0-1-1,-1 0 1,1 0 0,0 0 0,-1 0 0,1 0 0,0 0 0,-1 0-1,1 0 1,0 0 0,-2-1 0,0 1 3,0-1 0,0 1 0,0-1 0,0 0 0,0 0-1,0 0 1,1 0 0,-1 0 0,0-1 0,1 1 0,-1-1 0,1 0 0,-1 1 0,1-1 0,0 0 0,0-1-1,-4-3 1,6 4-6,-1-1 0,1 1 0,-1 0 0,1-1-1,0 1 1,0 0 0,0-1 0,0 1 0,1 0-1,-1 0 1,1-1 0,-1 1 0,1 0 0,0 0 0,-1 0-1,1-1 1,0 1 0,1 0 0,-1 0 0,0 1-1,1-1 1,-1 0 0,1 0 0,-1 1 0,1-1-1,2-2 1,7-6-311,0 1-1,21-14 1,25-14-3097,-45 29 2172</inkml:trace>
  <inkml:trace contextRef="#ctx0" brushRef="#br0" timeOffset="-1229.23">3568 2082 276,'0'0'644,"0"-1"-333,5-1 6428,-3 5-6567,0 0 0,0 0 0,0 0 0,-1 0-1,1 1 1,-1-1 0,1 0 0,-1 1 0,0-1 0,1 8 0,1 3 99,29 62 377,-28-69-615,-1 0 1,1-1-1,1 1 0,-1-1 1,1 0-1,1 0 1,-1 0-1,8 6 0,-13-12-127,0 0 0,0-1 0,0 1 0,0 0 0,0 0 0,0 0 0,0 0 0,0 0 0,0 0 0,0 0 0,0 0-1,0-1 1,0 1 0,0 0 0,0 0 0,0 0 0,0 0 0,0 0 0,0 0 0,0 0 0,1 0 0,-1 0 0,0 0 0,0 0-1,0-1 1,0 1 0,0 0 0,0 0 0,0 0 0,0 0 0,0 0 0,0 0 0,1 0 0,-1 0 0,0 0 0,0 0 0,0 0 0,0 0-1,0 0 1,0 0 0,0 0 0,0 0 0,1 0 0,-1 0 0,0 0 0,0 0 0,0 0 0,0 0 0,0 0 0,0 0 0,0 0-1,0 0 1,0 0 0,1 1 0,-2-2 209,1-2-2124</inkml:trace>
  <inkml:trace contextRef="#ctx0" brushRef="#br0" timeOffset="-865.69">3677 2088 468,'-2'-2'4255,"-3"6"-1608,-11 16-595,-14 27-877,-35 53 1319,27-42-1005,38-58-1581,0 0 0,0 0 0,0 0 0,1 0 0,-1 0 0,0 0 0,0 0 0,0 0 0,0 0 0,0 0 0,0 0 0,0 0 0,0 0 0,0 0 0,0 0 0,1 0 1,-1 0-1,0 0 0,0 0 0,0 0 0,0 0 0,0 0 0,0 0 0,0 0 0,0 1 0,0-1 0,0 0 0,0 0 0,0 0 0,0 0 0,0 0 0,0 0 0,1 0 0,-1 0 0,0 0 0,0 0 0,0 1 0,8-8-5192,-2 1 2383</inkml:trace>
  <inkml:trace contextRef="#ctx0" brushRef="#br0" timeOffset="-505.65">3999 1984 460,'0'11'4939,"-4"15"-3571,-3 1-322,0 1 0,1-1 0,2 1 0,1 0 0,1 45 0,3-59-1088,0 0 0,2 0 0,-1 0 0,2-1 0,6 21 0,-6-25-535,1 0-1,0 0 1,0 0 0,0 0 0,1-1 0,0 0 0,1 0 0,10 9 0,-4-6-1956</inkml:trace>
  <inkml:trace contextRef="#ctx0" brushRef="#br0" timeOffset="-55264.47">10382 982 20,'0'0'86,"0"0"-1,0 0 1,0 0 0,0 0-1,0 0 1,0 0 0,0 0-1,1-1 1,-1 1 0,0 0-1,0 0 1,0 0 0,0 0-1,0 0 1,0 0 0,0 0-1,0 0 1,0 0 0,0 0-1,1 0 1,-1 0 0,0-1-1,0 1 1,0 0 0,0 0-1,0 0 1,0 0 0,0 0-1,0 0 1,0 0 0,0-1 0,0 1-1,0 0 1,0 0 0,0 0-1,0 0 1,0 0 0,0 0-1,0 0 1,0-1 0,0 1-1,0 0 1,0 0 0,0 0-1,0 0 1,0 0 0,0 0-1,0 0 1,-1 0 0,1 0-1,0-1 1,0 1 0,0 0-1,0 0 1,0 0 0,0 0-1,0 0 1,0 0 0,0 0-1,0 0 1,-1 0 0,1 0-1,0 0 1,0 0 0,0 0-1,18-6 2226,42-7-2678,-30 7 126,4-6-3392,-31 9 2385</inkml:trace>
  <inkml:trace contextRef="#ctx0" brushRef="#br0" timeOffset="-54870.52">10473 860 620,'0'0'103,"0"0"0,0 0 0,0-1 0,0 1 0,0 0 0,0 0 0,0 0 0,0 0 0,0-1 0,0 1 0,-1 0 1,1 0-1,0 0 0,0 0 0,0 0 0,0-1 0,0 1 0,0 0 0,-1 0 0,1 0 0,0 0 0,0 0 0,0 0 0,0 0 0,-1 0 0,1 0 0,0 0 0,0-1 0,0 1 0,0 0 0,-1 0 0,1 0 0,0 0 0,0 0 0,0 0 0,0 0 1,-1 0-1,1 0 0,0 1 0,0-1 0,0 0 0,0 0 0,-1 0 0,1 0 0,0 0 0,0 0 0,0 0 0,0 0 0,-1 0 0,1 0 0,0 1 0,0-1 0,0 0 0,0 0 0,0 0 0,0 0 0,0 0 0,-1 1 0,1-1 0,0 0 0,0 0 1,-7 20 1723,0 24-1081,4-16-205,-2 43-305,5-68-486,0 1 1,1-1-1,-1 0 0,0 1 0,1-1 0,0 0 1,0 1-1,0-1 0,0 0 0,1 0 0,-1 0 1,1 0-1,0 0 0,0 0 0,0 0 0,3 3 1,2-1-1792</inkml:trace>
  <inkml:trace contextRef="#ctx0" brushRef="#br0" timeOffset="-54498.52">10741 862 732,'5'7'4967,"11"28"-3021,-11-21-1678,1 0-1,1-1 1,0 1-1,1-2 0,0 1 1,0-1-1,2 0 1,-1-1-1,20 17 1,-16-22-1449,-9-6-2041,-4 0 1249</inkml:trace>
  <inkml:trace contextRef="#ctx0" brushRef="#br0" timeOffset="-54497.52">10892 858 704,'-1'-1'202,"0"1"0,-1 0 0,1 0 0,0 0 1,-1 0-1,1 0 0,-1 0 0,1 0 0,0 0 0,-1 0 0,1 1 0,0-1 0,-1 1 1,1-1-1,0 1 0,0-1 0,-1 1 0,1 0 0,0-1 0,0 1 0,0 0 0,0 0 1,-1 1-1,-24 24 1746,-48 90 1607,11-15-4675,59-94-86,3-6-1825,1-2 1130</inkml:trace>
  <inkml:trace contextRef="#ctx0" brushRef="#br0" timeOffset="-54123.52">10758 759 352,'0'-1'263,"1"-1"1,0 1-1,0 0 1,0 0-1,-1 1 1,1-1-1,0 0 0,0 0 1,0 0-1,1 1 1,-1-1-1,0 0 0,0 1 1,0-1-1,0 1 1,1-1-1,-1 1 0,0 0 1,0-1-1,1 1 1,-1 0-1,3 0 1,36 0 345,-26 1-5,86-1 141,-93-3-4294,-7 3 1941</inkml:trace>
  <inkml:trace contextRef="#ctx0" brushRef="#br0" timeOffset="-53550.48">11081 833 428,'-3'12'972,"0"1"0,1 0 0,0-1 1,1 1-1,1 17 0,0-24-863,0-1-1,1 0 1,0 0 0,0 1-1,1-1 1,-1 0-1,1 0 1,0 0 0,1-1-1,-1 1 1,1 0 0,0-1-1,0 1 1,0-1 0,7 6-1,-9-9-72,0 0 0,0 0-1,0 0 1,0 0 0,0 0 0,0 0-1,0-1 1,1 1 0,-1 0-1,0-1 1,0 1 0,1-1-1,-1 1 1,1-1 0,-1 0-1,0 0 1,1 0 0,-1 1 0,1-1-1,-1 0 1,0-1 0,1 1-1,2-1 1,-2 0-5,0 0-1,1 0 1,-1 0 0,0-1-1,0 1 1,0-1-1,0 0 1,0 1 0,0-1-1,-1 0 1,1 0 0,1-2-1,4-7 114,-1 1 0,-1-1 0,0 0 0,5-14 0,-6 6 770,-9 32 28,3 13-674,0 0 0,2 0 0,0 0 0,2 0 0,1 0 0,11 43 0,-7-33-129,-1 0-1,2 54 0,-9-79-121,0 0-1,0 0 1,-4 14-1,3-20 0,1 0-1,0 0 1,-1 0-1,0-1 1,0 1-1,0-1 1,-1 1 0,1-1-1,-7 7 1,9-10-4,-1-1 1,1 1-1,-1-1 1,1 1-1,-1-1 1,0 0-1,1 1 0,-1-1 1,1 0-1,-1 1 1,0-1-1,1 0 1,-1 0-1,0 0 1,1 0-1,-1 1 1,0-1-1,1 0 1,-1 0-1,0 0 1,1 0-1,-1 0 1,0-1-1,1 1 1,-1 0-1,1 0 1,-1 0-1,0-1 1,1 1-1,-1 0 1,0-1-1,-1 0 12,0-1 0,0 0 0,0 0 0,1 1 0,-1-1 0,1 0 0,-1 0 0,1 0 0,-2-3 1,0-2 43,0 0 1,0 0 0,1 0 0,0 0 0,-2-11-1,3 9-29,1-1 0,1 0-1,0 0 1,0 0 0,1 0-1,0 0 1,1 1-1,0-1 1,8-17 0,5-2-1388,31-46 1,-8 15-5792,-30 44 4167</inkml:trace>
  <inkml:trace contextRef="#ctx0" brushRef="#br0" timeOffset="-53182.46">11133 701 52,'0'-1'197,"0"1"-1,0 0 1,-1 0-1,1 0 1,0 0-1,0-1 1,0 1 0,0 0-1,0 0 1,0 0-1,0-1 1,0 1-1,-1 0 1,1 0-1,0-1 1,0 1 0,0 0-1,0 0 1,0 0-1,0-1 1,0 1-1,0 0 1,0 0 0,1-1-1,-1 1 1,0 0-1,0 0 1,0 0-1,0-1 1,0 1-1,0 0 1,0 0 0,0 0-1,1 0 1,-1-1-1,0 1 1,0 0-1,0 0 1,0 0 0,1 0-1,-1 0 1,0-1-1,0 1 1,1 0-1,15-4 3171,30 4-3206,-33 1 877,13 0-896,9 0-1146,-12-4-5772,-15 1 3863</inkml:trace>
  <inkml:trace contextRef="#ctx0" brushRef="#br0" timeOffset="-64786.86">8239 166 228,'-5'-12'5164,"-15"-9"-3154,19 19-1991,0 1 1,-1 0-1,1 0 1,0 0-1,-1-1 1,1 1-1,-1 1 1,0-1-1,1 0 1,-1 0-1,0 1 1,1-1-1,-1 1 1,0-1-1,0 1 1,0 0-1,1-1 1,-1 1-1,0 0 1,0 0-1,0 0 1,-2 1-1,0 2 0,1-1 1,-1 1-1,1 0 1,0 0-1,0 1 1,0-1-1,0 0 1,1 1-1,0 0 1,-1 0-1,1 0 0,0 0 1,1 0-1,-1 0 1,1 0-1,0 0 1,0 1-1,0-1 1,0 0-1,1 1 1,0-1-1,0 8 0,0-11-17,0 0 0,0 0-1,1 0 1,-1 1-1,0-1 1,0 0-1,1-1 1,-1 1-1,0 0 1,1 0-1,-1 0 1,1 0 0,-1 0-1,1 0 1,0 0-1,-1-1 1,1 1-1,0 0 1,0 0-1,-1-1 1,1 1-1,0-1 1,0 1 0,0 0-1,0-1 1,0 0-1,0 1 1,0-1-1,0 0 1,0 1-1,0-1 1,0 0 0,0 0-1,0 0 1,0 0-1,0 0 1,0 0-1,0 0 1,0 0-1,0 0 1,0 0-1,1-1 1,3 0-1,1 0 0,-1 0-1,0-1 1,0 1 0,-1-1 0,1 0-1,5-4 1,-4 3-7,-1-1 1,0 0-1,-1-1 0,1 1 0,-1-1 1,0 0-1,0 0 0,0 0 0,-1-1 1,5-9-1,1-5 2,11-39-1,-7 19 105,-15 48-89,1-1-1,1 1 1,0 0 0,0 0 0,1 11-1,1 7 35,2 37-70,-4-59 24,1 0 0,0 0 0,0 0 0,0 0 0,0 0 0,1 0 0,-1 0 0,1 0 0,0-1 0,0 1 0,0-1 0,6 6 0,-8-8 4,1 0-1,0 0 0,0-1 1,0 1-1,0-1 0,-1 1 1,1-1-1,0 1 0,0-1 1,0 0-1,0 0 0,0 1 1,0-1-1,0 0 0,0 0 0,0 0 1,0 0-1,0 0 0,0 0 1,0 0-1,0 0 0,0 0 1,0-1-1,0 1 0,0 0 1,0-1-1,0 1 0,0 0 1,0-1-1,0 0 0,0 1 0,0-1 1,-1 1-1,1-1 0,1-1 1,3-4-7,0 1 1,-1-1 0,0 0 0,5-9-1,6-6 17,-15 20 7,0 1-18,1 31 45,2 8-2193,-3-37 2015,1-1-1,-1 1 0,0 0 1,0-1-1,1 1 1,-1-1-1,1 1 0,-1-1 1,1 1-1,0-1 0,0 1 1,-1-1-1,1 0 1,0 1-1,0-1 0,0 0 1,1 0-1,-1 0 1,0 1-1,3 0 0,-4-1-1104</inkml:trace>
  <inkml:trace contextRef="#ctx0" brushRef="#br0" timeOffset="-64370.46">8449 91 328,'-2'-1'304,"2"2"-16,0-1-164,0 2-72,0-2-256,2 2-400</inkml:trace>
  <inkml:trace contextRef="#ctx0" brushRef="#br0" timeOffset="-63984.49">8512 149 180,'-3'1'359,"1"0"-232,0-1 0,1 1-1,-1-1 1,0 1 0,1 0 0,-1 0-1,1 0 1,0 0 0,-1 0-1,1 0 1,0 0 0,-1 0 0,1 0-1,0 1 1,0-1 0,0 0-1,0 1 1,0-1 0,0 1 0,1-1-1,-2 3 1,2-3 40,0-1-154,0 1 1,0 0-1,0-1 0,0 1 1,0 0-1,1-1 1,-1 1-1,0-1 1,0 1-1,1-1 0,-1 1 1,0-1-1,1 1 1,-1-1-1,0 1 1,1-1-1,-1 1 0,1-1 1,-1 1-1,1-1 1,-1 0-1,1 1 1,-1-1-1,1 0 0,-1 1 1,1-1-1,1 0 1,16 12 140,-18-12-144,6 3-46,-3-2 112,0 0 1,-1 0-1,1 1 0,-1-1 1,0 1-1,1 0 0,-1-1 1,0 1-1,3 4 0,-5-6-54,1 1 0,-1-1-1,0 1 1,0-1-1,0 1 1,0-1 0,0 1-1,0-1 1,0 1 0,0-1-1,0 1 1,0-1-1,0 1 1,0-1 0,0 1-1,0-1 1,0 1-1,0-1 1,-1 0 0,1 1-1,0-1 1,0 1 0,-1 0-1,-15 13 187,12-10-415,-1-2 0,1 1-1,-1 0 1,0-1 0,0 0 0,0 0 0,0 0 0,0-1-1,-10 2 1,15-3-761</inkml:trace>
  <inkml:trace contextRef="#ctx0" brushRef="#br0" timeOffset="-63983.49">8720 16 428,'-40'85'5072,"29"-57"-4877,1 0 1,-10 48 0,15-57-3071,5-19 1803</inkml:trace>
  <inkml:trace contextRef="#ctx0" brushRef="#br0" timeOffset="-63342.74">8611 162 188,'1'0'484,"1"0"-20,1 0-56,0 1 0,6 1 0,1 0-120,0 0-184,-1 1-144,1 0-248,-3-1-424,-2-2-104,4 2 88</inkml:trace>
  <inkml:trace contextRef="#ctx0" brushRef="#br0" timeOffset="-62933.82">8724 239 576,'8'-7'441,"0"0"1,0 0-1,-1-1 0,0-1 0,0 1 1,-1-1-1,0 0 0,-1 0 0,0-1 1,7-16-1,-12 26-392,0 0 19,0 0-60,-1 0 1,1 0-1,0 0 1,0 0 0,0 0-1,0 0 1,0 0-1,0 0 1,-1 0-1,1 0 1,0 0 0,0 0-1,0 1 1,0-1-1,0 0 1,0 0 0,0 0-1,0 0 1,0 0-1,0 0 1,-1 1 0,1-1-1,0 0 1,0 0-1,0 0 1,0 0 0,0 0-1,0 1 1,0-1-1,0 0 1,0 0 0,0 0-1,0 0 1,0 0-1,0 1 1,0-1 0,0 0-1,0 0 1,1 0-1,-1 0 1,0 0 0,0 0-1,0 1 1,0-1-1,0 0 1,0 0 0,0 0-1,0 0 1,0 0-1,0 0 1,1 0 0,-1 0-1,0 1 1,0-1-1,10 14 91,-8-11-102,0-1 0,0 1 0,0 0 1,-1 0-1,1 0 0,-1 0 0,1 1 0,0 2 0,-3-1 22,1-1 1,-1 0-1,0 1 1,-1-1-1,1 0 1,-1 0-1,1 0 1,-4 4-1,3-4-1,0 0-1,0 0 0,1 0 0,-1 0 0,1 1 0,0-1 0,0 1 0,0 4 0,1-8-17,0-1 1,1 1-1,-1 0 1,1-1 0,-1 1-1,1-1 1,-1 0 0,1 1-1,-1-1 1,1 1-1,0-1 1,-1 0 0,1 0-1,0 1 1,-1-1 0,1 0-1,-1 0 1,1 0-1,0 1 1,0-1 0,-1 0-1,1 0 1,0 0 0,-1 0-1,1 0 1,0 0-1,-1-1 1,1 1 0,0 0-1,-1 0 1,1 0 0,0-1-1,22-4 14,-18 3-25,-1 0 1,0 0 0,1-1 0,-1 1 0,0-1 0,0 0-1,-1 0 1,1 0 0,0-1 0,-1 1 0,0-1 0,0 0-1,3-5 1,18-20 303,-27 34-117,1 1-1,-1-1 0,1 1 0,0-1 1,-3 12-1,0-1-14,-1 9-115,6-25-146,-1 1 0,1-1 0,0 1 1,0-1-1,0 1 0,0-1 0,0 1 0,0-1 1,0 1-1,0-1 0,0 1 0,0-1 0,0 1 1,0-1-1,0 1 0,0-1 0,0 1 1,1-1-1,-1 1 0,0-1 0,0 1 0,0-1 1,1 1-1,-1-1 0,0 1 0,1-1 0,-1 0 1,0 1-1,1-1 0,-1 1 0,1-1 0,-1 0 1,1 0-1,-1 1 0,1-1 0,-1 0 0,1 0 1,-1 1-1,1-1 0,0 0 0,1 0-1160</inkml:trace>
  <inkml:trace contextRef="#ctx0" brushRef="#br0" timeOffset="-116504.72">3781 775 200,'0'0'805,"0"0"18,9 0 10247,-2-1-11899,13-3 1083,0 2 0,31-1 0,13 3-2745,-24 0-2441,-38 0 3128</inkml:trace>
  <inkml:trace contextRef="#ctx0" brushRef="#br0" timeOffset="-116138.7">3850 841 460,'0'0'85,"0"0"-1,-1 0 1,1 0 0,0 0-1,0 1 1,-1-1 0,1 0-1,0 0 1,-1 1 0,1-1-1,0 0 1,0 1 0,0-1-1,-1 0 1,1 0 0,0 1-1,0-1 1,0 0 0,0 1-1,0-1 1,0 1 0,0-1-1,-1 0 1,1 1-1,0-1 1,0 0 0,0 1-1,0-1 1,1 0 0,-1 1-1,0-1 1,0 0 0,0 1-1,0-1 1,0 0 0,0 1-1,0-1 1,1 0 0,-1 1-1,0-1 1,0 0 0,0 1-1,1-1 1,-1 0 0,0 0-1,1 1 1,23 7 1187,30-5-378,-16-3-962,-12 0-3420,-23 0 2471</inkml:trace>
  <inkml:trace contextRef="#ctx0" brushRef="#br0" timeOffset="-114474.21">4467 614 220,'2'-8'1223,"-2"7"-1231,2 0 379,-1-1 1,0 0-1,0 1 1,0-1-1,0 0 1,-1 0-1,1 0 0,0 1 1,-1-1-1,1 0 1,-1 0-1,0 0 1,0 0-1,0-2 1,0 3-141,1-19 3495,1 68-1968,-13 253-1323,11-208-128,0-92-320,5 9-49,-2-5-3871,-3-7 1758,0 0-254</inkml:trace>
  <inkml:trace contextRef="#ctx0" brushRef="#br0" timeOffset="-107696.56">3335 72 228,'0'0'55,"0"0"1,0-1-1,0 1 0,0 0 0,0 0 0,0 0 1,0 0-1,0-1 0,0 1 0,0 0 1,0 0-1,0 0 0,0 0 0,0-1 1,0 1-1,0 0 0,0 0 0,0 0 1,0 0-1,0-1 0,0 1 0,0 0 1,0 0-1,-1 0 0,1 0 0,0 0 1,0 0-1,0 0 0,0-1 0,0 1 1,0 0-1,-1 0 0,1 0 0,0 0 1,0 0-1,0 0 0,0 0 0,0 0 1,-1 0-1,1 0 0,0 0 0,0 0 1,0 0-1,0 0 0,-1 0 0,1 0 1,0 0-1,0 0 0,0 0 0,0 0 1,-1 0-1,1 0 0,0 0 0,0 0 1,0 0-1,-1 0 0,-12 10 775,-9 17-320,15-14-317,0 0-1,0 1 1,2 0 0,0 0 0,0 1-1,-3 20 1,7-31-254,0 1 1,1-1-1,-1 0 1,1 1-1,0-1 1,0 1-1,0-1 1,1 1-1,-1-1 1,1 1-1,0-1 1,1 0-1,-1 0 1,1 0-1,0 1 1,0-1-1,0-1 1,0 1-1,1 0 1,-1-1-1,1 1 0,0-1 1,0 0-1,1 0 1,6 5-1,-3-3-778,1-3-74</inkml:trace>
  <inkml:trace contextRef="#ctx0" brushRef="#br0" timeOffset="-107307.09">3442 152 260,'0'2'162,"1"0"0,-1-1 1,1 1-1,-1 0 0,0 0 0,0 0 1,0 0-1,0 0 0,0 0 0,-1 0 0,1 0 1,-1 0-1,1 0 0,-2 3 0,-13 31 377,11-27-246,-19 44 133,23-53-637,0 0-71,6 1-2448,-4-2 2018</inkml:trace>
  <inkml:trace contextRef="#ctx0" brushRef="#br0" timeOffset="-106911.15">3502 88 188,'-1'0'312,"1"0"-96,0 0-148,0 1-152,0 0-396</inkml:trace>
  <inkml:trace contextRef="#ctx0" brushRef="#br0" timeOffset="-106523.88">3617 184 4,'-2'-1'177,"-1"1"-1,1-1 1,0 1-1,-1 0 1,1-1-1,0 1 1,-1 1 0,1-1-1,-1 0 1,1 0-1,0 1 1,0 0-1,-1-1 1,1 1-1,0 0 1,0 0 0,0 0-1,-1 0 1,1 0-1,1 1 1,-1-1-1,0 1 1,0-1 0,0 1-1,1 0 1,-1 0-1,-1 2 1,-1 0-147,1 0 0,0 0 0,1 0 1,-1 0-1,1 0 0,-1 1 0,1-1 0,0 1 1,1-1-1,-1 1 0,1 0 0,-1 9 0,2-14-27,0 0 0,0 1 0,0-1 0,0 1 0,0-1 0,0 0 0,0 1 0,0-1 0,0 1 0,0-1 0,1 0 0,-1 1 0,0-1 0,0 0 0,0 1 0,1-1 0,-1 0 0,0 1 0,0-1 0,1 0 0,-1 0 0,0 1 0,1-1 0,-1 0 0,0 0 0,1 0 0,-1 1 0,0-1 0,1 0 0,-1 0-1,1 0 1,-1 0 0,1 0 0,17-1 49,14-12-46,-26 9 1,-1 1 0,0-1 0,-1 0 0,1 0 0,-1-1 0,0 1 0,0-1 0,0 0 0,-1 0 0,1-1 0,-1 1 1,0-1-1,4-11 0,-1-4-7,0-1 0,4-36-1,-5 27 89,-4 30-57,-11-2-62,5 10 33,0-1 0,1 1-1,0 0 1,0 0 0,1 0-1,0 0 1,0 1 0,0-1-1,1 1 1,0 0 0,1 0-1,0 0 1,-1 10 0,2-11 4,-1-1 0,1 0 0,1 1 0,-1-1 0,1 0 0,0 1-1,0-1 1,1 0 0,0 0 0,0 0 0,0 0 0,1 0 0,0 0 0,0-1 0,0 1 0,1-1 0,5 6 0,-8-10-4,1 1 0,0-1 0,0 0 0,0 0 1,-1 0-1,1 0 0,0 0 0,1 0 0,-1 0 0,0-1 0,0 1 0,0-1 1,0 1-1,0-1 0,1 0 0,-1 0 0,0 0 0,0 0 0,0-1 1,0 1-1,1 0 0,-1-1 0,0 0 0,0 1 0,0-1 0,0 0 0,0 0 1,0 0-1,0 0 0,-1-1 0,1 1 0,0 0 0,0-1 0,-1 1 0,3-4 1,1 1 13,-1-1-1,0 0 1,0 0 0,0 0 0,-1 0 0,1 0 0,-1-1 0,0 0 0,-1 0 0,0 0 0,2-7 0,-3 10 41,-1-1 1,1 0-1,-1 0 0,0 1 1,0-1-1,-1 0 0,0-3 1,1 6-49,0 1-1,0 0 1,0-1 0,0 1 0,0 0 0,-1 0 0,1-1-1,0 1 1,0 0 0,0 0 0,0-1 0,0 1 0,0 0 0,-1 0-1,1-1 1,0 1 0,0 0 0,0 0 0,-1 0 0,1-1-1,0 1 1,0 0 0,-1 0 0,1 0 0,0 0 0,0 0-1,-1 0 1,1-1 0,0 1 0,-1 0 0,1 0 0,0 0-1,-1 0 1,-11 14 62,9-10-48,0 1 1,1 0-1,0 1 1,0-1-1,1 0 0,-1 1 1,1-1-1,-1 11 0,2-14-83,0 0-1,0 0 1,-1-1-1,2 1 0,-1 0 1,0 0-1,0-1 0,1 1 1,-1 0-1,1-1 0,-1 1 1,1 0-1,0-1 0,-1 1 1,1-1-1,0 1 0,0-1 1,0 1-1,0-1 1,0 0-1,1 1 0,-1-1 1,0 0-1,1 0 0,-1 0 1,1 0-1,-1 0 0,1 0 1,-1-1-1,1 1 0,2 0 1,2 0-1835,0-1 798</inkml:trace>
  <inkml:trace contextRef="#ctx0" brushRef="#br0" timeOffset="-105975.66">3886 190 412,'-2'0'125,"1"1"0,-1-1-1,0 1 1,1-1 0,-1 1 0,1 0-1,-1 0 1,1-1 0,0 1 0,-1 0-1,1 0 1,0 0 0,0 1 0,-1-1 0,1 0-1,0 0 1,0 1 0,0-1 0,1 1-1,-1-1 1,0 1 0,0-1 0,1 1-1,-1-1 1,0 3 0,-1 2 109,1 1 1,-1-1-1,1 0 1,0 1-1,0 7 0,1-14-235,0 1 0,0-1 0,0 1 0,1-1 0,-1 1 0,0-1 0,0 1 0,1-1 0,-1 1 0,0-1 0,1 1 0,-1-1 0,1 1-1,-1-1 1,1 1 0,-1-1 0,0 0 0,1 1 0,-1-1 0,1 0 0,-1 0 0,1 1 0,0-1 0,-1 0 0,1 0 0,-1 0 0,1 0-1,-1 0 1,1 0 0,0 1 0,-1-1 0,1 0 0,-1-1 0,1 1 0,-1 0 0,1 0 0,0 0 0,-1 0 0,1 0 0,-1-1 0,1 1-1,-1 0 1,2-1 0,24-10-136,23-23 753,-48 72-208,-1-37-431,0-1-1,1 1 1,-1-1-1,1 1 1,-1-1 0,1 1-1,-1-1 1,1 1 0,-1-1-1,1 0 1,-1 1 0,1-1-1,0 0 1,-1 1-1,1-1 1,-1 0 0,1 0-1,0 0 1,-1 1 0,1-1-1,0 0 1,-1 0 0,1 0-1,0 0 1,-1 0-1,1 0 1,0 0 0,0-1-1,21-11-482,12-24-394,-26 23 706,-1 1-1,0-1 0,0 0 1,7-25-1,-8 23 435,0 0-1,0 0 0,14-21 0,-20 36-223,0 0-1,0 0 1,0 0-1,0 0 0,0 0 1,0 0-1,0 0 0,0 0 1,0-1-1,0 1 1,1 0-1,-1 0 0,0 0 1,0 0-1,0 0 1,0 0-1,0 0 0,0 0 1,0 0-1,0 0 0,0 0 1,0 0-1,0 0 1,1-1-1,-1 1 0,0 0 1,0 0-1,0 0 1,0 0-1,0 0 0,0 0 1,0 0-1,0 0 0,1 0 1,-1 0-1,0 0 1,0 0-1,0 0 0,0 0 1,0 0-1,0 0 1,0 1-1,0-1 0,0 0 1,1 0-1,-1 0 0,0 0 1,0 0-1,0 0 1,0 0-1,0 0 0,0 0 1,0 0-1,0 0 1,0 0-1,0 0 0,0 1 1,0-1-1,1 0 0,-1 0 1,0 0-1,0 0 1,2 12 389,-3 19-9,-30 157-619,27-176-1647,3-10 986</inkml:trace>
  <inkml:trace contextRef="#ctx0" brushRef="#br0" timeOffset="-105577.22">3992 186 116,'143'1'2397,"-78"-1"-1828,-64 0-539,-1 0-1,1 0 1,0 0-1,0 0 1,-1 0-1,1 0 1,0 1-1,-1-1 1,1 0-1,0 0 1,-1 1-1,1-1 1,0 1-1,-1-1 1,1 1 0,-1-1-1,1 1 1,-1-1-1,1 1 1,-1-1-1,1 1 1,-1-1-1,0 1 1,1 0-1,-1-1 1,0 1-1,1 0 1,-1-1-1,0 1 1,0 0-1,0-1 1,1 1-1,-1 0 1,0 0-1,0-1 1,0 1-1,0 0 1,0 0-1,-1 0 1,-5 34 1000,4-25-1012,-2 8 347,2 0 0,-1 21 0,3-38-430,0-1-41,0 0 15,1 0 0,0 0 0,-1 0 0,1 0 0,0 0 0,-1 0 0,1-1 0,0 1 0,-1 0 0,1 0 0,-1 0 0,1 0-1,0-1 1,-1 1 0,1 0 0,-1-1 0,1 1 0,-1 0 0,1-1 0,-1 1 0,1-1 0,-1 1 0,1-1 0,-1 1 0,1-2 0,5-4-861</inkml:trace>
  <inkml:trace contextRef="#ctx0" brushRef="#br0" timeOffset="-105107.47">4257 87 256,'-2'-2'396,"-1"2"-36,2 0 24,-1 0-116,1 0-120,1 1-32,1 0-100,0 0-116,1 0-228,-1 0-272,1-1-108</inkml:trace>
  <inkml:trace contextRef="#ctx0" brushRef="#br0" timeOffset="-105106.47">4355 49 220,'-21'114'3511,"4"-24"-4452,14-83-703,1-4 970</inkml:trace>
  <inkml:trace contextRef="#ctx0" brushRef="#br0" timeOffset="-104711.38">4243 231 140,'9'0'688,"4"1"-524,0-1 0,0 0 0,0-1 0,-1-1 0,1 0 0,-1-1 0,1 0 0,15-6 0,-28 9-158,0 0 1,1 0 0,-1-1 0,0 1 0,1 0 0,-1 0 0,0 0 0,1 0 0,-1 0 0,0 0-1,1 1 1,-1-1 0,0 0 0,1 0 0,-1 0 0,0 0 0,1 0 0,-1 0 0,0 1 0,0-1-1,1 0 1,-1 0 0,0 0 0,1 1 0,-1-1 0,0 0 0,0 0 0,0 1 0,1-1-1,-1 0 1,0 0 0,0 1 0,0-1 0,0 0 0,0 1 0,1-1 0,-1 0 0,0 1 0,0-1-1,0 0 1,0 1 0,0-1 0,0 0 0,0 1 0,0-1 0,0 0 0,0 1 0,0-1 0,0 0-1,0 1 1,-1-1 0,1 0 0,0 0 0,0 1 0,0-1 0,-1 1 0,-5 31 324,2-13-43,4-18-269,0-1 0,0 1 1,0-1-1,0 1 0,0-1 1,-1 1-1,1-1 1,0 1-1,0-1 0,0 1 1,0-1-1,0 1 0,1-1 1,-1 1-1,0-1 1,0 1-1,0-1 0,0 1 1,0-1-1,1 0 0,-1 1 1,0-1-1,0 1 0,1-1 1,-1 0-1,0 1 1,1-1-1,-1 1 0,0-1 1,1 0-1,-1 1 0,1-1 1,-1 0-1,0 0 1,1 1-1,-1-1 0,1 0 1,-1 0-1,1 0 0,0 0 1,1 0 7,-1-1 0,1 0 1,0 0-1,-1 0 0,1 0 1,-1 0-1,1 0 0,-1 0 1,1 0-1,-1-1 0,1-1 0,32-42 631,-43 100-14,2-27-505,3-7-44,-1 1 0,-1-2 1,-10 22-1,15-38-78,-1 0 0,1-1 0,-1 1 0,0-1 0,0 1 1,-1-1-1,1 0 0,-1 0 0,0 0 0,1 0 0,-1 0 0,0 0 0,-1-1 0,1 0 0,0 1 0,-1-1 0,1-1 0,-1 1 0,0 0 0,0-1 0,1 0 0,-8 2 0,10-3-16,0 0 0,0 1 0,0-1 0,0 0 0,1 0 0,-1 0 0,0 0 0,0 0 0,0 0 0,0 0-1,0 0 1,0 0 0,0 0 0,0 0 0,0-1 0,0 1 0,0 0 0,0-1 0,0 1 0,0 0 0,1-1 0,-1 1 0,0-1 0,0 0-1,0 1 1,1-1 0,-1 0 0,0 1 0,1-1 0,-1 0 0,1 0 0,-1 0 0,1 1 0,-1-1 0,1 0 0,-1 0 0,1 0-1,0 0 1,0 0 0,-1 0 0,1 0 0,0 0 0,0 0 0,0 0 0,0 0 0,0-1 0,1-1-19,0-1 0,0 0 0,0 0 0,0 1 0,1-1 0,-1 1 1,1-1-1,0 1 0,0 0 0,4-5 0,51-48-2055,-41 41 884,-1 2 109</inkml:trace>
  <inkml:trace contextRef="#ctx0" brushRef="#br0" timeOffset="-104324.27">4620 266 196,'6'-2'274,"0"-1"1,-1 1-1,1-1 1,-1 0-1,0 0 1,0-1-1,0 1 1,0-1-1,7-9 0,-11 13-252,7-8 116,0-1 0,0 1 0,-1-1 0,0-1 0,-1 1 0,1-1 0,-2 0 0,0-1 0,0 1 0,-1-1 0,0 0 0,-1 0 0,0-1 0,0 1 0,0-14 0,-3 25-131,0-1-1,0 1 1,0 0-1,0-1 1,0 1-1,0 0 1,0-1-1,0 1 1,0 0-1,0 0 1,0-1-1,0 1 1,-1 0-1,1-1 1,0 1-1,0 0 1,0 0-1,0-1 1,-1 1-1,1 0 1,0 0-1,0-1 1,0 1-1,-1 0 1,1 0-1,0 0 1,0 0-1,-1-1 1,1 1-1,0 0 1,0 0-1,-1 0 1,1 0-1,0 0 1,-1 0-1,1 0 1,0 0-1,-1 0 1,-15 4 130,-10 13 63,19-11-161,1 2-1,-1-1 0,2 0 1,-1 1-1,1 0 0,0 0 1,1 1-1,0 0 0,0-1 1,1 1-1,0 0 0,1 1 1,-1-1-1,0 14 0,2-16-32,1 1-1,-1 0 0,2 0 0,-1 0 0,1 0 1,0-1-1,0 1 0,1 0 0,0-1 1,1 1-1,0-1 0,0 0 0,0 1 1,1-2-1,0 1 0,0 0 0,11 11 1,-13-16-196,1 0 1,1 0-1,-1 0 1,0 0 0,0 0-1,1-1 1,-1 1-1,1-1 1,-1 0 0,1 0-1,0-1 1,-1 1 0,1-1-1,0 1 1,0-1-1,4-1 1,3 1-650</inkml:trace>
  <inkml:trace contextRef="#ctx0" brushRef="#br0" timeOffset="-103692.44">4914 258 236,'-2'-3'260,"-1"0"0,1 1 1,-1-1-1,1 1 0,-1 0 0,0 0 0,0 0 1,0 0-1,0 0 0,0 1 0,-1-1 0,1 1 0,0 0 1,-1 0-1,-3-1 0,4 2-198,1 0 0,-1 0 1,1 0-1,-1 0 0,0 1 0,1-1 0,-1 1 1,1-1-1,-1 1 0,1 0 0,0 0 0,-1 0 0,1 0 1,0 1-1,0-1 0,-1 1 0,1-1 0,0 1 1,0 0-1,1-1 0,-4 5 0,5-5-59,-1-1 0,1 0 0,0 0-1,0 0 1,-1 1 0,1-1 0,0 0 0,0 1-1,-1-1 1,1 0 0,0 1 0,0-1 0,0 0-1,0 1 1,0-1 0,0 0 0,0 1 0,0-1-1,0 0 1,0 1 0,0-1 0,0 0 0,0 1-1,0-1 1,0 0 0,0 1 0,0-1 0,0 0-1,0 1 1,0-1 0,0 0 0,0 1 0,1-1-1,-1 0 1,0 1 0,14 5-76,21-7-185,23-18-292,-58 19 505,0 0 30,2 2 124,-2-2-104,1 1-1,-1-1 1,0 0-1,1 0 1,-1 1 0,0-1-1,0 0 1,1 0-1,-1 1 1,0-1-1,0 0 1,0 1 0,1-1-1,-1 0 1,0 1-1,0-1 1,0 0 0,0 1-1,0-1 1,0 0-1,0 1 1,0-1-1,0 0 1,0 1 0,0-1-1,0 1 1,0-1-1,0 0 1,0 1 0,0-1-1,0 0 1,0 1-1,0-1 1,-1 1-1,0 1 32,0 1 0,0 0-1,0 0 1,1 0 0,-1-1-1,1 1 1,-1 0 0,1 6-1,0-9-28,0 0 0,0 0 0,0 0 0,0 1 0,1-1 0,-1 0 0,0 0 0,0 0 0,0 1 0,0-1 0,0 0 0,1 0 0,-1 0 0,0 0 0,0 1 0,0-1 0,0 0 0,1 0 0,-1 0 0,0 0-1,0 0 1,0 0 0,1 0 0,-1 1 0,0-1 0,0 0 0,1 0 0,-1 0 0,0 0 0,0 0 0,1 0 0,-1 0 0,0 0 0,0 0 0,0 0 0,1-1 0,17-8 127,-14 5-121,1 1 0,-1-1 0,-1 1 0,1-1 0,0 0 0,-1-1 0,0 1 0,0-1 0,0 1 0,-1-1 0,1 0 0,-1 0 0,0 0 0,-1 0 0,1 0 0,0-8 0,-2 12-10,-19 33 84,15-22-95,2 1 1,-1 0-1,-1 19 1,4-26 10,0-1 0,-1 0 0,1 0 0,1 0 0,-1 1 1,0-1-1,1 0 0,-1 0 0,1 0 0,0 0 0,0 0 1,0 0-1,1 0 0,-1 0 0,1 0 0,0-1 0,2 4 1,-3-5 11,0-1 0,0 1 0,0-1 0,0 0 0,0 0 0,0 1 0,0-1 0,0 0 0,0 0 0,0 0 0,0 0 0,0 0 0,0 0 1,0-1-1,-1 1 0,1 0 0,0 0 0,0-1 0,0 1 0,0-1 0,0 1 0,0-1 0,0 1 0,0-1 0,-1 1 0,1-1 0,0 0 0,0 1 1,-1-1-1,1 0 0,-1 0 0,1 1 0,0-1 0,0-1 0,20-30 209,-10 0 15,-10 27-204,1 0 1,-1 0-1,1 0 0,0 0 0,0 0 1,5-6-1,-5 9-84,-1 0 0,1 0-1,0 1 1,0-1 0,0 1 0,0-1-1,0 1 1,1 0 0,-1 0 0,0 0 0,1 0-1,-1 0 1,0 0 0,1 0 0,-1 1-1,1 0 1,4-1 0,61-1-3449,-48 2 2462</inkml:trace>
  <inkml:trace contextRef="#ctx0" brushRef="#br0" timeOffset="-102028.33">5126 8 500,'0'0'460,"0"0"-18,0 0-14,0 0-12,0 0-16,0 0-39,0 0-61,5-7 791,-4 7-901,-1 0-11,21 13 206,-11-2-249,10 14 217,27 40 0,-41-54-308,0 0 0,-1 0 0,0 0-1,-1 0 1,0 1 0,-1 0 0,3 16 0,-5-11-263,0-1 0,-1 1 0,-1-1 0,0 1-1,-1-1 1,-1 1 0,-1-1 0,0 0 0,-1 0 0,-1 0 0,0-1 0,-1 0 0,-11 17 0,3-6-882</inkml:trace>
  <inkml:trace contextRef="#ctx0" brushRef="#br0" timeOffset="-99540.94">5444 799 140,'0'0'536,"0"0"-69,0 0-42,0 0-22,9-2 990,-8 2-1393,0-1 82,-1 0 0,1 0-1,0 1 1,0-1 0,0 0 0,0 1 0,0-1 0,0 0 0,0 1-1,0 0 1,0-1 0,0 1 0,1 0 0,-1-1 0,0 1 0,0 0 0,0 0-1,0 0 1,2 0 0,-3 0 171,31 0 682,-7-1-269,38-7 1,-18 2-884,1 3-3311,-42 3 2539</inkml:trace>
  <inkml:trace contextRef="#ctx0" brushRef="#br0" timeOffset="-99170.42">5503 928 288,'29'4'1111,"0"-1"0,1-1 0,45-3 0,-15-1-637,-57 2-682,-1 0 0,1 0 0,0 1 0,-1-1 0,1 1 0,0-1 0,-1 1 0,1 0 0,2 1 0,-4-2-610</inkml:trace>
  <inkml:trace contextRef="#ctx0" brushRef="#br0" timeOffset="-96230.56">6135 617 20,'0'0'259,"0"0"-32,0 0 9,0 0 31,0 0-39,0 0-18,0 0 3,0 1 24,1 0 0,-1-1-1,1 1 1,-1 0 0,1-1 0,-1 1 0,1 0-1,-1 0 1,1 0 0,-1-1 0,0 1-1,0 0 1,0 0 0,1 0 0,-1 1-1,-2 1-188,0 0 0,0 0-1,0 0 1,0 0 0,-1 0-1,1-1 1,-1 1 0,0-1-1,0 1 1,-4 2-1,-16 15 206,13-7-155,0 1 0,1 1 0,1-1 0,1 1-1,0 0 1,1 1 0,0 0 0,1 0 0,1 0 0,1 1 0,0-1 0,1 1 0,1 27 0,1-30-24,0-1 0,1 1 0,1-1 0,0 0 0,1 0 0,1 1 0,0-2-1,0 1 1,1 0 0,1-1 0,0 0 0,1 0 0,0-1 0,1 0 0,0 0-1,1-1 1,13 13 0,-6-15-2213,-16-8 2069,1 1 0,-1-1 0,0 0 0,1 0 0,-1 0 0,1-1 0,-1 1 0,0 0 0,1 0 0,-1 0-1,1 0 1,-1 0 0,0 0 0,1 0 0,-1-1 0,0 1 0,1 0 0,-1 0 0,0-1 0,1 1 0,-1 0 0,0 0 0,1-1 0,-1 1-1,0 0 1,0-1 0,0 1 0,1 0 0,-1-1 0,0 1 0,0-1 0,0 1 0,0 0 0,0-1 0,1 1 0,-1-1 0,0 1 0,0 0-1,0-1 1,0-1-1258</inkml:trace>
  <inkml:trace contextRef="#ctx0" brushRef="#br0" timeOffset="-94726.51">6325 852 76,'0'0'446,"-1"-9"1597,-8-2-657,11 21 491,14 25-470,-7-21-1272,1-1 1,0 0 0,1 0-1,1-1 1,0 0-1,0-1 1,1 0 0,0-1-1,1-1 1,0 0 0,17 8-1,-31-18-212,1 1 1,-1 0-1,0 0 0,0 0 1,0 0-1,0 0 0,1 0 1,-1 0-1,0 0 0,0-1 1,0 1-1,0 0 0,0 0 0,1 0 1,-1 0-1,0 0 0,0-1 1,0 1-1,0 0 0,0 0 1,0 0-1,0-1 0,0 1 1,0 0-1,0 0 0,0 0 0,0-1 1,0 1-1,0 0 0,0 0 1,0 0-1,0-1 0,0 1 1,0 0-1,0 0 0,0 0 1,0 0-1,0-1 0,0 1 0,0 0 1,0 0-1,0 0 0,0-1 1,-1 1-1,1 0 0,0 0 1,0 0-1,0 0 0,0 0 1,0-1-1,-1 1 0,1 0 0,0 0 1,0 0-1,0 0 0,-1 0 1,1 0-1,-1-1-809,-1-6-290</inkml:trace>
  <inkml:trace contextRef="#ctx0" brushRef="#br0" timeOffset="-94347.02">6473 884 160,'0'-1'83,"0"1"0,0 0 0,0 0 0,0 0 0,0-1 0,0 1 0,0 0 0,0 0 0,-1 0 0,1-1 0,0 1 0,0 0 0,0 0 0,0 0 0,0 0 0,0-1 0,0 1 0,-1 0 0,1 0 0,0 0 0,0 0 0,0 0 0,0-1 0,0 1 0,-1 0 0,1 0 0,0 0 0,0 0 0,0 0 0,-1 0 0,1 0 0,0 0 0,0 0 0,0 0 0,-1 0 0,1 0 0,0 0 0,0 0 0,0 0 0,-1 0 0,1 0 0,0 0 0,0 0 0,0 0 0,-1 0 0,1 0 0,0 0 0,0 0 0,0 1 0,-17 7 1342,-19 18-776,34-25-324,-15 12 156,1 0 0,0 1 0,1 0 0,1 2 0,-20 26 1,35-38-1573,8-5 103,8-4-1500,-7 1 811</inkml:trace>
  <inkml:trace contextRef="#ctx0" brushRef="#br0" timeOffset="-93976.01">6702 896 300,'79'0'5800,"0"-1"-4382,-63-7-1543,-14 4-3492,-2 3 2357</inkml:trace>
  <inkml:trace contextRef="#ctx0" brushRef="#br0" timeOffset="-93585.54">6796 809 192,'-6'9'3455,"2"16"-2669,3-23-475,-3 31 1032,-1 46-1,5-31-4747,0-45 2061</inkml:trace>
  <inkml:trace contextRef="#ctx0" brushRef="#br0" timeOffset="-93214.68">7042 859 580,'5'2'3573,"16"9"-2255,-8 1-849,0 0 1,-1 1-1,-1 0 0,0 1 1,0 1-1,-2 0 0,12 22 1,-20-35-729,6 11 633,-3-8-4791,-4-5 2773</inkml:trace>
  <inkml:trace contextRef="#ctx0" brushRef="#br0" timeOffset="-92847.66">7175 896 100,'-2'-2'3926,"-4"8"-2044,-11 15-1206,7-8 46,2-4-467,-10 10 126,0-1-1,-32 25 1,48-41-1896,7-5-1448,1 0 1554</inkml:trace>
  <inkml:trace contextRef="#ctx0" brushRef="#br0" timeOffset="-92478.65">7070 750 584,'2'-2'274,"-1"1"0,1 0 0,0-1 0,-1 1 0,1 0 0,0 0 0,0 0 0,0 0 0,0 1 0,0-1 0,0 0 0,0 1 0,0-1 0,1 1 0,1 0 0,39-2 579,-32 2-217,67-1 850,-66 1-2665,-9-3-1217,-3 2 940</inkml:trace>
  <inkml:trace contextRef="#ctx0" brushRef="#br0" timeOffset="-92092.68">7292 559 92,'13'20'3720,"11"16"-2735,-1 0 0,-2 2 0,24 60 0,-40-84-881,0 0 0,-1 0 0,-1 1 0,-1-1 0,0 1 0,-1-1 0,0 1 0,-1 0 1,-1 0-1,0-1 0,-1 1 0,0-1 0,-2 1 0,-4 14 0,4-15 141,-1-1 0,0 0 0,-1 0 0,-1 0 0,0 0 0,0-1 1,-16 18-1,23-30-395,-1 1 341,0-1-4649,-1-3 2169</inkml:trace>
  <inkml:trace contextRef="#ctx0" brushRef="#br0" timeOffset="-90727.06">7621 812 252,'0'0'571,"0"0"-17,0 0-35,0 0 30,0 0-17,0 0-7,0 0-15,-15 22 1589,12-14-1870,1 0-1,1 0 1,-1 0-1,1 0 1,1 1-1,0-1 1,0 0-1,2 15 1,-2-20-166,1 0 0,-1 1 0,1-1 0,0 0 0,0 0 0,0 0 0,1 0 0,-1 0 0,1 0 0,0 0 0,-1 0 0,1-1 0,0 1 0,1 0 0,-1-1 0,0 0 0,1 0 0,-1 0 0,1 0 0,0 0 0,0 0 0,0 0 0,6 2 0,-7-4-6,1 0 0,-1 1 1,1-1-1,-1 0 1,1 0-1,-1 0 1,1-1-1,-1 1 1,0-1-1,1 1 1,-1-1-1,1 0 1,-1 0-1,0 0 1,0 0-1,1 0 1,-1 0-1,0-1 0,0 1 1,0-1-1,-1 0 1,1 1-1,0-1 1,0 0-1,-1 0 1,1 0-1,-1 0 1,2-4-1,4-5 81,-1 0 0,0-1 0,8-24 0,-10 25-60,-1 2 231,1 0 1,-2 0-1,1-1 0,1-15 0,-12 112 195,5-63-459,1-1 1,0 0-1,3 39 0,10 10 25,5 55-63,-15-113 28,-1 1 1,0-1-1,-1 1 0,-1-1 0,0 1 0,-6 19 1,8-33-9,-1 1 0,1-1 1,0 0-1,-1 0 0,1 0 0,-1 0 1,1 0-1,-1 0 0,0 0 1,1 0-1,-1 0 0,0 0 1,0 0-1,1 0 0,-1-1 1,0 1-1,0 0 0,0 0 0,0-1 1,0 1-1,0-1 0,0 1 1,0-1-1,0 1 0,0-1 1,-1 0-1,0 1 0,0-1-8,-1-1 0,1 1 0,0 0 0,0-1-1,0 0 1,0 1 0,0-1 0,0 0 0,0 0 0,0 0-1,0 0 1,0-1 0,-3-1 0,1-1-13,0 0 1,-1 0 0,1 0-1,0 0 1,1-1-1,-1 1 1,1-1-1,0 0 1,0 0-1,1-1 1,-3-4-1,5 6-20,-1 0-1,1 1 0,0-1 0,0 0 0,0 0 0,1 1 0,-1-1 0,1 0 0,0 1 0,0-1 0,0 1 0,1-1 0,-1 1 0,4-7 1,4-3-410,0 0 1,14-16 0,10-13-4420,-24 27 1743,-1 0-1</inkml:trace>
  <inkml:trace contextRef="#ctx0" brushRef="#br0" timeOffset="-90168.51">7602 690 196,'-1'0'127,"1"-1"-1,0 1 1,0 0 0,-1 0 0,1 0-1,0 0 1,0 0 0,0 0 0,-1 0-1,1 0 1,0 0 0,0 0 0,0-1-1,-1 1 1,1 0 0,0 0 0,0 0-1,0 0 1,0 0 0,0-1-1,-1 1 1,1 0 0,0 0 0,0 0-1,0-1 1,0 1 0,0 0 0,0 0-1,0 0 1,0-1 0,0 1 0,0 0-1,0 0 1,0-1 0,0 1 0,0 0-1,0 0 1,0 0 0,0-1-1,0 1 1,0 0 0,0 0 0,0-1-1,0 1 1,0 0 0,0 0 0,0-1-1,15-3 2100,33 2-2265,-35 2 727,121-6 1256,-121 1-540,-8 3-1388,-8 5-5465,2-3 3092</inkml:trace>
  <inkml:trace contextRef="#ctx0" brushRef="#br0" timeOffset="-110736.81">4725 751 408,'0'0'619,"0"10"2811,0-2-3167,0 0-1,-1 0 0,0-1 1,0 1-1,-1 0 1,-3 8-1,-5 34 588,9-40-717,1 0-1,0-1 1,0 1-1,1 0 1,0-1-1,3 12 1,-3-19-119,-1 0 1,1-1-1,-1 1 0,1 0 0,-1-1 1,1 1-1,0-1 0,0 1 0,0-1 1,0 0-1,0 1 0,0-1 0,0 0 1,1 0-1,-1 1 0,0-1 0,1 0 1,-1 0-1,0-1 0,1 1 0,-1 0 1,1 0-1,0-1 0,-1 1 0,1-1 1,-1 1-1,1-1 0,0 0 0,0 0 1,-1 1-1,1-1 0,0 0 0,-1-1 1,1 1-1,0 0 0,-1 0 0,1-1 1,0 1-1,-1-1 0,1 1 0,-1-1 1,3-1-1,3-1 38,0-1 0,0 0 0,-1 0 0,0 0 0,0-1 0,0 1 0,0-1 0,-1-1 0,0 1 0,0-1 1,0 0-1,-1 0 0,0-1 0,0 1 0,0-1 0,-1 0 0,0 0 0,0 0 0,-1 0 0,2-12 0,-5 27 16,0 0-1,0 0 1,0 0-1,1 1 0,0-1 1,1 0-1,2 13 1,19 66 81,-5-18-149,-11-40 5,-2 1-1,1 42 1,-5-58 26,0 0 1,-1 1-1,-1-1 0,-1 0 0,0 0 1,0 0-1,-8 16 0,11-28 2,-1 0-1,0 0 1,1 0 0,-1 0-1,0 0 1,-1 0 0,1-1-1,0 1 1,0 0-1,-1-1 1,1 1 0,-1-1-1,1 1 1,-1-1 0,0 0-1,0 1 1,1-1 0,-1 0-1,0 0 1,0 0 0,0-1-1,0 1 1,0 0 0,0-1-1,0 1 1,0-1 0,-1 0-1,1 0 1,0 0-1,0 0 1,0 0 0,0 0-1,0 0 1,-3-2 0,0 1 11,0-1-1,1 0 1,0 0 0,-1-1 0,1 1 0,0-1 0,0 0-1,1 0 1,-1 0 0,0-1 0,1 1 0,0-1-1,0 0 1,-5-7 0,6 7-40,1 0 1,-1 1-1,0-1 0,1 0 1,0 0-1,0 0 0,0 0 1,0 0-1,1 0 0,-1-1 1,1 1-1,0 0 0,0 0 1,1 0-1,-1 0 0,1 0 1,0 0-1,0 0 0,3-7 1,3-4-474,0 1 1,1 0-1,18-24 0,5-10-3637,-22 33 1893</inkml:trace>
  <inkml:trace contextRef="#ctx0" brushRef="#br0" timeOffset="-110343.88">4714 716 440,'18'-3'8966,"103"0"-7884,49-4 320,-162 0-1653,-10 3-4367,2 3 2277</inkml:trace>
  <inkml:trace contextRef="#ctx0" brushRef="#br0" timeOffset="-74328.81">4569 569 188,'0'0'213,"0"0"-35,-7-6 2538,7 4-2595,0 2 26,0 0-32,0 0-31,0 0 9,0 0-24,0 0-33,0 0 13,5-7 73,-5 7-111,0-1 0,1 1 0,-1-1 0,0 1 0,1-1 0,-1 1 0,1-1 0,-1 1 0,0 0 1,1-1-1,-1 1 0,1-1 0,-1 1 0,1 0 0,0 0 0,-1-1 0,1 1 0,-1 0 0,1 0 0,-1 0 0,1-1 0,0 1 0,-1 0 0,1 0 0,-1 0 1,1 0-1,0 0 0,0 0 0,62-3 97,75 6 0,-23 1-23,-74-2-83,-29-1 18,0-1-1,0 0 1,0 0-1,20-3 1,28-8-89,2 3-1,82 0 1,-2 0 174,122-33-108,-92 11-186,-64 8 291,-76 14-82,1 1 0,0 1 1,46-1-1,31 2-33,-84 7 28,0 2-1,-1 1 1,1 1 0,28 11 0,-35-10 152,0 1-1,-1 1 1,0 1 0,0 1 0,-1 0 0,-1 2 0,0-1-1,21 23 1,-16 4 728,-17-24-4793,-4-15 2798</inkml:trace>
  <inkml:trace contextRef="#ctx0" brushRef="#br0" timeOffset="-73965.77">6533 601 80,'1'3'150,"0"-1"1,1 0-1,-1 0 1,1 1-1,0-1 0,0 0 1,-1 0-1,1-1 1,0 1-1,1 0 0,-1 0 1,0-1-1,0 0 1,1 1-1,-1-1 0,1 0 1,-1 0-1,1 0 1,-1-1-1,1 1 0,0 0 1,-1-1-1,1 0 1,0 0-1,-1 0 0,1 0 1,0 0-1,-1 0 1,1-1-1,0 1 0,-1-1 1,5-1-1,10-2 151,-13 4-198,-1 0 0,1-1 1,-1 1-1,1-1 0,-1 0 0,1 0 1,-1-1-1,1 1 0,-1-1 0,0 1 1,0-1-1,0 0 0,6-5 0,-9 7-317,1-2 221,-1 1-2917,0 1 1686</inkml:trace>
  <inkml:trace contextRef="#ctx0" brushRef="#br0" timeOffset="-73084.22">4584 497 12,'0'0'411,"0"0"-25,0 0-34,0 0-18,0 0-19,0 0-39,0 0-8,0 0-3,0 0 4,0 0-68,0 0 4,0 0-22,0 0 30,8 21 837,-24 7-448,12-23-550,1 1-1,-1-1 1,1 1 0,1 0-1,-1 0 1,1 0 0,0 0-1,0 0 1,-1 9 0,3-14-44,23 14 196,-13-12-445,1 0 0,-1 0-1,1-1 1,-1 0 0,15 0 0,-25-2-770,0 0 74</inkml:trace>
  <inkml:trace contextRef="#ctx0" brushRef="#br0" timeOffset="-72249.86">5551 186 360,'-1'22'3631,"0"-18"-3551,1-1 0,-1 1 0,1-1 0,0 1 0,0-1 0,1 1-1,-1-1 1,1 0 0,0 1 0,-1-1 0,2 0 0,-1 1 0,3 5 0,-3-7-36,-1-1-1,1 1 0,0-1 0,-1 1 0,1-1 0,0 0 0,0 1 0,0-1 0,0 0 0,0 0 0,0 1 0,1-1 0,-1 0 0,0 0 0,1 0 0,-1-1 0,0 1 0,1 0 0,-1 0 1,1-1-1,-1 1 0,1-1 0,-1 1 0,1-1 0,0 0 0,-1 0 0,1 1 0,0-1 0,-1 0 0,1-1 0,-1 1 0,1 0 0,0 0 0,-1-1 0,1 1 0,-1-1 0,1 1 0,1-2 1,-1 1 18,1-1 1,-1 1 0,0-1-1,0 0 1,0 0 0,0 0 0,0 0-1,-1-1 1,1 1 0,-1 0-1,1-1 1,-1 1 0,0-1 0,0 0-1,0 1 1,0-1 0,0 0 0,-1 1-1,1-1 1,-1 0 0,0-5-1,0-24 119,0 19-4546,0 13 3036</inkml:trace>
  <inkml:trace contextRef="#ctx0" brushRef="#br0" timeOffset="-71564.69">5721 202 480,'9'-8'1168,"-7"7"-848,-1-1-1,1 0 1,0 0-1,0 1 1,0-1-1,0 1 1,0 0-1,0 0 0,0 0 1,1 0-1,2-1 1,-5 2-290,1 1 0,0 0 0,0-1 0,0 1 0,0 0 0,-1-1 0,1 1 0,0 0 0,-1 0 0,1 0 0,0-1 0,-1 1 0,1 0 0,-1 0 0,1 0 0,-1 0 0,0 0 0,1 0 0,-1 0-1,0 0 1,0 2 0,6 25 368,-6-26-334,0-1-37,1 1-1,-1 0 1,0-1-1,1 1 0,-1-1 1,1 0-1,-1 1 1,1-1-1,0 1 1,-1-1-1,1 0 1,0 1-1,0-1 0,1 1 1,-1-1-16,0-1 0,-1 1-1,1-1 1,0 0 0,-1 1 0,1-1 0,0 0 0,0 0-1,-1 1 1,1-1 0,0 0 0,0 0 0,-1 0-1,1 0 1,0 0 0,0 0 0,-1 0 0,1 0 0,0-1-1,1 1 1,3-2 84,0-1 0,0 1-1,-1-1 1,1 0 0,0 0-1,4-6 1,6-2 666,-4 13-202,-9-1-551,-1 0 1,1-1 0,-1 1 0,1-1-1,0 1 1,-1-1 0,1 0 0,0 1-1,-1-1 1,1 0 0,0 0 0,0 0-1,2-1 1,20-16-52,2-3 415,-14 62-507,-7-37-473,-2-6-3618,4-4 2662</inkml:trace>
  <inkml:trace contextRef="#ctx0" brushRef="#br0" timeOffset="-71130.19">5974 112 236,'0'-4'288,"2"-3"-60,-2 1-80,2 1-120,0 1-264,2-4-312</inkml:trace>
  <inkml:trace contextRef="#ctx0" brushRef="#br0" timeOffset="-71129.19">6056 19 500,'-10'30'2493,"-10"44"0,16-50-2546,1 0 0,0 36 0,9-42-636,-1-6-906,-3-9 824</inkml:trace>
  <inkml:trace contextRef="#ctx0" brushRef="#br0" timeOffset="-70697.34">6004 206 100,'0'-1'120,"0"1"0,1-1 0,-1 0-1,0 1 1,0-1 0,1 1 0,-1-1 0,1 1 0,-1-1 0,0 1 0,1-1-1,-1 1 1,1-1 0,-1 1 0,1 0 0,0-1 0,-1 1 0,1 0-1,-1-1 1,1 1 0,0 0 0,-1 0 0,1-1 0,-1 1 0,1 0 0,0 0-1,1 0 1,23-7 106,-22 6 26,85-16-981,-78 16-192</inkml:trace>
  <inkml:trace contextRef="#ctx0" brushRef="#br0" timeOffset="-68741.72">6276 157 236,'1'2'326,"0"0"0,0 1-1,0-1 1,-1 1 0,1-1 0,-1 1-1,0-1 1,0 1 0,0-1 0,0 1-1,0-1 1,-1 5 0,1 1 236,-2 14 146,0-1 0,-9 37 0,-2 10 735,18-99-1005,14-51 0,-16 69-460,1 0 1,1 1 0,0 0 0,1 0 0,0 0 0,1 0-1,12-16 1,-18 27 18,0 0 0,-1 1 0,1-1 0,0 0 0,-1 0 0,1 1 0,0-1 0,0 0 0,0 1 0,0-1 0,0 0 0,-1 1 0,1 0 0,0-1 0,0 1 0,0-1 0,0 1 0,0 0 0,1 0 0,-1 0 0,2-1-1,-3 2 6,1-1 0,0 1-1,0-1 1,-1 0 0,1 1-1,-1-1 1,1 1-1,0 0 1,-1-1 0,1 1-1,-1-1 1,1 1-1,-1 0 1,1-1 0,-1 1-1,0 0 1,1 0-1,-1-1 1,0 1 0,0 0-1,1 1 1,0 1-2,-1 1 0,1-1 0,-1 0 0,0 1 0,0-1 0,0 1 0,0-1 0,0 0 0,-1 1 0,0-1 0,1 1 0,-3 3 0,-6 15-156,13-20-103,8-10 222,-6 3 25,-1 1 0,0-1-1,0-1 1,0 1 0,0-1-1,-1 0 1,0 0-1,-1 0 1,1 0 0,-1-1-1,0 0 1,0 1-1,-1-1 1,0 0 0,-1 0-1,1 0 1,-1-1 0,0-11-1,-1 18 4,1-1 34,-1 0-111,6 4 49,16 7 31,-17-8-34,-1 1 0,0 0 0,0-1 0,0 2 0,-1-1 0,7 5 0,-8-6 27,-1 1 0,1 0 0,-1-1 0,0 1 1,0 0-1,0 0 0,0 0 0,0 0 0,0 0 1,-1 0-1,1 0 0,-1 0 0,1 1 0,-1-1 0,0 0 1,0 0-1,0 4 0,0-5 15,0-1-1,0 1 1,0 0-1,0 0 1,0-1-1,0 1 1,0 0-1,0-1 1,0 1-1,1 0 1,-1 0-1,0-1 1,0 1-1,1 0 1,-1-1-1,0 1 1,1 0-1,-1-1 1,1 1-1,-1-1 1,1 1-1,-1-1 1,1 1-1,-1-1 1,1 1-1,0-1 1,-1 1-1,1-1 1,-1 0-1,1 1 1,0-1-1,0 0 1,-1 0-1,1 0 1,0 1-1,-1-1 1,1 0-1,0 0 1,0 0-1,-1 0 1,1 0-1,0 0 1,-1 0-1,1 0 1,0-1-1,0 1 1,-1 0-1,1 0 1,0-1-1,-1 1 1,1 0-1,0-1 1,-1 1-1,1 0 1,-1-1-1,1 1 1,0-1-1,1 0 25,0-1 0,0 1-1,0 0 1,0 0-1,0-1 1,-1 1-1,1-1 1,0 0 0,-1 0-1,1 1 1,-1-1-1,0 0 1,0 0-1,0 0 1,0 0 0,0 0-1,0 0 1,0-1-1,0-2 1,-1 5 20,0 0-20,-3 1-33,1-1 0,-1 1 0,1 0 0,-1 0-1,1 0 1,0 1 0,-1-1 0,1 0-1,0 1 1,0 0 0,0-1 0,0 1-1,0 0 1,0 0 0,0 0 0,1 0-1,-1 0 1,1 1 0,0-1 0,-1 0 0,1 1-1,0-1 1,0 1 0,1-1 0,-1 1-1,0 2 1,1-4-25,0-1 1,0 0 13,16 3-289,-13-5 251,1 0 1,-1 0-1,0-1 0,0 1 0,0-1 0,0 0 1,-1 0-1,1 0 0,-1 0 0,4-6 1,-4 5-29,1 1 0,0-1 0,0 0 0,0 1 0,1-1 0,4-2 0,-8 5 83,1 1 0,-1 0 1,1 1-1,-1-1 0,1 0 1,-1 0-1,1 0 0,-1 0 1,1 0-1,-1 1 1,1-1-1,-1 0 0,1 0 1,-1 1-1,1-1 0,-1 0 1,1 1-1,-1-1 0,0 0 1,1 1-1,-1-1 0,0 1 1,1-1-1,-1 0 1,0 1-1,1-1 0,-1 1 1,0-1-1,0 1 0,0-1 1,1 1-1,-1-1 0,0 1 1,0 0-1,0-1 0,0 1 1,0-1-1,0 1 1,0 0-1,5 25 101,-3-11 7,-1 0 0,-1 0 0,-1-1 0,0 1 0,-1 0 1,0 0-1,-1-1 0,-1 0 0,0 1 0,-1-2 0,-1 1 1,0 0-1,0-1 0,-18 24 0,24-36-81,0 0-1,0-1 0,-1 1 1,1-1-1,0 1 1,-1-1-1,1 1 1,0-1-1,-1 1 1,1-1-1,0 0 0,-1 1 1,1-1-1,-1 1 1,1-1-1,-1 0 1,1 0-1,-1 1 0,1-1 1,-1 0-1,1 0 1,-1 1-1,0-1 1,1 0-1,-1 0 1,0 0-1,-1-13 142,10-25-99,2 10-43,1 2 1,24-43 0,-27 56-27,0 0 0,1 0 0,1 1 0,0 0 0,0 1 0,22-18 0,-31 28 0,-1 1 1,1-1-1,0 0 0,-1 1 1,1-1-1,0 1 0,0-1 0,-1 1 1,1-1-1,0 1 0,0 0 1,0-1-1,0 1 0,0 0 0,-1 0 1,1 0-1,0-1 0,0 1 1,0 0-1,0 0 0,0 0 0,0 0 1,0 1-1,1-1 0,-2 1 3,1-1 0,-1 1 0,0 0 0,1-1 0,-1 1 0,1 0 0,-1-1 0,0 1 0,0 0 0,1 0 0,-1 0 0,0-1 0,0 1 0,0 0 0,0 0 0,0 0 0,0-1 0,0 1 0,0 0 0,-1 1 0,0 3-2,1-1 1,-2 1-1,1-1 0,0 1 0,-1-1 0,0 0 1,0 1-1,-4 4 0,6-9 0,0 0 0,-1 0 0,1 0 0,0 1 0,0-1 0,-1 0 0,1 0 0,0 0 0,0 0 0,-1 0 0,1 1 0,0-1 0,0 0 0,0 0 0,-1 0-1,1 1 1,0-1 0,0 0 0,0 0 0,0 0 0,0 1 0,-1-1 0,1 0 0,0 1 0,0-1 0,0 0 0,0 0 0,0 1 0,0-1 0,0 0 0,0 0 0,0 1 0,0-1 0,0 0 0,0 1 0,0-1 0,0 0 0,0 0-1,0 1 1,1-1 0,-1 0 0,0 0 0,0 1 0,0-1 0,0 0 0,0 0 0,1 0 0,-1 1 0,18-4 11,22-16 3,-38 18-8,-1 0 0,1 0 0,0-1 0,-1 1 0,1 0 0,-1-1-1,0 1 1,1-1 0,-1 0 0,0 1 0,0-1 0,0 0 0,0 0 0,0 0 0,0 0 0,-1 0 0,1 0 0,-1 0 0,1 0 0,-1 0 0,0 0 0,0-3 0,0 5 30,0 0 50,-7-9 218,8 8-309,-1 0-1,1 1 0,0 0 0,0-1 1,0 1-1,0 0 0,0-1 1,0 1-1,-1 0 0,1 0 0,0 0 1,0-1-1,0 1 0,0 0 1,0 1-1,0-1 0,0 0 1,0 0-1,0 0 0,0 0 0,0 1 1,0-1-1,0 0 0,-1 1 1,1-1-1,0 1 0,0-1 0,0 1 1,-1-1-1,1 1 0,0 0 1,-1-1-1,1 1 0,0 0 0,-1 0 1,1-1-1,-1 1 0,1 0 1,-1 0-1,1 0 0,-1 0 0,0 0 1,1-1-1,-1 1 0,0 0 1,0 0-1,0 0 0,0 0 1,0 0-1,0 0 0,0 0 0,0 0 1,0 0-1,0 0 0,0 0 1,-1 0-1,1 0 0,0-1 0,-1 1 1,1 0-1,-1 0 0,1 0 1,-1 1-1,4-5-43,1 0-1,-1 0 1,0 0 0,0 0 0,0-1-1,0 1 1,0-1 0,-1 0 0,1 0 0,-1 1-1,0-2 1,2-5 0,-4 10 33,0 0 31,0 0-11,0 0-28,0 0-6,0 0 6,6-1 46,-5 1-23,-1 0 0,0-1 1,1 1-1,-1 0 0,1 0 1,-1 0-1,0 0 0,1 0 1,-1 0-1,1 0 0,-1 0 1,0 0-1,1 0 0,-1 0 1,1 0-1,-1 0 1,0 1-1,1-1 0,-1 0 1,1 0-1,-1 0 0,0 1 1,1-1-1,-1 0 0,0 0 1,1 1-1,-1-1 0,0 0 1,1 0-1,-1 1 0,0-1 1,0 0-1,0 1 0,1-1 1,-1 1-1,0-1 0,0 0 1,0 1-1,0-1 0,0 1 1,1-1-1,-1 1 0,2 6 14,-1 1 0,1 0 0,-1-1-1,0 1 1,-1 0 0,-1 14-1,1-3-129,0-19 111,0 1 0,0-1 0,0 1 0,0-1 0,0 0 0,0 1 0,1-1 0,-1 1 0,0-1 0,0 1 0,1-1 0,-1 0 0,0 1 0,0-1 0,1 0 0,-1 1 0,1-1 0,-1 0 0,0 1 0,1-1 1,-1 0-1,0 0 0,1 0 0,-1 1 0,1-1 0,-1 0 0,1 0 0,-1 0 0,1 0 0,-1 0 0,0 0 0,1 0 0,-1 0 0,1 0 0,-1 0 0,1 0 0,-1 0 0,1 0 0,-1 0 0,1 0 0,-1 0 0,0 0 0,1-1 0,-1 1 0,1 0 0,-1 0 0,1 0 0,-1-1 0,0 1 0,1-1 1,25-13-173,-23 13 142,6-5-123,-1 0-1,0 0 0,0-1 0,0 0 0,-1 0 0,0-1 0,0 1 0,7-13 0,-3 2 54,0 0 0,15-40 1,-51 108 1789,17-37-1524,1 1-1,0 0 0,-7 23 0,9-12-20,4-17-284,0-1 0,-1 0 0,0 1 0,-5 10-1,3-33-5127,4 9 4201</inkml:trace>
  <inkml:trace contextRef="#ctx0" brushRef="#br0" timeOffset="-68225.61">6943 120 388,'-4'-7'1452,"1"10"-31,7 13-295,-3-14-1113,1 0 0,-1-1 1,0 1-1,1-1 0,-1 1 0,1-1 0,-1 1 0,1-1 1,0 0-1,0 0 0,-1 0 0,1 0 0,0 0 0,0 0 1,0 0-1,0-1 0,0 1 0,0-1 0,0 0 1,1 1-1,-1-1 0,0 0 0,4 0 0,0-2-33,0 1-1,0-1 0,1 0 1,-1-1-1,-1 0 0,8-3 1,4-3 597,-18 10-522,1-1 0,0 1 0,0-1 0,0 1 0,0-1 0,0 1-1,0 0 1,0-1 0,0 1 0,0-1 0,0 1 0,0-1-1,1 1 1,-1-1 0,0 1 0,0 0 0,0-1 0,1 1 0,-1-1-1,0 1 1,1-1 0,-1 0 0,0 1 0,1-1 0,-1 1-1,1 0 1,13 17 81,-11-14-88,0 1-28,0 1-1,0-1 1,-1 1 0,0 0 0,0 0 0,0 0 0,-1 0 0,0 0 0,0 1-1,-1-1 1,1 0 0,-1 0 0,-1 1 0,1-1 0,-1 0 0,0 0 0,-1 0-1,-3 11 1,4-12 72,-1 0-1,0 0 0,0 0 1,0-1-1,0 1 1,-1-1-1,1 1 0,-1-1 1,0 0-1,-1 0 1,1-1-1,-1 1 0,1-1 1,-1 1-1,0-1 0,-1 0 1,1-1-1,0 1 1,-1-1-1,1 0 0,-1 0 1,0 0-1,-7 1 1,11-2-71,0-1 1,0 0 0,0 0 0,1 0 0,-1 0 0,0 0 0,0 0 0,0 0 0,0-1 0,0 1 0,0 0 0,0 0 0,0-1 0,1 1 0,-1-1 0,0 1 0,0 0-1,0-1 1,1 1 0,-1-1 0,0 0 0,1 1 0,-1-1 0,0 0 0,1 1 0,-1-1 0,1 0 0,-1 0 0,1 1 0,-1-1 0,1 0 0,0 0 0,-1 0-1,1 0 1,0 0 0,0 0 0,0 1 0,0-1 0,-1 0 0,1 0 0,0 0 0,1 0 0,-1 0 0,0 0 0,0 0 0,0 0 0,1-1 0,0-2 30,-1-1 0,1 0 0,1 1 0,-1 0 0,1-1 0,-1 1 0,1 0 0,3-5 0,19-20-1279,1 0 0,32-27-1,-48 48 138,7-8-951</inkml:trace>
  <inkml:trace contextRef="#ctx0" brushRef="#br0" timeOffset="-66300.84">8188 856 404,'0'0'383,"0"0"-40,0 0-40,0 0-35,0 0 1,0 0 12,0 0-29,0 0 49,0 0-31,0 0-24,0 0-10,0 0-32,0 0 6,0 0 45,0 0-20,0 0-30,21 9 832,49-13-290,92-15 1,-17 0-511,-44 6-51,-50 6-843,63-1 1,-113 8 72,-1 0-271,1 0-313,2 0-68</inkml:trace>
  <inkml:trace contextRef="#ctx0" brushRef="#br0" timeOffset="-65897.39">8409 1034 8,'58'-12'2699,"-17"3"-883,0 2 0,73-3 0,-62 11-1004,-30 1-884,1-2 0,-1 0 1,0-2-1,43-8 0,-56 6-3260,-8 2 1572</inkml:trace>
  <inkml:trace contextRef="#ctx0" brushRef="#br0" timeOffset="-64786.86">8239 166 228,'-5'-12'5164,"-15"-9"-3154,19 19-1991,0 1 1,-1 0-1,1 0 1,0 0-1,-1-1 1,1 1-1,-1 1 1,0-1-1,1 0 1,-1 0-1,0 1 1,1-1-1,-1 1 1,0-1-1,0 1 1,0 0-1,1-1 1,-1 1-1,0 0 1,0 0-1,0 0 1,-2 1-1,0 2 0,1-1 1,-1 1-1,1 0 1,0 0-1,0 1 1,0-1-1,0 0 1,1 1-1,0 0 1,-1 0-1,1 0 0,0 0 1,1 0-1,-1 0 1,1 0-1,0 0 1,0 1-1,0-1 1,0 0-1,1 1 1,0-1-1,0 8 0,0-11-17,0 0 0,0 0-1,1 0 1,-1 1-1,0-1 1,0 0-1,1-1 1,-1 1-1,0 0 1,1 0-1,-1 0 1,1 0 0,-1 0-1,1 0 1,0 0-1,-1-1 1,1 1-1,0 0 1,0 0-1,-1-1 1,1 1-1,0-1 1,0 1 0,0 0-1,0-1 1,0 0-1,0 1 1,0-1-1,0 0 1,0 1-1,0-1 1,0 0 0,0 0-1,0 0 1,0 0-1,0 0 1,0 0-1,0 0 1,0 0-1,0 0 1,0 0-1,1-1 1,3 0-1,1 0 0,-1 0-1,0-1 1,0 1 0,-1-1 0,1 0-1,5-4 1,-4 3-7,-1-1 1,0 0-1,-1-1 0,1 1 0,-1-1 1,0 0-1,0 0 0,0 0 0,-1-1 1,5-9-1,1-5 2,11-39-1,-7 19 105,-15 48-89,1-1-1,1 1 1,0 0 0,0 0 0,1 11-1,1 7 35,2 37-70,-4-59 24,1 0 0,0 0 0,0 0 0,0 0 0,0 0 0,1 0 0,-1 0 0,1 0 0,0-1 0,0 1 0,0-1 0,6 6 0,-8-8 4,1 0-1,0 0 0,0-1 1,0 1-1,0-1 0,-1 1 1,1-1-1,0 1 0,0-1 1,0 0-1,0 0 0,0 1 1,0-1-1,0 0 0,0 0 0,0 0 1,0 0-1,0 0 0,0 0 1,0 0-1,0 0 0,0 0 1,0-1-1,0 1 0,0 0 1,0-1-1,0 1 0,0 0 1,0-1-1,0 0 0,0 1 0,0-1 1,-1 1-1,1-1 0,1-1 1,3-4-7,0 1 1,-1-1 0,0 0 0,5-9-1,6-6 17,-15 20 7,0 1-18,1 31 45,2 8-2193,-3-37 2015,1-1-1,-1 1 0,0 0 1,0-1-1,1 1 1,-1-1-1,1 1 0,-1-1 1,1 1-1,0-1 0,0 1 1,-1-1-1,1 0 1,0 1-1,0-1 0,0 0 1,1 0-1,-1 0 1,0 1-1,3 0 0,-4-1-1104</inkml:trace>
  <inkml:trace contextRef="#ctx0" brushRef="#br0" timeOffset="-64370.46">8449 91 328,'-2'-1'304,"2"2"-16,0-1-164,0 2-72,0-2-256,2 2-400</inkml:trace>
  <inkml:trace contextRef="#ctx0" brushRef="#br0" timeOffset="-63984.49">8512 149 180,'-3'1'359,"1"0"-232,0-1 0,1 1-1,-1-1 1,0 1 0,1 0 0,-1 0-1,1 0 1,0 0 0,-1 0-1,1 0 1,0 0 0,-1 0 0,1 0-1,0 1 1,0-1 0,0 0-1,0 1 1,0-1 0,0 1 0,1-1-1,-2 3 1,2-3 40,0-1-154,0 1 1,0 0-1,0-1 0,0 1 1,0 0-1,1-1 1,-1 1-1,0-1 1,0 1-1,1-1 0,-1 1 1,0-1-1,1 1 1,-1-1-1,0 1 1,1-1-1,-1 1 0,1-1 1,-1 1-1,1-1 1,-1 0-1,1 1 1,-1-1-1,1 0 0,-1 1 1,1-1-1,1 0 1,16 12 140,-18-12-144,6 3-46,-3-2 112,0 0 1,-1 0-1,1 1 0,-1-1 1,0 1-1,1 0 0,-1-1 1,0 1-1,3 4 0,-5-6-54,1 1 0,-1-1-1,0 1 1,0-1-1,0 1 1,0-1 0,0 1-1,0-1 1,0 1 0,0-1-1,0 1 1,0-1-1,0 1 1,0-1 0,0 1-1,0-1 1,0 1-1,0-1 1,-1 0 0,1 1-1,0-1 1,0 1 0,-1 0-1,-15 13 187,12-10-415,-1-2 0,1 1-1,-1 0 1,0-1 0,0 0 0,0 0 0,0 0 0,0-1-1,-10 2 1,15-3-761</inkml:trace>
  <inkml:trace contextRef="#ctx0" brushRef="#br0" timeOffset="-63983.49">8720 16 428,'-40'85'5072,"29"-57"-4877,1 0 1,-10 48 0,15-57-3071,5-19 1803</inkml:trace>
  <inkml:trace contextRef="#ctx0" brushRef="#br0" timeOffset="-63342.74">8611 162 188,'1'0'484,"1"0"-20,1 0-56,0 1 0,6 1 0,1 0-120,0 0-184,-1 1-144,1 0-248,-3-1-424,-2-2-104,4 2 88</inkml:trace>
  <inkml:trace contextRef="#ctx0" brushRef="#br0" timeOffset="-62933.82">8725 239 576,'8'-7'441,"0"0"1,0 0-1,-1-1 0,0-1 0,0 1 1,-1-1-1,0 0 0,-1 0 0,0-1 1,7-16-1,-12 26-392,0 0 19,0 0-60,-1 0 1,1 0-1,0 0 1,0 0 0,0 0-1,0 0 1,0 0-1,0 0 1,-1 0-1,1 0 1,0 0 0,0 0-1,0 1 1,0-1-1,0 0 1,0 0 0,0 0-1,0 0 1,0 0-1,0 0 1,-1 1 0,1-1-1,0 0 1,0 0-1,0 0 1,0 0 0,0 0-1,0 1 1,0-1-1,0 0 1,0 0 0,0 0-1,0 0 1,0 0-1,0 1 1,0-1 0,0 0-1,0 0 1,1 0-1,-1 0 1,0 0 0,0 0-1,0 1 1,0-1-1,0 0 1,0 0 0,0 0-1,0 0 1,0 0-1,0 0 1,1 0 0,-1 0-1,0 1 1,0-1-1,10 14 91,-8-11-102,0-1 0,0 1 0,0 0 1,-1 0-1,1 0 0,-1 0 0,1 1 0,0 2 0,-3-1 22,1-1 1,-1 0-1,0 1 1,-1-1-1,1 0 1,-1 0-1,1 0 1,-4 4-1,3-4-1,0 0-1,0 0 0,1 0 0,-1 0 0,1 1 0,0-1 0,0 1 0,0 4 0,1-8-17,0-1 1,1 1-1,-1 0 1,1-1 0,-1 1-1,1-1 1,-1 0 0,1 1-1,-1-1 1,1 1-1,0-1 1,-1 0 0,1 0-1,0 1 1,-1-1 0,1 0-1,-1 0 1,1 0-1,0 1 1,0-1 0,-1 0-1,1 0 1,0 0 0,-1 0-1,1 0 1,0 0-1,-1-1 1,1 1 0,0 0-1,-1 0 1,1 0 0,0-1-1,22-4 14,-18 3-25,-1 0 1,0 0 0,1-1 0,-1 1 0,0-1 0,0 0-1,-1 0 1,1 0 0,0-1 0,-1 1 0,0-1 0,0 0-1,3-5 1,18-20 303,-27 34-117,1 1-1,-1-1 0,1 1 0,0-1 1,-3 12-1,0-1-14,-1 9-115,6-25-146,-1 1 0,1-1 0,0 1 1,0-1-1,0 1 0,0-1 0,0 1 0,0-1 1,0 1-1,0-1 0,0 1 0,0-1 0,0 1 1,0-1-1,0 1 0,0-1 0,0 1 1,1-1-1,-1 1 0,0-1 0,0 1 0,0-1 1,1 1-1,-1-1 0,0 1 0,1-1 0,-1 0 1,0 1-1,1-1 0,-1 1 0,1-1 0,-1 0 1,1 0-1,-1 1 0,1-1 0,-1 0 0,1 0 1,-1 1-1,1-1 0,0 0 0,1 0-1160</inkml:trace>
  <inkml:trace contextRef="#ctx0" brushRef="#br0" timeOffset="-62064.14">9064 89 168,'-23'92'3799,"16"-55"-2669,-14 37 0,21-74-1070,0 0-10,38-33 203,-35 29-241,25-25-2,-26 27 5,0 0-1,-1 1 1,1-1 0,0 1-1,0 0 1,0-1-1,0 1 1,1 0 0,-1 0-1,0 0 1,0 1-1,1-1 1,2 0 0,-5 1-12,0 0 0,1 0 0,-1 0 0,0 1 0,1-1 0,-1 0 0,0 0 0,1 0 0,-1 1 0,0-1 0,1 0 1,-1 1-1,0-1 0,0 0 0,1 0 0,-1 1 0,0-1 0,0 0 0,0 1 0,0-1 0,1 1 0,-1-1 0,0 0 1,0 1-1,0-1 0,0 0 0,0 1 0,0-1 0,0 1 0,0-1 0,0 0 0,0 1 0,0-1 0,0 1 0,0-1 0,-1 0 1,1 1-1,0-1 0,0 0 0,0 1 0,0-1 0,-1 0 0,1 1 0,0-1 0,0 0 0,-1 1 0,1-1 0,0 0 0,0 0 1,-1 1-1,-10 16 93,5-10-65,5-5-20,-1 0 0,1 0 1,-1 0-1,0 0 1,0 0-1,1 0 0,-1 0 1,-1-1-1,1 1 0,0-1 1,0 1-1,-1-1 1,1 0-1,0 0 0,-1 0 1,-3 1-1,40-20-532,-22 14 445,0 0 0,0 0 0,1 1 0,-1 1 0,1 0 1,0 1-1,16 1 0,-28 0 87,-1 0 1,0 0 0,0 0-1,1 0 1,-1 0-1,0 0 1,0 0-1,1 0 1,-1 0-1,0 1 1,0-1-1,1 0 1,-1 0 0,0 0-1,0 0 1,0 1-1,1-1 1,-1 0-1,0 0 1,0 0-1,0 1 1,0-1-1,1 0 1,-1 0 0,0 1-1,0-1 1,0 0-1,0 0 1,0 1-1,0-1 1,0 0-1,0 0 1,0 1-1,0-1 1,0 0 0,0 0-1,0 1 1,0-1-1,0 0 1,0 1-1,-3 15 602,1-2-123,3-14-491,0 1 1,-1-1-1,1 1 0,0-1 0,-1 0 1,1 1-1,0-1 0,0 0 0,-1 0 1,1 1-1,0-1 0,0 0 1,0 0-1,-1 0 0,1 0 0,0 0 1,0 0-1,0 0 0,-1 0 0,1 0 1,0 0-1,0-1 0,-1 1 1,1 0-1,0-1 0,0 1 0,-1 0 1,1-1-1,0 1 0,-1-1 0,1 1 1,0-1-1,0 0 0,23-25-128,-14 15 4,-11 11 120,0 1 0,0-1-1,1 1 1,-1-1 0,0 1 0,1 0 0,-1-1 0,1 1 0,-1 0 0,1-1 0,-1 1 0,1 0 0,-1 0 0,1-1 0,0 1 0,-1 0 0,1 0 0,0 0 0,0 0-1,0 0 1,-1-1 0,1 1 0,0 0 0,0 0 0,1 0 0,-1 0 0,0 1 0,1-1 6,-1-1 1,1 1-1,0-1 1,0 0-1,-1 1 1,1-1-1,0 0 1,0 1-1,0-1 1,0 0-1,-1 0 0,1 0 1,0 0-1,0 1 1,0-1-1,0 0 1,0-1-1,0 1 1,-1 0-1,1 0 1,0 0-1,0 0 1,0-1-1,0 1 0,-1 0 1,1-1-1,0 1 1,1-1-1,5-2 32,0-1 0,1 1 0,-1-1 0,-1-1-1,1 1 1,-1-1 0,1 0 0,-1-1 0,-1 1-1,1-1 1,-1 0 0,0-1 0,4-7 0,-1 0 129,-2 0 0,1 0 0,-2-1 0,0 0 0,5-27 0,-36 95 836,4 0-844,12-27-529,-1-1 1,-22 35-1,30-57-102,2-5-3369,-1-3 2346</inkml:trace>
  <inkml:trace contextRef="#ctx0" brushRef="#br0" timeOffset="-61632.3">9290 175 68,'-1'0'372,"1"0"-20,0 0-8,1 2 28,1-2-32,0 1-72,1 1 12,4 2-64,0 0-28,1 0-64,-1-3-64,-2 0-60,1 0-60,0-1-144,-2 0-176,-4 0-184,4 0-68,2 0-108</inkml:trace>
  <inkml:trace contextRef="#ctx0" brushRef="#br0" timeOffset="-61631.3">9411 186 500,'-1'5'472,"1"-1"0,-1 1 0,0-1 0,0 0 0,-1 1 0,1-1 0,-4 5 0,3-5-245,0 0 0,1 0 0,-1 1 1,1-1-1,0 0 0,0 0 0,0 7 0,1-11-433,3 0-2021,-1-1 1275</inkml:trace>
  <inkml:trace contextRef="#ctx0" brushRef="#br0" timeOffset="-61630.3">9500 162 224,'-2'0'516,"1"0"-72,0 1-40,-1 1-60,1-1 28,-1 1-192,1 0-64,0 0-260,-1 1-128,2-1-316,-1 1-176,0 0 88</inkml:trace>
  <inkml:trace contextRef="#ctx0" brushRef="#br0" timeOffset="-61250.32">9465 290 40,'9'13'5092,"-8"-12"-4890,0 0 1,-1 0-1,1 0 0,0 0 1,0 0-1,1 0 0,-1 0 0,0 0 1,0-1-1,0 1 0,0 0 1,1-1-1,-1 1 0,0-1 0,3 1 1,-4-1-45,19-8 467,2-7-225,0 1-645,-8 2-4142,-12 11 2747</inkml:trace>
  <inkml:trace contextRef="#ctx0" brushRef="#br0" timeOffset="-60848.4">9593 272 432,'0'1'149,"0"-1"-1,0 1 1,0-1-1,1 1 1,-1-1-1,0 1 1,0-1 0,1 1-1,-1-1 1,0 1-1,1-1 1,-1 1-1,0-1 1,1 0-1,-1 1 1,1-1 0,-1 1-1,1-1 1,-1 0-1,1 0 1,-1 1-1,1-1 1,-1 0-1,1 0 1,-1 0 0,1 1-1,-1-1 1,1 0-1,0 0 1,-1 0-1,1 0 1,0 0 0,19-11 1849,-15 6-1774,0 1 0,-1-1 0,0 0 0,0 0 0,5-8 0,-8 12-175,-1-1-1,1 0 0,0 1 1,-1-1-1,1 0 0,-1 1 0,1-1 1,-1 0-1,0 0 0,0 0 1,0 1-1,0-1 0,0 0 1,-1-3-1,1 5-37,0-1 1,0 1 0,0 0-1,0 0 1,-1-1 0,1 1 0,0 0-1,0 0 1,0 0 0,0-1-1,-1 1 1,1 0 0,0 0-1,0 0 1,0 0 0,-1-1-1,1 1 1,0 0 0,0 0-1,-1 0 1,1 0 0,0 0-1,0 0 1,-1 0 0,1 0-1,0 0 1,0 0 0,-1 0-1,1 0 1,0 0 0,0 0-1,-1 0 1,-13 10 91,10-7-141,0 1 0,0 0 1,0 0-1,1 1 1,0-1-1,0 1 1,0 0-1,0-1 1,1 1-1,0 0 1,0 1-1,0-1 0,1 0 1,0 0-1,-1 8 1,2-12-14,0 0 0,0-1 0,1 1 0,-1 0 0,0-1 0,1 1 0,-1 0 0,0-1-1,1 1 1,-1-1 0,1 1 0,-1-1 0,1 1 0,-1-1 0,1 1 0,0-1 0,-1 0 0,1 1 0,-1-1 0,1 0 0,0 1 0,-1-1 0,1 0 0,0 0 0,0 0 0,22 5-2662,-21-4 2012,5 0-815</inkml:trace>
  <inkml:trace contextRef="#ctx0" brushRef="#br0" timeOffset="-60434.99">8305 605 584,'6'-5'4732,"7"-6"-3475,11-9-775,-17 13-354,1 0 0,-1-1-1,0 0 1,-1 0 0,0 0-1,0 0 1,-1-1 0,0 0 0,-1 0-1,0-1 1,0 1 0,-1-1-1,0 0 1,-1 0 0,0 0-1,1-11 1,-3 21-126,0 0 0,0 0 0,0 0 0,0 0 0,0 0 0,0 0 0,0-1 0,0 1 0,0 0-1,0 0 1,0 0 0,0 0 0,0 0 0,0-1 0,0 1 0,0 0 0,0 0 0,0 0 0,0 0 0,-1 0 0,1 0 0,0-1-1,0 1 1,0 0 0,0 0 0,0 0 0,0 0 0,0 0 0,0 0 0,-1 0 0,1 0 0,0 0 0,0-1 0,0 1 0,0 0 0,0 0-1,-1 0 1,1 0 0,0 0 0,0 0 0,0 0 0,0 0 0,0 0 0,-1 0 0,1 0 0,0 0 0,0 0 0,-9 5 44,-7 10 10,11-7-114,0 0 0,0 1-1,1-1 1,0 1 0,1 0 0,-1 0 0,2 0 0,-1 1-1,1-1 1,1 0 0,0 1 0,0 12 0,1-20-91,1 0 1,0 0-1,-1 1 0,1-1 1,0 0-1,0 0 0,0 0 1,1 0-1,-1 0 0,0 0 1,1 0-1,-1 0 1,1-1-1,0 1 0,0-1 1,-1 1-1,1-1 0,0 1 1,0-1-1,0 0 0,1 0 1,-1 0-1,0 0 1,0-1-1,0 1 0,1 0 1,-1-1-1,0 0 0,1 1 1,2-1-1,6 1-1204</inkml:trace>
  <inkml:trace contextRef="#ctx0" brushRef="#br0" timeOffset="-59815.12">8562 563 352,'-22'-10'4472,"13"11"-2780,13 10-1062,-3-10-659,1 1-1,0 0 1,0-1-1,-1 0 1,1 1 0,0-1-1,0 0 1,1 0 0,-1 0-1,0 0 1,0 0-1,0-1 1,1 1 0,-1-1-1,0 1 1,3-1 0,-4 0-67,25-1-114,-27 1 214,1 1 0,0-1 0,0 1 0,-1-1 0,1 1 0,0 0 0,0-1 0,0 1 0,0-1 0,0 1 1,0-1-1,0 1 0,0-1 0,0 1 0,0 0 0,0-1 0,1 1 0,-1-1 0,0 1 0,0-1 0,0 1 0,1-1 1,-1 1-1,0-1 0,1 0 0,-1 1 0,0-1 0,1 1 0,-1-1 0,1 0 0,-1 1 0,0-1 0,1 0 1,-1 1-1,1-1 0,-1 0 0,1 0 0,-1 1 0,1-1 0,-1 0 0,1 0 0,-1 0 0,1 0 0,0 0 0,-1 0 1,1 0-1,-1 0 0,1 0 0,-1 0 0,2 0 0,35 1 130,-31-1-127,-3 0-24,0 0 1,0-1-1,0 1 1,0 0-1,0-1 1,-1 0-1,1 0 0,0 0 1,0 0-1,0 0 1,-1-1-1,1 1 1,-1-1-1,1 1 0,-1-1 1,1 0-1,-1 0 1,3-4-1,-1 1-113,-1 0 0,0 0 1,0 0-1,0 0 0,0-1 0,-1 0 0,0 1 0,1-8 0,-3 15 156,0-1-1,0 0 0,0 0 1,1 0-1,-1 0 0,0 0 0,0 0 1,1 0-1,-1 0 0,0-1 0,1 1 1,-1 0-1,1 0 0,-1 0 0,1 0 1,0 0-1,-1 0 0,1-1 1,0 1-1,-1 0 0,1-1 0,0 1 1,0 0-1,0-1 0,0 1 0,0-1 1,0 0-1,-1 1 0,1-1 0,0 1 1,0-1-1,0 0 0,0 0 0,2 0 1,37 7 1294,-29-9-1269,-1 1-1,0-1 1,0-1 0,0 0-1,0 0 1,0-1-1,-1 0 1,0-1-1,0 0 1,0 0 0,0-1-1,10-9 1,-7 7-687,27-9-2788,-25 12 2087</inkml:trace>
  <inkml:trace contextRef="#ctx0" brushRef="#br0" timeOffset="-56950.59">9323 817 196,'26'4'5295,"-23"0"-5035,0-1 0,0 1 0,-1 0-1,1-1 1,-1 1 0,0 0 0,-1 0-1,3 8 1,3 4 312,98 180 1988,-103-192-3021,8 14 282,-8-10-5005,-5-6 3471</inkml:trace>
  <inkml:trace contextRef="#ctx0" brushRef="#br0" timeOffset="-56590.55">9518 871 168,'0'-1'160,"0"1"-1,0-1 1,0 1 0,0-1 0,0 0-1,0 1 1,0-1 0,0 1-1,0-1 1,0 1 0,0-1 0,0 0-1,-1 1 1,1-1 0,0 1 0,0-1-1,-1 1 1,1-1 0,0 1-1,-1-1 1,1 1 0,0 0 0,-1-1-1,1 1 1,-1-1 0,1 1-1,-1 0 1,1-1 0,-1 1 0,1 0-1,-1 0 1,1-1 0,-1 1-1,1 0 1,-1 0 0,0 0 0,-2 0 27,1 0 1,0 0-1,0 1 0,-1-1 1,1 1-1,0 0 1,0-1-1,0 1 1,0 0-1,-2 2 1,-5 2 186,0 1 0,0 0 1,-11 10-1,-7 11 392,-47 51 725,65-67-2186,0 0 0,-12 25 0,16-24-2381,5-11 831</inkml:trace>
  <inkml:trace contextRef="#ctx0" brushRef="#br0" timeOffset="-56115.83">9727 877 240,'0'1'149,"1"-1"0,-1 0 0,0 1 0,1-1 0,-1 1 0,1-1 0,-1 0 0,0 1 0,1-1 0,-1 1 0,0-1 0,1 1 0,-1 0 0,0-1 0,0 1 0,0-1 0,0 1 0,1-1 0,-1 1 0,0-1 0,0 1 0,0 0 0,0-1 0,0 1 0,0-1 0,0 1-1,-1 0 1,1-1 0,0 1 0,0 0 0,-5 27 723,4-20-309,0 0-229,-2 49 1377,3-53-1643,0-1 0,1 0 0,-1 0 0,1 1 0,0-1 1,0 0-1,0 0 0,0 0 0,0 0 0,1 0 0,-1 0 1,1-1-1,0 1 0,0 0 0,2 2 0,-2-3-39,0-1 0,0 0 0,0 1 0,0-1 0,0 0 0,1 0 0,-1-1 0,0 1 0,0 0 0,1-1 0,-1 1 0,0-1 0,1 1 0,-1-1 0,1 0 0,-1 0 0,0-1 0,1 1 0,-1 0 0,0-1 0,1 1 0,-1-1 0,0 0 0,0 0 0,1 1-1,-1-2 1,0 1 0,0 0 0,0 0 0,0-1 0,3-2 0,1-1 33,0 0-1,0-1 1,-1 1-1,1-1 1,-1 0-1,0 0 0,-1-1 1,5-9-1,1-9 860,-19 43-120,3-1-655,1 1 0,1 0-1,0 0 1,-1 36 0,6 78 209,1-55-140,-2-68-210,0 0 1,-1 0-1,0 0 0,0 0 1,-1 0-1,0 0 1,-6 17-1,7-23 3,-1 0 1,0-1-1,0 1 0,0 0 1,0-1-1,0 1 0,0-1 0,0 0 1,-1 0-1,1 0 0,-1 0 0,0 0 1,1 0-1,-1-1 0,0 1 1,0-1-1,0 0 0,0 0 0,0 0 1,0 0-1,-1-1 0,1 1 0,0-1 1,0 0-1,-6 0 0,7 0-8,0 0-1,0 0 1,0 0 0,0-1-1,0 1 1,0 0-1,0-1 1,1 0 0,-1 1-1,0-1 1,0 0-1,0 0 1,1 0 0,-1 0-1,1 0 1,-1 0-1,1 0 1,-1-1 0,1 1-1,0-1 1,-1 1-1,1-1 1,0 1 0,0-1-1,0 0 1,0 1-1,0-1 1,1 0 0,-2-3-1,1 2-6,1 0 0,-1 0-1,1 0 1,0 0 0,0-1-1,0 1 1,0 0 0,1 0 0,-1 0-1,1 0 1,-1 0 0,1 0-1,0 0 1,0 1 0,1-1-1,-1 0 1,1 0 0,1-2 0,13-15-736,36-33 0,-1 1-4047,-38 38 2201</inkml:trace>
  <inkml:trace contextRef="#ctx0" brushRef="#br0" timeOffset="-55699.94">9727 768 472,'-4'-3'333,"-11"-12"5784,17 10-3290,11 3-2576,149-1 1285,-102 3-354,-60 0-1125,9-6-1479,-6 5-2898,-3 1 1975</inkml:trace>
  <inkml:trace contextRef="#ctx0" brushRef="#br0" timeOffset="3067.56">12348 1155 24,'0'0'456,"0"0"-33,0 0-19,0 0-49,0 0-47,0 0-3,0 0 1,0 0 11,0 0-13,0 0 0,0 0-48,0 0 8,0 0-12,0 0-22,0 0 0,0 0-34,0 0-11,0 0-18,0 0 6,0 0 20,0 0-29,0 0-7,0 0 11,0 0-16,0 0-35,0 0 2,-21 19 399,6-2-281,0-1 0,-2-1 0,0 0 0,0-1 1,-1-1-1,-1 0 0,0-2 0,-22 10 1,-4-3-45,-2-1 0,-57 12 0,-99 10 19,-378 26-83,379-54 312,-384-28 0,518 11-329,-907-74 888,770 66-890,-435-23-212,154 30 32,361 16 60,30-1 58,-381 1-768,343-4 352,-142 24 0,150-8-65,-37 4 185,53-19-4670,105-6 3245</inkml:trace>
  <inkml:trace contextRef="#ctx0" brushRef="#br0" timeOffset="5359.6">6581 1454 268,'0'0'291,"0"0"2,0 0-32,0 0 38,0 0-14,0 0-29,0 0 47,0 0-17,0 0-13,0 0 6,0 0-13,-29-5 1473,-2 5-1251,-4 0 137,-66 6-1,80-3-489,0-1 0,-1-2-1,-29-2 1,1 1 19,-85-3 119,62 0-102,-92 9-1,-28 9-62,-64 8 498,123-5-281,38-7-170,-133 34 0,140-21-131,-160 49 182,244-69-207,1 0 0,-1 0 0,1 0 0,0 0 0,0 1 0,1 0 0,-1 0 1,1 0-1,0 0 0,0 0 0,0 1 0,0-1 0,1 1 0,0 0 0,0 0 1,0-1-1,0 2 0,0 5 0,2-10 1133,0-3-2129,0-1-3671,-1 1 2944</inkml:trace>
  <inkml:trace contextRef="#ctx0" brushRef="#br0" timeOffset="5962.67">4456 1686 300,'4'10'3454,"11"29"-2781,-14-37-605,0 0 1,-1 1-1,1-1 0,0 0 1,0 0-1,0 0 0,1 0 0,-1-1 1,0 1-1,1 0 0,0 0 1,-1-1-1,1 1 0,0-1 1,0 1-1,-1-1 0,1 0 0,0 0 1,0 0-1,1 0 0,-1 0 1,3 1-1,-5-2 75,3 0-40,-1-1 0,0 1 0,0-1 0,0 1 1,1-1-1,-1 0 0,0 0 0,0 0 0,0 0 0,0 0 0,2-2 0,28-31-104,-32 34-405,0 0-156,0 0-303,0 0-447,0 0-100</inkml:trace>
  <inkml:trace contextRef="#ctx0" brushRef="#br0" timeOffset="8967.95">4228 2175 228,'-2'-14'4018,"2"14"-3948,-1 0 0,1-1 0,-1 1 0,1 0-1,0-1 1,0 1 0,-1 0 0,1-1 0,0 1-1,0-1 1,-1 1 0,1 0 0,0-1-1,0 1 1,0-1 0,0 1 0,0-1 0,0 1-1,-1-1 1,1 1 0,0-1 0,0 1 0,0 0-1,1-1 1,-1 1 0,0-1 0,0 1 0,0-1-1,0 0 1,19-3 1561,-11 3-1401,32-1 591,-38 2-777,-1 0-1,0 0 0,1 0 0,-1 0 1,1 0-1,-1 1 0,0-1 0,1 0 1,-1 1-1,0-1 0,1 1 0,-1-1 1,0 1-1,0 0 0,0-1 0,1 1 0,-1 0 1,0 0-1,0 0 0,0 0 0,0 0 1,1 1-1,-2 0-3,0-1 1,0 1-1,0 0 1,0-1-1,0 1 1,0 0-1,-1-1 1,1 1-1,-1 0 1,1-1-1,-1 1 1,1-1-1,-1 1 1,0-1-1,0 1 1,0-1-1,1 0 1,-3 2-1,-22 28 257,21-27-212,-3 3-39,0 0 0,1 1 0,0-1 0,0 1 0,1 0 0,0 0 0,1 1 0,0 0 0,0 0 0,0 0 0,1 0 0,1 0 0,-3 16 0,5-22-33,0 0 1,1-1-1,-1 1 1,1 0-1,-1-1 0,1 1 1,0 0-1,0-1 1,0 1-1,0-1 1,1 0-1,-1 1 1,1-1-1,-1 0 1,1 0-1,0 0 1,0 0-1,0 0 0,0 0 1,0-1-1,0 1 1,1-1-1,-1 1 1,0-1-1,4 2 1,1 0-88,-1 0 0,1-1 0,0 1 0,0-1 0,0 0 0,0-1 0,0 0 0,9 0 0,-15-1-25,1 0 0,-1 0 0,0 0 1,1-1-1,-1 1 0,0 0 0,0-1 1,1 1-1,-1-1 0,0 0 0,0 1 0,0-1 1,0 0-1,0 0 0,0 1 0,0-1 1,2-2-1,2-7-3486,-5 9 1540</inkml:trace>
  <inkml:trace contextRef="#ctx0" brushRef="#br0" timeOffset="9334.96">4203 2283 452,'0'0'84,"-1"0"-1,1 0 1,0 0 0,0 0-1,0 0 1,0 0-1,0 0 1,0 0 0,-1 0-1,1-1 1,0 1 0,0 0-1,0 0 1,0 0-1,0 0 1,0 0 0,0 0-1,0 0 1,0 0 0,-1-1-1,1 1 1,0 0-1,0 0 1,0 0 0,0 0-1,0 0 1,0 0 0,0-1-1,0 1 1,0 0-1,0 0 1,0 0 0,0 0-1,0 0 1,0-1 0,0 1-1,0 0 1,0 0-1,0 0 1,0 0 0,0 0-1,0 0 1,0-1 0,0 1-1,1 0 1,-1 0-1,0 0 1,0 0 0,0 0-1,0 0 1,0 0 0,0 0-1,0-1 1,0 1-1,0 0 1,1 0 0,-1 0-1,0 0 1,0 0 0,0 0-1,0 0 1,0 0-1,1 0 1,14-4 1476,19 0-1203,-6 4 39,-21 1-949,0-1 1,0 0-1,0 0 1,0-1-1,0 0 1,14-4-1,-16 3-864</inkml:trace>
  <inkml:trace contextRef="#ctx0" brushRef="#br0" timeOffset="9684.04">4486 2259 44,'12'0'1734,"50"-1"2194,-47 1-4298,1-1 0,0-1-1,27-8 1,-39 9-659,-1 0-39</inkml:trace>
  <inkml:trace contextRef="#ctx0" brushRef="#br0" timeOffset="10049.06">4594 2158 344,'-2'7'4956,"-1"33"-3379,3 36-472,0-26-4675,0-42 2098</inkml:trace>
  <inkml:trace contextRef="#ctx0" brushRef="#br0" timeOffset="10472.72">4809 2183 564,'0'-1'106,"0"1"1,0-1-1,0 1 0,0 0 0,0-1 0,1 1 1,-1 0-1,0-1 0,0 1 0,0-1 1,0 1-1,0 0 0,1-1 0,-1 1 0,0 0 1,0-1-1,0 1 0,1 0 0,-1 0 1,0-1-1,1 1 0,-1 0 0,0 0 1,0-1-1,1 1 0,-1 0 0,0 0 0,1 0 1,-1 0-1,0-1 0,1 1 0,-1 0 1,1 0-1,17 2 1169,14 10-302,-30-11-904,0 0 1,0 0-1,0 0 1,0 1-1,0-1 0,0 0 1,0 1-1,0-1 0,0 1 1,-1 0-1,1 0 1,-1-1-1,1 1 0,-1 0 1,0 0-1,0 0 1,0 1-1,0-1 0,0 0 1,0 0-1,0 0 1,-1 1-1,1-1 0,-1 0 1,0 1-1,0-1 1,0 1-1,0 2 0,-2 4 99,0 1-1,-1-1 0,0 0 1,0 0-1,-10 16 0,9-17-90,0 0-1,1-1 0,-1 1 0,2 1 0,-1-1 0,-2 15 1,5-20-134,0 0 1,0 0 0,1 0 0,-1 0-1,1-1 1,0 1 0,-1 0 0,1 0-1,0 0 1,1 0 0,-1-1 0,0 1 0,1-1-1,0 1 1,-1-1 0,1 1 0,0-1-1,0 0 1,0 0 0,1 0 0,-1 0-1,0 0 1,1-1 0,-1 1 0,1-1-1,0 1 1,0-1 0,-1 0 0,1 0 0,0 0-1,4 0 1,-6-1-1098,-1 0-518,0 0-112</inkml:trace>
  <inkml:trace contextRef="#ctx0" brushRef="#br0" timeOffset="10473.72">4773 2342 624,'9'-6'3607,"19"2"-2850,-25 3-341,25-2 374,33-5 253,-56 7-1436,0-1 1,-1 1-1,1-1 1,-1 1 0,1-1-1,-1-1 1,1 1 0,-1-1-1,7-5 1,-6 3-713</inkml:trace>
  <inkml:trace contextRef="#ctx0" brushRef="#br0" timeOffset="10835.07">4804 2074 332,'7'-1'4138,"31"0"-2555,-25 3-1549,51 5 913,-21-5-4437,-34-2 2306</inkml:trace>
  <inkml:trace contextRef="#ctx0" brushRef="#br0" timeOffset="11336.73">5648 2126 16,'-1'1'244,"0"1"0,0-1 0,0 1 0,1-1 0,-1 1 0,0 0 0,1-1 0,-1 1 0,1 0 0,-1 0 0,1-1 0,0 1 0,0 0 0,-1 0 0,1 0 0,1-1 0,-1 1 0,1 3 0,8 37 664,-5-28-494,-2-5-178,1 1 0,0-1 0,1-1 0,0 1 0,0 0 0,10 13 0,-14-20-206,1-1 0,0 1 0,0-1 0,0 1 0,0-1 0,1 0 0,-1 0 0,0 1 0,1-1 0,-1 0 0,0 0 0,1 0 0,-1 0 0,1-1 0,0 1 0,-1 0 0,1-1 0,0 1 0,-1-1 0,1 1-1,0-1 1,-1 0 0,1 0 0,0 0 0,0 0 0,-1 0 0,1 0 0,0 0 0,0 0 0,-1-1 0,1 1 0,0-1 0,-1 1 0,1-1 0,-1 0 0,1 0 0,0 0 0,-1 0 0,0 0 0,1 0 0,-1 0 0,0 0 0,1 0 0,0-2 0,1-1 22,0 0 0,0-1 1,-1 1-1,0 0 0,1-1 1,-2 1-1,1-1 0,-1 0 0,1 1 1,-1-1-1,0 0 0,-1 0 1,1 0-1,-1 0 0,-1-9 1,1 14-51,0 0 1,0-1 0,1 1-1,-1 0 1,0-1 0,0 1 0,0 0-1,0-1 1,0 1 0,0 0-1,0-1 1,0 1 0,0 0-1,-1 0 1,1-1 0,0 1 0,0 0-1,0-1 1,0 1 0,0 0-1,-1-1 1,1 1 0,0 0 0,0 0-1,0-1 1,-1 1 0,1 0-1,0 0 1,0 0 0,-1-1-1,1 1 1,0 0 0,-9 6 73,-4 16-2,10-13-50,1 0 0,0 1-1,1-1 1,-1 1 0,2-1 0,-1 1 0,1 0 0,2 10-1,3 10 158,10 36 0,3 24 190,-16-80-334,-2-1 0,0 0 0,0 0-1,0 1 1,-1-1 0,0 0 0,-5 15 0,5-21 0,0 0 1,-1 0-1,1 0 0,-1 0 0,0 0 1,0-1-1,0 1 0,0-1 0,0 1 1,0-1-1,-1 0 0,0 1 0,1-1 1,-1-1-1,0 1 0,0 0 0,0-1 1,0 1-1,0-1 0,0 0 0,0 0 1,0 0-1,-1 0 0,1-1 0,0 1 1,-1-1-1,1 0 0,0 0 0,-1 0 1,1-1-1,-6 0 0,6 1-8,0-1 0,-1 0 0,1 1 0,0-1 1,0 0-1,-1 0 0,1-1 0,0 1 0,0 0 0,0-1 0,1 0 0,-1 0 0,0 0 1,1 0-1,-1 0 0,1-1 0,0 1 0,-1-1 0,1 1 0,0-1 0,1 0 0,-1 0 0,0 0 1,1 0-1,0 0 0,0 0 0,0 0 0,0-1 0,0 1 0,0-6 0,1 6-19,0 0-1,1 0 1,0-1 0,0 1-1,0 0 1,0 0-1,0 0 1,0 0-1,1 0 1,0 1 0,-1-1-1,1 0 1,0 1-1,0-1 1,4-2 0,43-36-413,-12 10-978,-3-12-4932,-25 28 3589</inkml:trace>
  <inkml:trace contextRef="#ctx0" brushRef="#br0" timeOffset="11714.23">5621 1947 488,'-2'2'4199,"11"3"-2609,14 2-738,-3-4-439,1 0-1,-1-2 1,29-1-1,-33-1-1766,-1-1 0,26-6 0,-28 3-219</inkml:trace>
  <inkml:trace contextRef="#ctx0" brushRef="#br0" timeOffset="12396.4">6433 2257 436,'48'19'4336,"-7"-16"-3196,42-2 0,-69-1-1676,0-2 1,0 0-1,24-6 0,-32 5-652,-2 0-53</inkml:trace>
  <inkml:trace contextRef="#ctx0" brushRef="#br0" timeOffset="12754.44">6596 2159 68,'-4'9'3517,"0"16"-2792,3-22-289,-6 36 571,-12 63 824,2-36-5403,15-60 2232</inkml:trace>
  <inkml:trace contextRef="#ctx0" brushRef="#br0" timeOffset="13482.49">7054 2313 700,'0'0'591,"11"-1"1868,-9 1-2340,1 1-1,-1-1 0,0 0 1,1 1-1,-1 0 0,1 0 1,-1-1-1,0 1 0,0 0 1,1 1-1,-1-1 0,0 0 0,0 1 1,0-1-1,0 1 0,-1 0 1,1-1-1,0 1 0,1 2 1,38 52 1563,-15-21-934,-19-26-696,-6-7-155,0 0 1,1 0-1,-1 0 1,1 0-1,0-1 1,0 1-1,0 0 1,-1-1-1,2 1 1,3 1-1,-6-3-893,0 0-534,0 0-119</inkml:trace>
  <inkml:trace contextRef="#ctx0" brushRef="#br0" timeOffset="13851.02">7207 2296 396,'-1'-1'154,"1"0"0,-1 1 0,0-1 0,0 1 0,1-1 0,-1 1 0,0-1 0,0 1 0,0-1 0,0 1 0,0 0 0,0 0 0,0-1 0,0 1 0,0 0 0,0 0-1,0 0 1,0 0 0,0 0 0,0 0 0,0 0 0,1 1 0,-1-1 0,0 0 0,0 0 0,0 1 0,0-1 0,0 1 0,0-1 0,0 1 0,1-1 0,-1 1 0,0-1 0,0 1 0,1 0 0,-1-1 0,0 1 0,0 1 0,-33 34 1227,30-31-960,-63 81 1490,9-9-4565,51-70-58,4-5 1128</inkml:trace>
  <inkml:trace contextRef="#ctx0" brushRef="#br0" timeOffset="14217.04">6946 2076 108,'0'-1'123,"0"0"-1,1 1 1,-1-1-1,0 1 1,1-1-1,-1 1 1,1-1 0,-1 1-1,1-1 1,-1 1-1,1-1 1,-1 1 0,1-1-1,-1 1 1,1 0-1,0-1 1,-1 1-1,1 0 1,-1 0 0,1-1-1,0 1 1,-1 0-1,1 0 1,0 0 0,-1 0-1,2 0 1,24-2 496,-22 1-290,135 0 2630,-73 2-1045,-66-1-1840,10-1-188,-5 0-4225,-4 1 2719</inkml:trace>
  <inkml:trace contextRef="#ctx0" brushRef="#br0" timeOffset="14831.39">7571 2069 388,'-4'5'944,"0"0"0,1 0 0,0 1 0,-1-1 0,2 1 0,-1-1-1,-2 9 1,-17 56-793,13-39 602,3-12-582,1-1 0,1 1 0,1 0 0,0 0 0,2 1 0,0-1 0,1 0 1,4 32-1,-3-43-291,1-1 0,-1 0 0,1 0 1,1 0-1,-1 0 0,1 0 0,0-1 0,0 1 1,1-1-1,0 0 0,0 0 0,1 0 0,-1 0 1,1-1-1,1 0 0,-1 0 0,1 0 0,0-1 1,0 0-1,0 0 0,0 0 0,1-1 0,-1 0 1,1 0-1,14 3 0,-9-3-1611,0-2-118</inkml:trace>
  <inkml:trace contextRef="#ctx0" brushRef="#br0" timeOffset="15240.3">7708 2316 612,'0'-2'175,"1"1"1,-1-1-1,0 1 0,0 0 1,1-1-1,-1 1 1,1 0-1,-1-1 0,1 1 1,-1 0-1,1-1 0,0 1 1,0 0-1,-1 0 0,1 0 1,0 0-1,0 0 1,0 0-1,0 0 0,3-1 1,-1 0 22,0 0 1,0 0 0,0 1-1,1 0 1,-1-1-1,1 1 1,-1 0 0,6 0-1,-5 0-75,0 1 1,0-1-1,0 1 0,0 0 0,0 0 0,0 0 0,0 1 1,0-1-1,0 1 0,0 0 0,0 0 0,0 1 0,-1-1 0,1 1 1,5 3-1,-8-5-84,-1 1 0,1 0 0,-1 0 1,1 0-1,-1 0 0,0-1 0,1 1 1,-1 0-1,0 0 0,0 0 1,1 0-1,-1 0 0,0 0 0,0 0 1,0 0-1,0 0 0,0 0 0,-1 0 1,1 0-1,0 0 0,0-1 0,-1 1 1,1 0-1,0 0 0,-1 0 0,1 0 1,-1 0-1,0 0 0,-19 28 103,14-22 17,2-2-111,0 1 1,0 0-1,0-1 1,0 1-1,1 1 1,0-1-1,1 0 1,-1 1-1,1-1 1,0 1-1,1 0 1,-1 9-1,2-14-34,1 0 0,-1 0-1,1 0 1,0 0-1,0 0 1,0 0 0,0 0-1,0 0 1,1 0 0,-1 0-1,0-1 1,1 1 0,-1-1-1,1 1 1,0-1-1,0 1 1,-1-1 0,1 0-1,0 0 1,4 2 0,-3-2-311,0 1 1,-1-1-1,1 0 1,0 0-1,0 0 1,0 0-1,0 0 1,0-1-1,0 1 1,0-1-1,0 0 1,0 0-1,0 0 1,1 0-1,3-1 1,2-4-1593</inkml:trace>
  <inkml:trace contextRef="#ctx0" brushRef="#br0" timeOffset="15596.34">7706 2393 488,'20'0'2374,"64"-2"2184,-74 1-5077,0-1 0,0 1-1,0-2 1,0 1 0,18-8-1,-24 8-916</inkml:trace>
  <inkml:trace contextRef="#ctx0" brushRef="#br0" timeOffset="15980.32">7985 2340 8,'9'1'885,"66"8"3805,-26-7-6684,-48-2 797</inkml:trace>
  <inkml:trace contextRef="#ctx0" brushRef="#br0" timeOffset="16350.94">8099 2263 128,'2'45'6144,"0"-34"-5837,-2 0 1,1 0-1,-1 0 0,-1 0 1,-3 18-1,-1 12-3715,5-40 1836</inkml:trace>
  <inkml:trace contextRef="#ctx0" brushRef="#br0" timeOffset="16351.94">8261 2247 4,'2'-2'199,"0"0"-1,0 0 1,0 1 0,1-1-1,-1 0 1,0 1 0,0 0-1,1-1 1,-1 1-1,1 0 1,-1 0 0,1 1-1,0-1 1,-1 0 0,1 1-1,0-1 1,-1 1 0,1 0-1,0 0 1,0 0 0,-1 1-1,1-1 1,0 0 0,-1 1-1,1 0 1,-1 0-1,1 0 1,0 0 0,4 2-1,-4-1-61,1-1 0,-1 1 0,1 0 0,-1 0 0,0 0 0,1 1 0,-1-1 0,0 1 0,-1-1 0,1 1 0,0 0 0,-1 0 0,1 1 0,-1-1 0,0 0 0,0 1 0,-1-1 0,1 1 0,-1 0 0,2 5-1,-3-1-40,-1 0-1,1-1 0,-2 1 0,1 0 0,-1-1 0,0 0 0,-1 1 0,0-1 0,0 0 0,0 0 0,-1 0 0,0-1 0,-6 8 0,5-7-33,0 0-1,1 1 1,0 0 0,0 0 0,0 0-1,1 0 1,0 0 0,1 1 0,0 0-1,-2 15 1,5-21-153,-1-1 1,1 1-1,0 0 1,0 0-1,0 0 1,1-1-1,-1 1 1,1 0-1,-1-1 0,1 1 1,0-1-1,0 0 1,0 0-1,0 1 1,0-1-1,0-1 1,1 1-1,-1 0 0,1-1 1,-1 1-1,1-1 1,0 1-1,0-1 1,-1 0-1,1 0 1,0-1-1,5 2 0,-7-2-1833,-1 0-209</inkml:trace>
  <inkml:trace contextRef="#ctx0" brushRef="#br0" timeOffset="16715.59">8232 2458 516,'48'2'3994,"-33"-1"-3767,0 0 0,0 0 1,0-2-1,0 0 0,0-1 1,0 0-1,26-8 1,-26 2-3233,-14 5 1897</inkml:trace>
  <inkml:trace contextRef="#ctx0" brushRef="#br0" timeOffset="16716.59">8280 2177 804,'10'-1'764,"0"0"-32,-5 1-28,4 0-40,0 0-104,2 0-68,-2 0-20,10 5-55,-12-5-73,0 2-132,-3-2-104,1 2-256,-1-2-248,1 1-565,-5-1-231,0 0 0</inkml:trace>
  <inkml:trace contextRef="#ctx0" brushRef="#br0" timeOffset="17180.18">8513 2038 300,'27'29'4552,"-8"-8"-3443,-4 0-641,-1 0 0,-1 2 0,-1-1 0,0 2 0,-2-1 0,-1 1 0,9 40 1,-16-51-379,0 0 0,-1 0 1,-1 0-1,0 0 0,0 0 1,-2 0-1,1 0 1,-2-1-1,0 1 0,-5 14 1,4-15-880,-1-1 0,0 0 0,-1 0 0,0 0 0,0-1 0,-13 15-1,13-17-938</inkml:trace>
  <inkml:trace contextRef="#ctx0" brushRef="#br0" timeOffset="18347.68">8834 2242 180,'1'1'2791,"8"12"3593,-9-13-6341,0 1-1,0-1 0,1 0 1,-1 1-1,0-1 1,0 0-1,1 1 0,-1-1 1,0 0-1,0 0 0,1 1 1,-1-1-1,0 0 1,1 0-1,-1 0 0,0 1 1,1-1-1,-1 0 0,0 0 1,1 0-1,-1 0 0,1 0 1,-1 0-1,0 0 1,1 0-1,-1 0 0,1 0 1,-1 0-1,0 0 0,1 0 1,-1 0-1,0 0 1,1 0-1,0-1 0,-1 40 823,-5-15-596,1-1 0,-3 47 0,7-69-253,0 0 1,1 0-1,-1 0 0,0-1 1,1 1-1,-1 0 0,1 0 1,-1-1-1,1 1 1,-1 0-1,1-1 0,-1 1 1,1-1-1,0 1 1,-1-1-1,1 1 0,0-1 1,-1 1-1,1-1 0,0 1 1,0-1-1,0 0 1,-1 0-1,1 1 0,0-1 1,0 0-1,0 0 0,0 0 1,-1 0-1,1 0 1,0 0-1,0 0 0,0 0 1,0 0-1,1-1 0,28-4 421,-25 3-408,-1-1 1,0 0-1,0 0 0,0 0 0,-1 0 1,1-1-1,-1 1 0,0-1 1,0 0-1,0 0 0,0 0 1,3-8-1,1-1 67,-2 0 0,0-1 0,4-14 0,-17 48 154,6-16-227,0 0 1,0 1 0,0-1-1,1 1 1,0 0-1,-2 9 1,4 21 598,1 1 1,11 59-1,2 25-11,-14-58 989,-1-62-1588,0 0 0,0 1-1,-1-1 1,1 0 0,0 1-1,0-1 1,-1 0-1,1 0 1,0 1 0,0-1-1,-1 0 1,1 0 0,0 0-1,-1 1 1,1-1-1,0 0 1,-1 0 0,1 0-1,0 0 1,-1 0 0,1 0-1,-1 0 1,1 0-1,0 0 1,-1 0 0,1 0-1,0 0 1,-1 0 0,1 0-1,0 0 1,-1 0-1,1 0 1,-1 0 0,1 0-1,0-1 1,-1 1 0,1 0-1,0 0 1,0 0-1,-1-1 1,1 1 0,0 0-1,-1 0 1,1-1-1,0 1 1,-16-10 243,9 4-182,0 0-1,0-1 1,1 0 0,0 0-1,0-1 1,1 0 0,-7-13 0,10 17-78,1 0 1,-1 0 0,1 0 0,0-1 0,0 1-1,1 0 1,-1-1 0,1 1 0,0 0 0,0-1-1,0 1 1,1 0 0,0-1 0,-1 1 0,1 0-1,1 0 1,-1 0 0,3-6 0,27-49-1891,-17 34-1041,-1-1-4258,-6 12 3161</inkml:trace>
  <inkml:trace contextRef="#ctx0" brushRef="#br0" timeOffset="18716.73">8875 2117 624,'0'0'221,"0"-1"-1,-1 1 0,1 0 1,0-1-1,0 1 1,0-1-1,0 1 1,0-1-1,0 1 1,0-1-1,0 1 0,0-1 1,0 1-1,0-1 1,0 1-1,0-1 1,0 1-1,0-1 1,0 1-1,0-1 1,1 1-1,-1-1 0,0 1 1,0 0-1,1-1 1,-1 1-1,0-1 1,0 1-1,1 0 1,-1-1-1,1 0 1,20-9 1791,23 2-1133,29 5-1481,-56 3-2297,-9 0 542</inkml:trace>
  <inkml:trace contextRef="#ctx0" brushRef="#br0" timeOffset="21485.48">14113 1197 308,'0'0'350,"0"0"-11,0 0-25,0 0-38,0 0-11,0 0 19,0 0 37,0 0 8,0 0-6,0 0-8,0 0-25,0 0 8,0 0-24,-46 30 1993,13-9-1927,-2-1 1,1-2 0,-2-2-1,0-1 1,-1-2 0,-1-2-1,-69 13 1,-22-6 80,-132 0 1,67-6-254,-634 65 99,278-48-215,-2-27 46,303-3-163,47 10 62,42 3 16,0 7 0,-221 56-1,273-50-81,0-5 0,-113 7-1,174-24 9,-575 57-66,193-15 0,307-35 104,99-7 8,-1 1 1,1 1-1,0 1 0,-44 18 1,33-13 79,28-10-69,0 1 1,1 0 0,-1 0-1,0 0 1,1 1 0,0 0-1,-1 0 1,1 0 0,0 0-1,1 1 1,-5 4 0,-8 9 8,-25 36 1,38-48 20,0 1 0,1 0 0,0-1-1,0 2 1,0-1 0,1 0 0,0 0-1,0 1 1,0-1 0,1 1 0,-1 9-1,2-16 19,7 10-2998,-6-13 1215,0 0-182</inkml:trace>
  <inkml:trace contextRef="#ctx0" brushRef="#br0" timeOffset="21864.47">8026 1869 184,'-1'0'159,"1"1"1,-1-1-1,0 1 1,1-1-1,-1 1 1,1-1-1,-1 1 1,1-1-1,-1 1 1,1 0-1,-1-1 1,1 1-1,-1 0 1,1-1-1,0 1 1,-1 0-1,1 0 0,0-1 1,0 1-1,0 0 1,0 0-1,-1 1 1,-3 22 347,4-21-181,-2 11 136,1 0 1,1 0-1,0 17 0,1-26-366,-1 0 0,1 0 0,0 0-1,1 0 1,-1-1 0,1 1-1,0 0 1,0-1 0,0 1 0,0-1-1,1 1 1,3 4 0,-4-8-36,0 1 0,0-1-1,1 0 1,-1 0 0,0 0 0,0 0 0,0 0 0,1 0 0,-1-1 0,0 1 0,1-1 0,-1 1 0,1-1-1,-1 0 1,0 0 0,1 0 0,-1 0 0,1 0 0,-1-1 0,1 1 0,-1-1 0,0 0 0,1 1 0,2-3-1,4 0-573,0-1-1,0 0 1,-1-1-1,16-10 1,-11 5-1101,2 0-82</inkml:trace>
  <inkml:trace contextRef="#ctx0" brushRef="#br0" timeOffset="23380.6">9532 2252 480,'0'0'558,"0"0"-25,0 0-6,0 0 10,0 0 8,0 0-10,0 0-2,0 0-39,0 0-42,0 0-33,0 0-21,0 0-57,0 0-16,0 0 9,0 0 13,0 0-59,0 0-36,0 0 9,0 0-17,0 0-3,0 0-13,14-9 622,633 9 508,-647 0-1549,-1 7-2005,-4-5-580,1-2 803</inkml:trace>
  <inkml:trace contextRef="#ctx0" brushRef="#br0" timeOffset="23774.55">9673 2444 332,'0'0'59,"0"0"-1,0 0 1,0 0 0,0 0-1,0 0 1,-1 0 0,1 0-1,0 0 1,0 0 0,0 0-1,0 0 1,0 0 0,0 0-1,0 1 1,0-1 0,0 0-1,0 0 1,0 0 0,0 0-1,0 0 1,0 0 0,0 0-1,0 0 1,0 0 0,0 0-1,0 1 1,0-1 0,0 0-1,0 0 1,0 0 0,0 0-1,0 0 1,0 0 0,0 0-1,0 0 1,0 0 0,0 1-1,0-1 1,0 0 0,0 0-1,0 0 1,0 0 0,0 0-1,0 0 1,0 0 0,0 0-1,0 0 1,0 0 0,0 0-1,0 0 1,0 1 0,0-1-1,1 0 1,-1 0 0,0 0-1,0 0 1,0 0 0,0 0-1,0 0 1,0 0 0,0 0-1,0 0 1,0 0 0,1 0-1,-1 0 1,0 0 0,12 4 1250,13 1-495,25-2 604,0-3 0,91-12 0,-34 2-486,-55 7-1160,76-5 2128,-43 6-9648,-85 2 5000</inkml:trace>
  <inkml:trace contextRef="#ctx0" brushRef="#br0" timeOffset="25265.68">9620 1924 444,'-7'-6'2416,"7"4"-1839,0 2-14,-3 0-122,1-1 0,0 0 0,0 0 0,0 0 0,0 0 0,0 0 0,0 0 0,0-1 0,0 1 0,-2-3 0,2 2-339,-1-1 0,0 1 1,1 0-1,-1 0 0,0 0 1,0 0-1,0 1 0,0-1 0,0 1 1,-1 0-1,1 0 0,0 0 1,-1 0-1,1 0 0,-1 1 0,1-1 1,-1 1-1,1 0 0,0 0 1,-1 1-1,1-1 0,-1 1 0,1-1 1,-1 1-1,1 0 0,0 0 1,0 1-1,-4 1 0,3-1-73,1 1 0,-1-1 0,1 1 0,0 0-1,-1 0 1,2 0 0,-1 0 0,0 0 0,1 1 0,-1-1-1,1 1 1,0 0 0,0 0 0,0-1 0,1 1 0,-1 0-1,1 1 1,0-1 0,0 0 0,1 0 0,-1 0 0,1 6-1,-1-8-18,1 1-1,0-1 0,0 1 0,0-1 0,0 1 0,1-1 0,-1 1 0,1-1 0,-1 0 0,1 1 1,0-1-1,0 0 0,0 0 0,0 1 0,0-1 0,1 0 0,-1 0 0,1 0 0,-1 0 0,1 0 0,0-1 1,-1 1-1,1-1 0,0 1 0,0-1 0,0 1 0,0-1 0,1 0 0,-1 0 0,0 0 0,0 0 0,1 0 1,-1-1-1,1 1 0,-1-1 0,0 1 0,1-1 0,4 0 0,-2 0-8,-1-1 1,1 0-1,0 0 1,0 0-1,-1 0 0,1-1 1,0 1-1,-1-1 0,1 0 1,-1-1-1,0 1 1,0-1-1,0 0 0,0 0 1,0 0-1,-1 0 0,1-1 1,4-6-1,3-9 75,0-1 0,-2 1-1,0-2 1,-2 1 0,0-1 0,7-35-1,-14 54 163,-1 5-104,-4 12-80,-4 23-76,8-29 43,-2 46-49,3-53 34,0 0 1,0 1 0,0-1 0,0 0 0,1 1 0,-1-1 0,1 0-1,0 0 1,0 1 0,-1-1 0,1 0 0,0 0 0,1 0 0,-1 0-1,0 0 1,1 0 0,-1 0 0,3 2 0,-3-3-14,0-1 1,0 0 0,0 1-1,1-1 1,-1 1-1,0-1 1,0 0-1,0 0 1,0 0-1,0 0 1,0 0-1,0 0 1,0 0-1,1 0 1,-1 0-1,0 0 1,0 0 0,0-1-1,0 1 1,0-1-1,0 1 1,0 0-1,0-1 1,0 0-1,0 1 1,0-1-1,0 0 1,0 1-1,-1-1 1,2-1 0,27-33-19,-15 16 433,-14 19-334,-1 34 215,0-25-831,1 19 376,4-17-2209,5-4-3493,-6-7 3111</inkml:trace>
  <inkml:trace contextRef="#ctx0" brushRef="#br0" timeOffset="25633.35">9823 1883 248,'-8'-10'1822,"-2"-3"2140,12 11-3864,7 6-2804,-2-1 1562</inkml:trace>
  <inkml:trace contextRef="#ctx0" brushRef="#br0" timeOffset="26000.09">9896 1892 280,'-1'0'326,"-1"-1"0,1 1 0,-1-1-1,1 1 1,-1 0 0,0-1 0,1 1 0,-1 0 0,0 0 0,1 0-1,-1 1 1,1-1 0,-1 0 0,0 0 0,1 1 0,-1-1 0,-2 2-1,-27 12 661,30-14-950,0 0-1,1 1 0,-1-1 0,0 1 0,0-1 1,0 1-1,1-1 0,-1 1 0,0 0 0,1-1 1,-1 1-1,0 0 0,1 0 0,-1-1 1,1 1-1,-1 0 0,1 0 0,-1 0 0,1 0 1,0 0-1,0-1 0,-1 1 0,1 0 1,0 0-1,0 0 0,0 0 0,0 0 0,0 0 1,0 0-1,0 0 0,0 0 0,0 0 0,1 0 1,-1 0-1,0 0 0,1-1 0,-1 1 1,0 0-1,1 0 0,-1 0 0,1 0 0,0 1 1,5 4 13,-1 0 1,1 0-1,0-1 1,11 8 0,-13-10-14,1 0 1,-1 1-1,0-1 1,0 1-1,4 6 1,-8-9-21,1-1 1,-1 1 0,0-1-1,0 1 1,0-1 0,0 1-1,0-1 1,0 1 0,0-1-1,0 1 1,0-1 0,0 1-1,0-1 1,0 1 0,0-1-1,0 1 1,-1-1 0,1 0-1,0 1 1,0-1-1,0 1 1,-1-1 0,1 1-1,0-1 1,-1 0 0,1 1-1,0-1 1,-1 1 0,0-1-1,-19 13 233,-21 2 71,24-12-571,9-4-1275,9-3-1297,3-1 962</inkml:trace>
  <inkml:trace contextRef="#ctx0" brushRef="#br0" timeOffset="26362.62">10063 1800 892,'-9'16'4850,"0"-2"-4056,-29 99 2769,14-34-4231,23-76 220,-2 4-3491,2-6 2255</inkml:trace>
  <inkml:trace contextRef="#ctx0" brushRef="#br0" timeOffset="26363.62">9965 1960 732,'-1'-1'263,"1"0"0,-1 0 0,1-1 0,0 1 0,-1 0 0,1 0 1,0 0-1,0-1 0,0 1 0,0 0 0,0 0 0,0 0 0,0-1 0,1 1 0,-1 0 0,0 0 0,1 0 0,-1-1 0,1 1 0,0-2 0,1 2-124,0 0-1,-1 0 1,1 1-1,0-1 0,0 0 1,0 1-1,0-1 1,0 1-1,0-1 0,0 1 1,0 0-1,0 0 1,2 0-1,3-1-680,0 1 1,0 0-1,-1 0 0,1 1 1,0 0-1,0 0 0,6 2 0,-5 0-746</inkml:trace>
  <inkml:trace contextRef="#ctx0" brushRef="#br0" timeOffset="26776.52">10075 2029 720,'10'-8'8927,"41"-39"-7446,-46 42-1411,-1 1-1,0-1 1,-1 0 0,1 0 0,-1-1 0,0 1 0,0-1 0,0 1-1,-1-1 1,0 0 0,0 0 0,1-8 0,-3 13-22,0 1-43,0-1 0,0 1 0,-1-1 0,1 1 0,0 0 0,0-1 0,0 1 0,0 0 0,-1-1 0,1 1 1,0 0-1,0-1 0,-1 1 0,1 0 0,0-1 0,0 1 0,-1 0 0,1 0 0,0-1 0,-1 1 0,1 0 0,0 0 0,-1 0 1,1 0-1,-1-1 0,1 1 0,0 0 0,-1 0 0,1 0 0,0 0 0,-1 0 0,1 0 0,-1 0 0,1 0 0,0 0 0,-1 0 0,1 0 1,-1 0-1,1 0 0,0 0 0,-1 1 0,1-1 0,-1 0 0,1 0 0,0 0 0,-1 1 0,1-1 0,0 0 0,0 0 0,-1 1 0,1-1 1,0 0-1,-1 1 0,1-1 0,-1 1-10,1 0 0,-1 0 0,1 0 0,-1 0 0,1 0 0,-1 0 0,1 0 0,0 0 0,0 0 1,-1 0-1,1 0 0,0 0 0,0 0 0,0 1 0,0-1 0,0 0 0,0 0 0,1 0 0,-1 0 0,0 0 0,1 2 0,15 21-467,-14-22 335,-1-1-1,1 1 1,-1 0-1,1 0 1,-1 0-1,0 0 1,1 0 0,-1 0-1,0 0 1,0 1-1,0-1 1,-1 0-1,1 0 1,-1 1-1,1-1 1,-1 1-1,0-1 1,0 0-1,0 1 1,0-1-1,0 1 1,0-1-1,-1 0 1,1 1 0,-2 2-1,-17 23 143,17-25 54,-1 0 1,1 0-1,0 0 1,-1 0-1,1 0 1,1 1-1,-1-1 1,0 1-1,1-1 1,0 1-1,-2 6 1,3-10-79,15 9-2625,-7-8 1128,-2-1-68</inkml:trace>
  <inkml:trace contextRef="#ctx0" brushRef="#br0" timeOffset="26777.52">10325 2082 168,'2'1'6716,"-1"-2"-2908,1 0-7931,-1 0 1930</inkml:trace>
  <inkml:trace contextRef="#ctx0" brushRef="#br0" timeOffset="27465.68">10477 2034 652,'0'0'733,"0"0"-11,7 2 692,-5-1-1309,-1-1-1,0 1 1,1 0-1,-1-1 1,1 1 0,-1-1-1,1 0 1,-1 0 0,1 1-1,-1-1 1,1 0-1,-1 0 1,1 0 0,-1 0-1,1-1 1,-1 1-1,1 0 1,-1-1 0,0 1-1,3-2 1,1 0 112,-1 0 0,0-1 0,1 0 1,-1 0-1,0 0 0,5-5 0,1-2 92,-1 0 0,0-1 0,0 0 0,7-13 0,-9 11-225,0 0 0,-1 0-1,0-1 1,-1 1 0,-1-1 0,0-1-1,-1 1 1,-1 0 0,2-21-1,-4 34-79,0 1 1,0 0-1,0-1 0,-1 1 0,1-1 0,0 1 1,0 0-1,0-1 0,0 1 0,-1-1 0,1 1 0,0 0 1,0-1-1,-1 1 0,1 0 0,0-1 0,-1 1 1,1 0-1,0 0 0,-1-1 0,1 1 0,-1 0 0,1 0 1,0 0-1,-1 0 0,1-1 0,-1 1 0,1 0 1,0 0-1,-1 0 0,1 0 0,-1 0 0,1 0 0,-1 0 1,1 0-1,0 0 0,-1 0 0,1 0 0,-1 0 1,1 1-1,0-1 0,-1 0 0,1 0 0,-1 0 1,1 0-1,0 1 0,-1-1 0,1 0 0,0 0 0,-1 1 1,0 0-1,-19 11 82,15-7-70,0 1 0,0-1 0,0 1 1,1 0-1,0 1 0,0-1 0,1 1 1,0-1-1,0 1 0,0 0 1,-2 10-1,4-11-119,-1 0-1,1-1 1,0 1 0,0 0 0,1 0-1,0 0 1,0-1 0,0 1 0,1 0-1,-1 0 1,2 0 0,-1-1 0,0 1-1,5 10 1,-4-13-262,0 0-1,1 0 1,-1-1-1,0 1 1,1-1-1,-1 1 1,1-1-1,4 3 0,3 1-1394</inkml:trace>
  <inkml:trace contextRef="#ctx0" brushRef="#br0" timeOffset="28077.55">10764 1991 648,'-1'-1'153,"1"-1"-1,-1 1 1,0 0 0,1 0-1,-1 0 1,0-1 0,0 1-1,0 0 1,0 0 0,0 0-1,0 0 1,0 0-1,0 1 1,-1-1 0,1 0-1,0 0 1,0 1 0,-1-1-1,1 1 1,-1-1 0,1 1-1,0 0 1,-1-1 0,1 1-1,-1 0 1,1 0 0,-1 0-1,1 0 1,0 0-1,-1 0 1,1 1 0,-1-1-1,1 0 1,-2 2 0,1-2-74,0 0 0,0 1 1,0-1-1,1 1 1,-1-1-1,0 1 0,1 0 1,-1 0-1,1 0 1,-1 0-1,1 0 0,-1 0 1,1 0-1,-1 0 0,1 1 1,0-1-1,0 0 1,0 1-1,0-1 0,0 1 1,0-1-1,0 1 1,0 0-1,1-1 0,-1 1 1,1 0-1,-1 2 0,1-2-70,0-1 0,0 0 0,0 0 0,1 0-1,-1 0 1,0 0 0,1 1 0,-1-1-1,1 0 1,-1 0 0,1 0 0,0 0-1,-1 0 1,1 0 0,0 0 0,0-1 0,0 1-1,0 0 1,0 0 0,0-1 0,0 1-1,0 0 1,0-1 0,0 1 0,0-1-1,0 1 1,0-1 0,0 0 0,0 1 0,1-1-1,-1 0 1,0 0 0,0 0 0,3 0-1,-2 0-38,1 0 0,0 0-1,-1 0 1,1 0-1,-1 0 1,1-1-1,0 1 1,-1-1 0,1 0-1,-1 0 1,1 0-1,-1 0 1,0 0-1,3-2 1,2-5 255,-8 9 143,0-1-344,1 1 1,-1 0 0,1 0-1,-1-1 1,1 1 0,-1 0-1,1 0 1,0 0 0,-1 0-1,1 0 1,0 0 0,0-1-1,0 1 1,0 0 0,0 0-1,0 0 1,0 0 0,0 0-1,0 1 1,0-1 33,25 16 44,-22-16-61,-1-1 0,0 0 0,1 0 0,-1 0 0,0-1 0,0 1 0,1 0 1,-1-1-1,0 0 0,0 1 0,1-1 0,-1 0 0,0 0 0,0 0 1,0 0-1,0-1 0,0 1 0,0 0 0,-1-1 0,1 0 0,0 1 0,-1-1 1,1 0-1,-1 0 0,0 0 0,1 0 0,-1 0 0,0 0 0,0 0 1,0 0-1,-1 0 0,2-4 0,-2 5 136,-2-2 371,2 3-538,0-1 0,0 1 0,0 0 0,0-1 1,0 1-1,0-1 0,-1 1 0,1 0 0,0-1 0,0 1 1,0 0-1,0-1 0,-1 1 0,1 0 0,0-1 0,0 1 0,-1 0 1,1 0-1,0-1 0,0 1 0,-1 0 0,1 0 0,0-1 0,-1 1 1,1 0-1,-1 0 0,1 0 0,0 0 0,-1 0 0,1-1 0,0 1 1,-1 0-1,1 0 0,-1 0 0,1 0 0,0 0 0,-1 0 0,1 0 1,0 0-1,-1 0 0,1 1 0,-1-1 0,1 0 0,0 0 1,-1 0-1,1 0 0,0 0 0,-1 1 0,1-1 0,0 0 0,-1 0 1,1 1-1,0-1 0,0 0 0,-1 0 0,1 1 0,-1 0 0,1-1 8,-1 0 0,1 1 0,-1-1 0,1 1 0,-1 0 0,1-1 0,-1 1 0,1-1 0,-1 1 0,1 0 0,0-1 0,-1 1 0,1 0 0,0-1 0,0 1 0,-1 0 0,1 0-1,0-1 1,0 1 0,0 0 0,0 0 0,0-1 0,0 1 0,0 0 0,0-1 0,0 1 0,1 0 0,-1 0 0,0-1 0,0 1 0,1 0 0,-1-1 0,0 1 0,1 0 0,-1-1-1,0 1 1,1 0 0,-1-1 0,1 1 0,-1-1 0,1 1 0,0-1 0,-1 1 0,1-1 0,-1 0 0,1 1 0,0-1 0,-1 0 0,1 1 0,0-1 0,0 0 0,-1 0 0,1 1 0,0-1-1,3 1 33,1 0-1,-1 0 1,0 0 0,0-1-1,0 1 1,0-1-1,0 0 1,0 0-1,6-2 1,46-13-1695,-19 1-4660,-25 7 3548</inkml:trace>
  <inkml:trace contextRef="#ctx0" brushRef="#br0" timeOffset="32465.07">10950 2296 48,'3'-6'6773,"3"16"-3785,10 30-2796,-4-11 513,26 34 55,-34-57-870,0-1 0,1 0 0,-1 0 0,1 0 0,0-1 0,0 1 0,0-1 0,1-1 0,5 4 0,-9-6-1077,-2-1-2515,0 0 1873</inkml:trace>
  <inkml:trace contextRef="#ctx0" brushRef="#br0" timeOffset="32832.08">11108 2323 488,'-1'-1'223,"1"1"0,-1-1-1,1 0 1,0 0 0,-1 1 0,1-1 0,-1 1-1,0-1 1,1 0 0,-1 1 0,0-1 0,1 1-1,-1-1 1,0 1 0,1 0 0,-1-1 0,0 1-1,0 0 1,1-1 0,-1 1 0,0 0 0,0 0-1,0 0 1,0 0 0,1 0 0,-2 0-1,-1 0 17,1 0 0,0 1 0,-1 0-1,1-1 1,0 1 0,0 0-1,0 0 1,0 1 0,-4 1-1,-5 6 110,1 0-1,-17 17 0,20-18 431,-54 48 720,-17 19-3758,74-71-11,3-1-290</inkml:trace>
  <inkml:trace contextRef="#ctx0" brushRef="#br0" timeOffset="33194.11">11263 2299 144,'1'-1'206,"-1"0"0,0 0 0,0 1-1,0-1 1,1 0 0,-1 1 0,0-1 0,1 0 0,-1 1 0,1-1-1,-1 0 1,1 1 0,-1-1 0,1 1 0,-1-1 0,1 1-1,-1-1 1,1 1 0,0-1 0,-1 1 0,1 0 0,0-1 0,-1 1-1,1 0 1,0-1 0,0 1 0,0 0 0,1 0-55,0 0 0,0 0 0,0 0 0,0 0 0,0 1 0,0-1 1,0 1-1,-1-1 0,1 1 0,3 2 0,0-1-19,-1 1 1,1 0-1,-1 0 1,0 0 0,0 0-1,0 1 1,6 7-1,-9-8-57,0-1 0,0 1 0,0 0 0,0-1 0,0 1 0,0 0 0,-1 0 0,1 0 0,-1-1 0,0 1 0,0 0 0,0 0 1,0 0-1,-1 0 0,1-1 0,-1 1 0,0 0 0,1 0 0,-1-1 0,0 1 0,-1 0 0,1-1 0,-3 4 0,-5 8 74,0 0 1,-1 0-1,-13 12 1,-4 6 138,22-24-254,0 0-1,1 0 1,-1 1 0,2-1 0,-1 1-1,1 0 1,1 0 0,-4 17-1,6-25-45,0 0 0,0 1 0,0-1-1,0 0 1,0 1 0,0-1 0,0 0-1,0 1 1,0-1 0,1 0-1,-1 1 1,0-1 0,1 0 0,-1 0-1,1 1 1,0-1 0,-1 0 0,1 0-1,0 0 1,0 0 0,0 0 0,-1 0-1,1 0 1,0 0 0,0 0-1,1 0 1,-1-1 0,0 1 0,0 0-1,0-1 1,0 1 0,1-1 0,-1 1-1,0-1 1,0 0 0,1 1 0,-1-1-1,0 0 1,1 0 0,-1 0-1,0 0 1,3 0 0,0 0-333,0 0-1,-1-1 1,1 1-1,-1-1 1,1 0 0,-1 1-1,1-2 1,-1 1 0,1 0-1,-1-1 1,0 1 0,0-1-1,0 0 1,6-4 0,-4-1-1628</inkml:trace>
  <inkml:trace contextRef="#ctx0" brushRef="#br0" timeOffset="33546.51">11220 2466 352,'7'-7'3523,"17"-1"-2695,-21 7-487,98-25 1776,-32 12-6030,-59 12 2829</inkml:trace>
  <inkml:trace contextRef="#ctx0" brushRef="#br0" timeOffset="33975.48">11548 2331 148,'0'-1'94,"0"1"0,0 0 0,0 0 1,0 0-1,0 0 0,0-1 0,-1 1 0,1 0 0,0 0 0,0 0 1,0 0-1,0 0 0,-1 0 0,1-1 0,0 1 0,0 0 0,0 0 1,0 0-1,-1 0 0,1 0 0,0 0 0,0 0 0,0 0 0,-1 0 1,1 0-1,0 0 0,0 0 0,-1 0 0,1 0 0,0 0 0,0 0 1,0 0-1,0 0 0,-1 0 0,1 0 0,0 0 0,0 1 0,0-1 1,-1 0-1,1 0 0,0 0 0,-10 10 1242,-4 13-322,13-22-971,0 1 0,1-1 0,-1 0 0,0 1-1,1-1 1,0 1 0,-1-1 0,1 1 0,0-1 0,-1 1 0,1-1 0,0 1 0,0-1 0,1 1 0,-1-1-1,0 1 1,0-1 0,1 1 0,-1-1 0,1 1 0,-1-1 0,1 0 0,-1 1 0,1-1 0,0 0 0,0 1-1,0-1 1,0 0 0,0 0 0,0 0 0,0 0 0,0 0 0,0 0 0,0 0 0,1 0 0,-1 0 0,0 0-1,1-1 1,-1 1 0,0-1 0,1 1 0,2 0 0,-1-1-11,1 1 0,-1-1 0,0 0-1,1 1 1,-1-2 0,1 1 0,-1 0 0,0-1 0,1 1 0,-1-1-1,0 0 1,0 0 0,1-1 0,-1 1 0,0-1 0,0 1-1,0-1 1,3-3 0,3-3 210,3-1 968,-11 10-1182,-1 0 0,1 0 0,-1 0 0,1 0 0,-1 0 0,0 0 0,1 0 0,-1 0 1,0 0-1,0 0 0,0 0 0,0 0 0,1 1 0,-2-1 0,1 0 0,0 0 0,0 1 0,1 15 75,1-1 0,7 32 0,-5-31-49,-1 0-1,0-1 1,0 19-1,-3-24-22,0-1 0,0 1 0,-1-1 0,-1 1 0,0-1 0,-4 13 0,5-21 44,0 1 0,0-1 0,0 1 0,-1-1 0,1 0 0,-1 1 0,0-1 0,0 0 0,1 0 0,-1 0 0,-1 0 0,1 0 0,0-1 0,0 1 0,-1-1 0,1 1 0,-1-1 0,1 0 0,-1 0 0,1 0 0,-1 0 0,0 0 1,0-1-1,1 1 0,-1-1 0,0 0 0,0 0 0,-3 0 0,5 0-55,-1 0 0,0 0 0,1-1 0,-1 1 0,1 0 1,-1-1-1,1 1 0,0-1 0,-1 1 0,1-1 1,-1 0-1,1 0 0,0 0 0,0 1 0,-1-1 0,1 0 1,0-1-1,0 1 0,0 0 0,0 0 0,0 0 1,0-1-1,0 1 0,1 0 0,-1-1 0,0 1 0,1 0 1,-1-1-1,1 1 0,-1-1 0,1-2 0,-1 1-26,1 0 0,-1-1-1,1 1 1,0 0 0,0 0-1,0-1 1,1 1 0,-1 0 0,1-1-1,0 1 1,0 0 0,0 0-1,2-4 1,9-12-1076,27-34 0,-10 17-3625,-21 26 2218</inkml:trace>
  <inkml:trace contextRef="#ctx0" brushRef="#br0" timeOffset="34327.05">11518 2161 492,'28'11'5884,"33"-1"-3286,48-6-1072,-109-4-1493,10 0-5134,-10 0 3289</inkml:trace>
  <inkml:trace contextRef="#ctx0" brushRef="#br0" timeOffset="35115.94">12091 2462 204,'0'0'787,"0"0"-38,0 0-17,0 0-46,0 0-54,0 0-48,0 1-440,0-1 1,0 1 0,0 0-1,0 0 1,0 0 0,0-1-1,0 1 1,0 0 0,0 0-1,1 0 1,-1-1-1,0 1 1,1 0 0,-1 0-1,1-1 1,-1 1 0,1 0-1,51-1 1217,4 0-3234,-41-5-391,-10 2 863</inkml:trace>
  <inkml:trace contextRef="#ctx0" brushRef="#br0" timeOffset="35494.46">12193 2407 400,'-3'2'292,"0"0"1,0 1-1,0-1 1,1 1-1,-1 0 1,1 0-1,-1 0 1,1 0-1,0 0 0,0 0 1,1 1-1,-1-1 1,1 1-1,0-1 1,-1 1-1,1 4 1,-3 8 334,0 0 0,-1 21 0,3 2-834,1-23-3359,1-15 2406</inkml:trace>
  <inkml:trace contextRef="#ctx0" brushRef="#br0" timeOffset="36259.92">12490 2455 468,'0'0'535,"0"0"-7,0 0-3,0 0 7,0 0 20,0 0-42,0 0-13,0 0 8,0 0-59,0 0-21,0 0-29,0 0 5,0 0-32,0 0-29,0 0-30,0 0-28,0 0 98,0 0-42,0 0-48,0 0 28,0 0 19,0 0-3,17 24 1513,98 80 515,-100-97-2955,-12-6-4942,-3-1 5497,0 0-2519</inkml:trace>
  <inkml:trace contextRef="#ctx0" brushRef="#br0" timeOffset="36614.97">12640 2500 384,'0'-1'263,"0"0"1,-1 0-1,1 1 0,-1-1 1,1 0-1,0 1 0,-1-1 0,1 1 1,-1-1-1,0 0 0,1 1 1,-1-1-1,1 1 0,-1 0 0,0-1 1,0 1-1,1-1 0,-1 1 1,0 0-1,1 0 0,-1-1 1,0 1-1,0 0 0,0 0 0,1 0 1,-1 0-1,-1 0 0,0 0 1,0 1 0,0 0-1,0-1 1,0 1 0,0 0 0,0 0-1,0 0 1,1 0 0,-1 1 0,-3 1-1,-4 7 57,-1 0-1,-13 19 0,16-20 442,-16 17-181,17-20-887,0 0 0,0 0 0,1 1 0,-1 0 0,2 0-1,-8 13 1,11-13-3086,1-6 920</inkml:trace>
  <inkml:trace contextRef="#ctx0" brushRef="#br0" timeOffset="37086.53">12813 2467 648,'0'-5'1283,"0"1"-1,-1 0 1,0-1 0,1 1-1,-2 0 1,1 0-1,-4-8 1,5 12-1146,0 0-15,0 0-11,6 0 97,41 3 370,-45-3-570,0 0 1,0 0 0,0 1 0,0-1 0,0 1-1,0 0 1,0 0 0,-1-1 0,1 1 0,0 0-1,0 0 1,0 1 0,-1-1 0,1 0-1,-1 1 1,1-1 0,-1 1 0,0-1 0,1 1-1,0 1 1,-1 0 11,0-1 1,-1 1-1,0-1 0,1 1 1,-1 0-1,0-1 0,0 1 1,0-1-1,0 1 0,-1-1 0,1 1 1,-1-1-1,1 1 0,-3 3 1,-17 38 107,10-24-47,5-11 40,2 0 0,-1 0 1,2 1-1,-1-1 0,1 1 1,0-1-1,0 18 0,2-25-89,0 1-1,0-1 0,1 1 0,-1-1 0,1 1 0,-1-1 0,1 1 0,0-1 0,0 0 0,0 1 0,0-1 1,0 0-1,0 0 0,1 0 0,-1 0 0,1 0 0,-1 0 0,1 0 0,0 0 0,0-1 0,0 1 0,0-1 1,0 1-1,0-1 0,0 0 0,1 0 0,-1 0 0,0 0 0,1 0 0,-1-1 0,1 1 0,-1 0 0,1-1 1,-1 0-1,4 0 0,24-3-516,-17-5-1354,-12 8 1502,-1-1 1,0 1-1,1-1 1,-1 1 0,0-1-1,1 1 1,-1-1-1,0 0 1,1 1 0,-1-1-1,0 0 1,0 1-1,0-1 1,0 0 0,0 1-1,0-1 1,0 0-1,0 1 1,0-2 0,0 2-2565</inkml:trace>
  <inkml:trace contextRef="#ctx0" brushRef="#br0" timeOffset="37520.37">12770 2563 204,'0'0'139,"0"0"-1,0 0 1,-1 0 0,1 0-1,0-1 1,0 1 0,-1 0-1,1 0 1,0 0 0,0 0-1,0 0 1,-1 0 0,1-1-1,0 1 1,0 0 0,0 0-1,-1 0 1,1-1 0,0 1-1,0 0 1,0 0 0,0 0-1,0-1 1,0 1 0,0 0-1,-1 0 1,1-1 0,0 1-1,0 0 1,0 0 0,0-1-1,0 1 1,0 0 0,0 0-1,0-1 1,0 1 0,0 0-1,0 0 1,0-1 0,1 1-1,-1 0 1,0 0 0,0-1-1,0 1 1,0 0 0,0-1-1,15-6 2099,21-2-720,-5 5-427,-24 4-1099,0 0 1,0-1-1,0 0 0,0 0 0,-1-1 1,1 0-1,0 0 0,-1 0 0,12-7 1,-11 1-6134,-6 4 3474</inkml:trace>
  <inkml:trace contextRef="#ctx0" brushRef="#br0" timeOffset="37877.42">12780 2303 20,'22'2'5698,"2"2"-3721,23 3-154,-29-6-1289,19 0 1179,-13-2-6673,-24 1 2691</inkml:trace>
  <inkml:trace contextRef="#ctx0" brushRef="#br0" timeOffset="38733.39">13147 2456 188,'-3'-1'8127,"1"6"-3531,2 16-2469,0-17-2240,1 0 0,-1 1 1,1-1-1,0 0 1,1 1-1,-1-1 1,1 0-1,3 7 1,-4-10 112,0-1 1,0 1 0,0 0-1,1-1 1,-1 1 0,0-1-1,0 1 1,0-1 0,1 0-1,-1 0 1,0 1 0,0-1-1,1 0 1,-1 0-1,0 0 1,1 0 0,-1 0-1,0-1 1,0 1 0,1 0-1,-1-1 1,0 1 0,0 0-1,0-1 1,1 0 0,-1 1-1,0-1 1,0 0 0,1-1-1,32-23 89,-11-5 792,-27 39-787,1-1 0,0 1-1,1 0 1,0 0 0,0 0-1,1 0 1,0 15 0,0 2 80,6 42 1,0-23-43,1-3 135,0 46-1,-6-88-254,0 1 0,0 0-1,-1-1 1,1 1-1,-1 0 1,1-1 0,-1 1-1,1 0 1,-1-1 0,1 1-1,-1-1 1,0 1 0,1-1-1,-1 1 1,1-1 0,-1 0-1,0 1 1,0-1 0,1 0-1,-1 1 1,0-1 0,0 0-1,1 0 1,-1 0 0,0 0-1,0 0 1,0 0-1,1 0 1,-1 0 0,0 0-1,0 0 1,1 0 0,-1 0-1,0 0 1,-1-1 0,-27-5 208,26 5-209,0 0 1,0 0 0,0-1 0,0 1 0,0 0-1,0-1 1,0 0 0,1 0 0,-1 0 0,0 0-1,1 0 1,0-1 0,-1 1 0,1-1-1,0 1 1,-3-6 0,5 6-17,-1-1 0,1 1 1,0-1-1,-1 1 0,1 0 0,0-1 1,0 1-1,1-1 0,-1 1 0,1 0 1,-1-1-1,1 1 0,0 0 0,-1-1 0,1 1 1,0 0-1,1 0 0,-1 0 0,0 0 1,1 0-1,-1 0 0,4-3 0,31-34-947,-2 4-2222,-15 8-3439,-11 13 3228</inkml:trace>
  <inkml:trace contextRef="#ctx0" brushRef="#br0" timeOffset="39122.35">13194 2303 40,'0'-1'213,"0"1"-1,-1 0 1,1 0-1,0-1 1,0 1-1,0 0 1,-1 0 0,1-1-1,0 1 1,0 0-1,0-1 1,0 1-1,0 0 1,0-1 0,0 1-1,0 0 1,0-1-1,0 1 1,0 0-1,0-1 1,0 1-1,0 0 1,0-1 0,0 1-1,0 0 1,0 0-1,0-1 1,0 1-1,0 0 1,1-1 0,-1 1-1,0 0 1,0 0-1,0-1 1,0 1-1,1 0 1,-1 0 0,0-1-1,0 1 1,1 0-1,19-6 3096,35 6-2595,-43 0 553,73 0 1529,-84 0-2789,0 0 781,4 0-5844,-1 0-1103,-4 0 2951</inkml:trace>
  <inkml:trace contextRef="#ctx0" brushRef="#br0" timeOffset="41896.74">3523 2518 76,'0'0'455,"-20"8"3742,20-6-4151,0 0 0,1 0 0,-1 0 0,0 0 0,1 0 1,-1 0-1,1 0 0,0 0 0,0 0 0,0 0 0,0 0 0,0-1 0,0 1 1,0 0-1,0-1 0,1 1 0,2 2 0,0-1-5,0 0 0,0 0 0,0-1 0,1 1 0,-1-1 0,1 0 0,5 2 0,6 0-5,0 0-1,-1-2 1,28 3 0,33-4-111,0-4 1,1-2 0,79-17 0,-132 19 45,0 1 0,0 1-1,0 1 1,0 1 0,32 5 0,-39-3 28,-1 1 1,1 0-1,0 1 0,-1 1 1,0 1-1,0 0 0,-1 1 1,18 12-1,-30-18 3,0 0 0,0 0 0,0 0 0,0 1-1,0-1 1,-1 1 0,1 0 0,-1 0 0,0-1 0,0 2-1,0-1 1,0 0 0,-1 0 0,1 1 0,-1-1 0,0 1-1,0-1 1,0 1 0,0-1 0,0 6 0,-7 2-120,4-8-201,12-6 83,28-9-1265,63-11 0,-63 18 1871,67-1-1,245 22 1600,-130-2-1854,-40-3-67,98 3 1363,-239-18-1121,-37 3-269,-1 1-1,1 0 1,0 0 0,-1-1 0,1 1 0,-1-1 0,0 1 0,1-1 0,-1 1 0,1-1 0,-1 0 0,0 0 0,0 0 0,1 0 0,-1 0 0,0 0 0,0 0 0,0 0 0,0 0 0,0-1-1,0 1 1,0 0 0,0-2 0,-1-9-3410,0 12 2189</inkml:trace>
  <inkml:trace contextRef="#ctx0" brushRef="#br0" timeOffset="47140.68">13538 2445 228,'-5'-5'4027,"3"3"761,3 1-4715,-1 1-1,0-1 0,0 0 1,1 0-1,-1 0 0,0 1 0,1-1 1,-1 0-1,1 0 0,-1 1 0,1-1 1,0 0-1,-1 1 0,1-1 0,-1 1 1,1-1-1,0 1 0,0-1 0,-1 1 1,2-1-1,64-7 1569,-49 7-1592,1-1 0,-1 0 0,30-9 0,-30 0-772,-9 6-5740,-8 5 6448,0 0-1718</inkml:trace>
  <inkml:trace contextRef="#ctx0" brushRef="#br0" timeOffset="47563.56">13608 2338 492,'-7'-3'7338,"7"12"-4249,1 4-2584,5 206 5141,-6-218-5542,2 6-654,-1-4-5669,0-4 2751,-2-1-1</inkml:trace>
  <inkml:trace contextRef="#ctx0" brushRef="#br0" timeOffset="48993.75">7124 2649 76,'0'0'234,"0"0"47,0 0-20,0 0 15,0 0 23,0 0-55,0 0-35,0 0 51,0 0-24,0 0-91,0 0 4,0 0-6,0 0 18,0 0-43,0 0-54,0 0 24,0 0 12,0 0-26,0 0-8,0 0-29,0 0 4,0 0 31,25 10 273,-17-4-311,1-1 0,0 0-1,0-1 1,0 0 0,1-1 0,-1 1 0,1-2-1,0 1 1,0-2 0,0 1 0,0-1 0,0-1-1,0 0 1,13-1 0,13-4 10,-1-1 0,59-18 0,-36 8 10,-45 13-104,-2 1-146,-1 0 0,0-1 0,-1 0-1,1-1 1,16-8 0,-23 8-2080,-2 2 1587</inkml:trace>
  <inkml:trace contextRef="#ctx0" brushRef="#br0" timeOffset="49368.75">7577 2554 108,'11'0'730,"0"1"0,0-1 0,0 2 0,-1 0 0,1 0 0,18 6 0,-29-7-680,0 0 0,1 0 0,-1 0 0,0 0-1,0 0 1,0-1 0,0 1 0,0 0-1,0 0 1,0 0 0,0 0 0,0 0-1,0 0 1,-1 0 0,1-1 0,0 1-1,-1 0 1,1 0 0,0 0 0,-1 0-1,1-1 1,-1 1 0,1 0 0,-1 0-1,-1 0 1,0 3 20,-2 4 49,-9 23-30,13-30-198,-1 0-1,1 0 0,0 0 1,0 0-1,0 0 0,0 0 1,0 0-1,0 0 0,0 0 1,0 0-1,0 0 0,0 0 1,0 0-1,1 0 0,-1 0 0,0 0 1,1 0-1,-1 0 0,1 0 1,-1 0-1,1 0 0,-1 0 1,1-1-1,0 1 0,-1 0 1,3 1-1,4 3-1167</inkml:trace>
  <inkml:trace contextRef="#ctx0" brushRef="#br0" timeOffset="50827.57">8862 2662 384,'-19'16'986,"-1"0"0,0-2 0,-1 0 0,-1-1 0,-32 14 0,13-10-715,-1-2-1,-51 13 0,68-23-134,-1 0 0,0-2 0,0 0 0,0-2 0,0-1 0,0-1 0,0-2 0,1 0 0,-1-1 0,1-2 0,-1-1 0,-26-11 0,36 11-165,0 0-1,1-2 1,0 0-1,0 0 1,1-1-1,-23-23 0,23 22-55,-6-3-87,16 11-360,-1 1 0,1-1-1,0 0 1,0 0-1,0-1 1,1 1-1,-7-9 1,7 4-2475,-3 0 4211,-9 16 37,5-1-1020,1 1-1,0 0 1,0 0 0,1 0-1,0 1 1,1 1-1,0-1 1,0 1-1,-8 18 1,39-61 212,-14-5-343,-10 32-63,1 1 0,1-1 0,-1 1-1,1 0 1,0 0 0,0-1 0,0 1 0,1 0-1,3-4 1,-3 7-69,0 0 0,0 1-1,0-1 1,0 1-1,0 0 1,1 0 0,-1 0-1,0 1 1,1-1 0,-1 1-1,1 0 1,-1 0 0,1 0-1,-1 0 1,5 1-1,5 0-2408,-11-1 1557</inkml:trace>
  <inkml:trace contextRef="#ctx0" brushRef="#br0" timeOffset="51631.53">7527 2592 148,'44'-7'5013,"-35"7"-4917,-1 0 1,1 0 0,-1 1-1,1 1 1,-1-1 0,1 1 0,-1 1-1,0 0 1,0 0 0,11 6 0,-18-8-62,0 0 1,0 0 0,0-1 0,-1 1 0,1 0 0,-1 0 0,1 0-1,0 0 1,-1 0 0,0 0 0,1 0 0,-1 0 0,0 0 0,1 0-1,-1 0 1,0 1 0,0-1 0,0 0 0,0 0 0,0 0 0,0 0-1,0 0 1,0 0 0,-1 0 0,1 2 0,-11 34 70,6-23-58,4-8-265,-3 15-2808,4-19 1668</inkml:trace>
  <inkml:trace contextRef="#ctx0" brushRef="#br0" timeOffset="52541.99">13947 2414 356,'0'0'734,"0"-5"762,-1 5-1347,1 0-1,0-1 1,0 1-1,0 0 1,0 0-1,0 0 1,0 0 0,0-1-1,0 1 1,0 0-1,0 0 1,0 0 0,0-1-1,0 1 1,0 0-1,0 0 1,0 0-1,0 0 1,0-1 0,0 1-1,0 0 1,0 0-1,0 0 1,0-1-1,0 1 1,0 0 0,0 0-1,0 0 1,1 0-1,-1-1 1,0 1-1,0 0 1,0 0 0,0 0-1,0 0 1,0 0-1,1 0 1,-1 0-1,0-1 1,0 1 0,0 0-1,0 0 1,1 0-1,-1 0 1,0 0 0,0 0-1,0 0 1,1 0-1,6 5 176,0 1-1,0 0 0,0 1 1,-1-1-1,0 1 0,8 12 1,26 28 599,-38-45-980,0 0-1,0-1 1,0 1-1,0 0 1,0-1-1,1 0 1,-1 0-1,0 1 1,1-1-1,3 1 0,-6-2-246,2-1-1249,6-4 983,-4 0-2546,-4 2 823</inkml:trace>
  <inkml:trace contextRef="#ctx0" brushRef="#br0" timeOffset="52890.75">14056 2405 312,'-9'5'7743,"-8"15"-5243,-17 23-1061,25-31-1142,-1 2-550,-1-1 1,-13 14-1,24-27-196,-1 1 518,0-2-4853,-1-3 2659</inkml:trace>
  <inkml:trace contextRef="#ctx0" brushRef="#br0" timeOffset="53246.42">13897 2251 532,'0'-1'153,"0"1"0,0-1 0,1 1-1,-1 0 1,0-1 0,1 1 0,-1-1 0,0 1 0,1-1 0,-1 1-1,0 0 1,1-1 0,-1 1 0,1 0 0,-1-1 0,1 1-1,-1 0 1,1-1 0,-1 1 0,1 0 0,-1 0 0,1 0 0,-1 0-1,1 0 1,-1 0 0,1-1 0,0 1 0,-1 0 0,1 0-1,-1 1 1,2-1 0,27-3 471,-24 2-135,161-7 4975,-166 8-5240,7 0 168,-1-1-1713,-7 5-3205,1-3 2269</inkml:trace>
  <inkml:trace contextRef="#ctx0" brushRef="#br0" timeOffset="53641.01">14331 2360 724,'0'-2'161,"0"1"-1,0 0 1,0-1 0,0 1 0,1 0-1,-1-1 1,0 1 0,1 0-1,-1-1 1,1 1 0,-1 0-1,1 0 1,0 0 0,0-1-1,-1 1 1,1 0 0,0 0-1,0 0 1,0 0 0,0 0 0,0 1-1,0-1 1,0 0 0,1 0-1,-1 1 1,0-1 0,0 1-1,1-1 1,-1 1 0,0-1-1,0 1 1,1 0 0,-1 0-1,0-1 1,1 1 0,-1 0 0,1 0-1,-1 0 1,0 1 0,1-1-1,1 1 1,1-1-73,-1 1-1,1-1 1,0 1-1,-1 0 1,1 0-1,-1 1 1,1-1-1,-1 1 1,0 0-1,0 0 1,0 0 0,0 0-1,0 0 1,5 6-1,-6-6-27,-1 1 0,1 0-1,-1 0 1,1 1 0,-1-1-1,0 0 1,0 0 0,-1 1 0,1-1-1,-1 0 1,1 1 0,-1-1 0,0 1-1,0-1 1,-1 0 0,1 1-1,-1-1 1,1 0 0,-1 1 0,-2 4-1,-3 8 84,-2 0-1,-16 29 0,1-2 163,20-35-191,0 1 0,0-1 0,0 1 0,1 0 0,1 0 0,-1 14 0,1-22-114,1 1-1,0 0 1,0 0 0,0-1 0,0 1 0,0 0 0,1 0 0,-1-1 0,0 1-1,1 0 1,0 0 0,-1-1 0,1 1 0,0-1 0,0 1 0,0-1-1,0 1 1,0-1 0,0 1 0,0-1 0,0 0 0,1 0 0,-1 1 0,0-1-1,1 0 1,-1 0 0,1 0 0,-1-1 0,1 1 0,0 0 0,-1 0-1,1-1 1,0 1 0,-1-1 0,1 0 0,0 1 0,0-1 0,-1 0 0,4 0-1,-3-1-291,1 1 0,0-1-1,-1 0 1,1 1-1,-1-1 1,1 0-1,-1-1 1,1 1-1,-1 0 1,0-1 0,0 1-1,0-1 1,0 0-1,0 0 1,0 0-1,0 0 1,2-2 0,-1-3-1809</inkml:trace>
  <inkml:trace contextRef="#ctx0" brushRef="#br0" timeOffset="54031.97">14322 2484 652,'0'-1'133,"0"1"0,0-1 0,0 1 0,0-1 0,0 0 0,0 1 0,0-1 0,0 1 0,0-1 0,0 0-1,0 1 1,0-1 0,0 1 0,0-1 0,1 1 0,-1-1 0,0 0 0,0 1 0,1-1 0,-1 1 0,0-1 0,1 1 0,-1 0 0,1-1 0,-1 1 0,0-1 0,1 1 0,-1 0 0,1-1-1,-1 1 1,1 0 0,-1-1 0,1 1 0,-1 0 0,1 0 0,0 0 0,-1-1 0,1 1 0,-1 0 0,1 0 0,0 0 0,32-9 308,-29 8-57,29-5 242,10-3-402,-17-2-3531,-22 9 1771</inkml:trace>
  <inkml:trace contextRef="#ctx0" brushRef="#br0" timeOffset="54661.28">14562 2350 380,'-1'1'179,"0"-1"1,0 1-1,0-1 0,0 1 0,0 0 1,0-1-1,0 1 0,0 0 1,0 0-1,1 0 0,-1 0 1,0 0-1,0 0 0,1 0 0,-1 0 1,0 0-1,1 0 0,-1 0 1,1 0-1,0 0 0,-1 1 0,1-1 1,0 0-1,0 1 0,-6 31 954,6-30-1079,0 0 1,0 0-1,0 0 1,0 0-1,0-1 1,1 1-1,0 0 1,-1 0-1,1 0 1,0-1-1,0 1 1,1 0-1,-1-1 1,0 1-1,1-1 1,0 0-1,-1 1 1,1-1-1,0 0 1,0 0-1,0 0 1,1 0-1,-1-1 1,0 1-1,1 0 1,-1-1-1,1 0 1,-1 1-1,1-1 1,0 0-1,0-1 1,-1 1-1,1 0 1,0-1 0,0 1-1,0-1 1,0 0-1,-1 0 1,1 0-1,0 0 1,0-1-1,0 1 1,0-1-1,-1 0 1,1 0-1,0 0 1,0 0-1,-1 0 1,1 0-1,-1-1 1,1 1-1,-1-1 1,0 0-1,0 0 1,1 0-1,-1 0 1,-1 0-1,1 0 1,0 0-1,0-1 1,-1 1-1,3-5 1,6-9 989,-10 29 9,1 19-531,8 29 26,-1 0 1,-2 70-1,-6-125-528,-1-1-1,0 0 1,0 0-1,0 1 0,0-1 1,-1 0-1,0 0 1,0 0-1,0 0 0,-1-1 1,1 1-1,-1 0 1,0-1-1,0 0 1,-5 5-1,6-7-5,1-1 0,-1 0 0,1 1 1,-1-1-1,0 0 0,0 0 0,1 0 0,-1 0 0,0 0 0,0 0 0,0-1 1,0 1-1,0-1 0,0 1 0,0-1 0,0 0 0,0 0 0,0 0 0,0 0 1,-1 0-1,1 0 0,0 0 0,0-1 0,0 1 0,0-1 0,0 1 1,0-1-1,1 0 0,-1 0 0,0 0 0,0 0 0,0 0 0,1 0 0,-1-1 1,0 1-1,1 0 0,0-1 0,-1 1 0,1-1 0,-2-3 0,1 3-26,1 0 0,0 0 0,0 0 0,0 0-1,0 0 1,0 0 0,0 0 0,1-1 0,-1 1 0,1 0-1,-1-1 1,1 1 0,0 0 0,0-1 0,0 1 0,0 0-1,0-1 1,1 1 0,-1 0 0,1-1 0,1-3 0,3-6-327,0 0 0,0 1 1,8-12-1,3-6-1268,-1-14-4523,-11 29 3518</inkml:trace>
  <inkml:trace contextRef="#ctx0" brushRef="#br0" timeOffset="55039.44">14519 2229 132,'0'0'271,"-1"-1"0,1 1 0,-1-1-1,1 1 1,-1-1 0,1 0 0,0 1 0,-1-1 0,1 0-1,0 1 1,0-1 0,-1 0 0,1 0 0,0 1 0,0-1-1,0 0 1,0 0 0,0 1 0,0-1 0,0 0 0,0 1-1,0-1 1,0 0 0,1 0 0,-1 1 0,0-1 0,1-1-1,22-3 1232,1 4-1055,-1 1 1,32 4-1,15 1 304,-67-5-599,0 1-1095,-1-1-3603,-2 0 2553</inkml:trace>
  <inkml:trace contextRef="#ctx0" brushRef="#br0" timeOffset="55388.51">14901 2431 300,'2'2'458,"0"0"1,0-1-1,0 1 1,0-1-1,0 0 0,0 1 1,0-1-1,1 0 0,-1 0 1,0-1-1,1 1 1,-1 0-1,1-1 0,-1 1 1,5-1-1,44 1 1630,-38-1-1178,5 0-599,0 0 0,0-1 0,-1-1 1,1-1-1,-1-1 0,25-8 1,-31 5-2148,-6 1-3763,-5 6 2911</inkml:trace>
  <inkml:trace contextRef="#ctx0" brushRef="#br0" timeOffset="55738.57">15067 2305 972,'0'5'4356,"2"16"-1846,6 96 3973,-12 2-3673,0-75-4004,4-44-118,0 1-3352,1-1 3245,-1 1 430,1-1-2788</inkml:trace>
  <inkml:trace contextRef="#ctx0" brushRef="#br0" timeOffset="58640.88">15363 2400 764,'0'0'850,"0"0"17,0 0-17,0 0-9,5-7 5773,-1 10-6329,1 1 0,-1-1 0,0 1 0,0 0 0,0 1 0,6 8-1,-2-2 201,0-3-214,0 0 0,1 0 0,-1 0 0,1-1 0,19 11 0,7-3-2219,-34-15 1296,0 0-6294,-1 0 4273</inkml:trace>
  <inkml:trace contextRef="#ctx0" brushRef="#br0" timeOffset="59006.92">15476 2434 552,'0'0'180,"0"-1"-1,0 1 1,0-1 0,0 1-1,0-1 1,0 1 0,0 0 0,0-1-1,0 1 1,0-1 0,-1 1-1,1 0 1,0-1 0,0 1-1,0-1 1,0 1 0,-1 0-1,1-1 1,0 1 0,0 0 0,-1-1-1,1 1 1,0 0 0,-1-1-1,1 1 1,0 0 0,-1 0-1,1-1 1,0 1 0,-1 0-1,1 0 1,0 0 0,-1 0-1,1-1 1,-1 1 0,1 0 0,-1 0-1,1 0 1,0 0 0,-1 0-1,1 0 1,-1 0 0,1 0-1,-1 0 1,1 0 0,-1 1-1,-16 16 2901,7-5-2613,-23 24 1159,-28 27-2833,59-62 357,1-2-5999,-1-3 4217</inkml:trace>
  <inkml:trace contextRef="#ctx0" brushRef="#br0" timeOffset="59363.32">15311 2265 472,'5'1'4226,"21"5"-2835,114-1 1974,-114-5-2218,-12-5 517,-4 3-2515,-9 4-3994,-2 0 2652</inkml:trace>
  <inkml:trace contextRef="#ctx0" brushRef="#br0" timeOffset="59861.98">15694 2440 204,'0'-1'347,"0"0"1,0-1-1,0 1 1,1 0-1,-1-1 0,0 1 1,1 0-1,-1 0 1,1-1-1,-1 1 0,1 0 1,-1 0-1,1 0 1,0 0-1,0 0 0,0 0 1,-1 0-1,1 0 1,2-2-1,-1 2-200,-1 0 0,1 0 1,0 0-1,0 0 0,0 1 0,0-1 1,0 0-1,0 1 0,0-1 0,0 1 0,0 0 1,2 0-1,-2-1-117,-1 1-1,1 0 1,0 0 0,0 0 0,-1 1-1,1-1 1,0 0 0,0 1 0,-1-1-1,1 1 1,0-1 0,-1 1-1,1 0 1,-1 0 0,1-1 0,-1 1-1,1 0 1,-1 1 0,0-1 0,1 0-1,-1 0 1,0 1 0,0-1-1,0 0 1,0 1 0,0-1 0,0 1-1,0-1 1,-1 1 0,2 2 0,-3 1 52,0-1 0,0 1 0,0-1 0,-1 1 0,0-1 0,1 1 0,-2-1 0,1 0 0,0 0 0,-1 0 1,0 0-1,0 0 0,-3 3 0,-4 6 209,4-5-141,0 1-1,1-1 0,0 1 0,0 0 0,1 1 0,0-1 0,1 1 0,0-1 1,0 1-1,1 0 0,-2 18 0,5-27-154,-1 0 0,1 0 0,-1 0-1,1 0 1,-1 0 0,1 0 0,0-1 0,-1 1 0,1 0 0,0 0 0,0-1 0,-1 1 0,1 0 0,0-1-1,0 1 1,0-1 0,0 1 0,0-1 0,0 0 0,0 1 0,0-1 0,0 0 0,0 0 0,0 0-1,0 1 1,0-1 0,1 0 0,-1-1-346,9-5-1910,-6 3-2826,-3 0 2399</inkml:trace>
  <inkml:trace contextRef="#ctx0" brushRef="#br0" timeOffset="60238.48">15673 2547 20,'-1'-1'244,"1"1"1,0-1-1,-1 1 1,1-1-1,0 1 1,0-1-1,0 0 0,0 1 1,0-1-1,0 1 1,0-1-1,0 0 1,0 1-1,0-1 0,0 1 1,0-1-1,0 0 1,0 1-1,0-1 1,1 1-1,-1-1 0,0 0 1,0 1-1,1-1 1,-1 1-1,0-1 1,1 1-1,-1 0 0,1-2 1,21-10 2175,27 0-986,-47 12-1469,31-7 61,-15-5-4923,-16 10 2796</inkml:trace>
  <inkml:trace contextRef="#ctx0" brushRef="#br0" timeOffset="60594.21">15670 2253 652,'27'0'6870,"18"1"-3925,34 0-21,-78-1-2996,-1 0-48,0 0-122,0 0-103,2 0-355,-1 0-4271,-1 0 2654</inkml:trace>
  <inkml:trace contextRef="#ctx0" brushRef="#br0" timeOffset="61269.93">15984 2401 68,'-1'0'261,"1"1"-1,-1-1 1,0 1 0,0-1 0,1 1-1,-1 0 1,0-1 0,1 1 0,-1 0-1,0-1 1,1 1 0,-1 0 0,1 0-1,-1-1 1,1 1 0,0 0 0,-1 0-1,1 0 1,0 0 0,-1 0 0,1 0-1,0 1 1,-9 25 892,7-22-1014,1 0 0,0 0 0,0 0 0,1 0 0,-1 1 0,1-1 0,0 0 0,0 0 0,1 0 0,2 9 0,-3-12-119,1 0 0,0 0 1,-1 0-1,1 0 0,0 0 1,0-1-1,1 1 0,-1 0 1,0-1-1,0 1 0,1-1 1,-1 0-1,1 1 0,-1-1 1,1 0-1,0 0 0,-1 0 1,1 0-1,0 0 0,0 0 1,0 0-1,0-1 0,0 1 1,0-1-1,0 1 0,0-1 1,0 0-1,0 0 1,3 0-1,-3 0-4,-1 0 0,1 0 0,0 0 0,-1 0 1,1-1-1,-1 1 0,1 0 0,-1-1 0,1 1 0,-1-1 1,1 0-1,-1 1 0,1-1 0,-1 0 0,0 0 0,1 0 0,-1 0 1,0 0-1,0 0 0,0 0 0,0-1 0,1-1 0,1-2 36,-1 1 0,0-1 0,0 0 0,0 0 0,1-8-1,-2 10 33,-1-1 0,1 0-1,1 0 1,-1 1-1,0-1 1,1 1-1,0-1 1,3-4 0,-8 13 141,0 0 1,1 1 0,0-1-1,-1 1 1,2 0 0,-1-1-1,1 1 1,0 0 0,-1 10 0,3 79 1236,1-69-1241,-1 0 0,-2 0 0,-6 47 0,7-71-199,-1 0-1,1 1 1,-1-1-1,0 0 0,0 0 1,1 0-1,-1 0 1,0 0-1,-1-1 1,1 1-1,0 0 0,0 0 1,-1-1-1,1 1 1,-1-1-1,0 1 0,1-1 1,-1 0-1,0 1 1,0-1-1,0 0 0,0 0 1,0 0-1,0-1 1,0 1-1,0 0 1,0-1-1,0 1 0,0-1 1,0 0-1,-1 0 1,1 0-1,0 0 0,0 0 1,0 0-1,0-1 1,-4 0-1,2 0 40,-1 0-1,1 0 1,0-1 0,-1 0-1,1 0 1,0 0 0,0 0-1,0-1 1,0 1 0,1-1-1,-1 0 1,1 0 0,-1-1-1,1 1 1,0 0 0,-4-8-1,6 9-48,1 1 0,0-1 0,-1 1-1,1-1 1,0 1 0,0-1 0,0 1 0,0-1-1,0 0 1,1 1 0,-1-1 0,0 1 0,1-1-1,-1 1 1,1 0 0,0-1 0,-1 1 0,1-1-1,0 1 1,0 0 0,0 0 0,0-1 0,0 1 0,0 0-1,0 0 1,2-2 0,37-28-301,-35 28 167,5-5-627,1 0 1,16-17-1,-2-10-7088,-18 23 4304</inkml:trace>
  <inkml:trace contextRef="#ctx0" brushRef="#br0" timeOffset="61661.88">15968 2301 24,'7'-7'5104,"3"-1"446,10 12-3663,-6 2-900,0-1 1,29 5-1,-6-9-2276,-34-1 411,0-1 1,0 0-1,0 1 1,0-1-1,0 0 1,0 0 0,0-1-1,5-2 1,-5 1-2296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17T16:48:37.082"/>
    </inkml:context>
    <inkml:brush xml:id="br0">
      <inkml:brushProperty name="width" value="0.05" units="cm"/>
      <inkml:brushProperty name="height" value="0.05" units="cm"/>
      <inkml:brushProperty name="color" value="#5B2D90"/>
    </inkml:brush>
  </inkml:definitions>
  <inkml:trace contextRef="#ctx0" brushRef="#br0">39 355 208,'0'0'365,"-6"-13"3598,5 13-3837,1 1-105,-1-1-1,0 0 1,1 0-1,-1 1 0,0-1 1,1 1-1,-1-1 1,1 1-1,-1-1 0,0 1 1,1-1-1,-1 1 1,1-1-1,0 1 0,-1-1 1,1 1-1,-1 0 1,1-1-1,0 1 0,0 0 1,-1-1-1,1 1 1,0 0-1,0-1 0,0 1 1,0 0-1,0 0 1,0-1-1,0 1 0,0 1 1,-1 28 506,1-24-387,3 30 305,1 0 1,1 0-1,14 45 1,3 22 513,54 234 1352,-68-292-1860,-8-37-380,1 1-1,1-1 1,0 1-1,0-1 1,0 1-1,5 8 0,-6-16-35,0 1-1,1-1 1,-1 0-1,0 0 0,1 1 1,-1-1-1,1 0 0,-1 0 1,1-1-1,-1 1 0,1 0 1,0 0-1,-1-1 1,1 1-1,0-1 0,0 1 1,0-1-1,-1 0 0,4 0 1,41 1 83,-31-2-119,15-1 59,0-2-1,39-9 1,-43 8 169,46-6-26,1 4 0,-1 3 1,1 3-1,86 9 0,-51-4-112,0-6-1,136-18 0,44-1-142,-20 1 162,577-8-284,-727 28 307,229 23-55,-173-8-129,28 1 130,337 14-97,-316-19 112,-64-2-286,20 11 240,97 8 97,-201-20-102,76 19-1,-32-5 437,-105-19-377,0-1 1,0 0-1,1-1 0,-1-1 1,0 0-1,0-1 0,17-3 1,3 1 124,-32 3-201,1 0-1,0 1 1,0-1 0,0 0-1,0-1 1,0 1 0,0 0 0,0-1-1,-1 0 1,1 1 0,0-1 0,0 0-1,-1-1 1,1 1 0,-1 0 0,1-1-1,-1 1 1,1-1 0,-1 0 0,0 0-1,0 0 1,0 0 0,3-4 0,22-38 412,-2-2 0,-2 0 0,30-88 0,-37 74 173,10-64-1,-22 84-315,-1-76-1,-3 78-179,-1 24-21,0 0 0,-6-24 0,3 24 68,2-1 1,-2-25-1,-12-26-79,10 25-117,1-1-1,1-52 1,3 92 33,1 1 0,-1 0 1,1 0-1,-1-1 0,0 1 0,1 0 1,-1 0-1,0 0 0,0 0 0,0 0 0,0 0 1,0 0-1,0 0 0,0 0 0,0 0 1,0 1-1,0-1 0,-1 0 0,1 1 0,0-1 1,0 1-1,-1-1 0,1 1 0,-3-1 1,-35-4-40,-91 4 1,44-1 10,-66-1-107,55-5 177,40 3-51,-183-24 58,138 14-84,-137-3 1,-94-4 167,64 1-99,26 5-94,129 7 52,-228 2-7,289 7-15,-142 16 127,-233-2-205,136 2-204,108 1 333,135-11-59,-46 6-61,-228 23 3,-163 23-127,314-34 165,95-15 100,-129 32 0,50-1-82,82-14-53,41-13 96,0-2-1,-34 7 1,13-5-13,-72 27 0,57-28-466,69-12 194,0 0-101,-6 0-1576,4 0-7389,2 0 5614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17T16:46:58.749"/>
    </inkml:context>
    <inkml:brush xml:id="br0">
      <inkml:brushProperty name="width" value="0.05" units="cm"/>
      <inkml:brushProperty name="height" value="0.05" units="cm"/>
      <inkml:brushProperty name="color" value="#5B2D90"/>
    </inkml:brush>
  </inkml:definitions>
  <inkml:trace contextRef="#ctx0" brushRef="#br0">10 1 208,'-8'1'9889,"7"-1"-4330,14 2-3142,13 0-5148,-13-1 4015,50-1-1412,13 0-186,-25 0-4617,-49-1 1456,1-3 1490,-2 3-912</inkml:trace>
  <inkml:trace contextRef="#ctx0" brushRef="#br0" timeOffset="438.85">37 130 504,'0'0'161,"-1"1"-1,0-1 1,1 1-1,-1-1 1,1 1 0,-1-1-1,1 1 1,-1-1-1,1 1 1,-1 0 0,1-1-1,0 1 1,-1 0-1,1-1 1,0 1 0,0 0-1,-1-1 1,1 1-1,0 0 1,0 0 0,0-1-1,0 1 1,0 0-1,0-1 1,0 1 0,0 0-1,0 0 1,0-1-1,0 1 1,1 0 0,-1 0-1,0-1 1,0 1-1,1 0 1,0 0 0,1 0 5,-1 0 1,1 0 0,0 0 0,0 0-1,0 0 1,0-1 0,0 1 0,0-1 0,0 0-1,0 1 1,0-1 0,3 0 0,57-5 751,-22-1-205,-1 1 0,74 3 0,-92 2-314,-20 0-323,6-2-2256,-10 0-937,1 0 884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17T16:28:41.42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945 80 276,'-6'-22'5327,"-42"10"-4462,0 3 1,0 1-1,-52-1 1,71 9-814,1 1 0,0 1 1,-1 1-1,-44 12 0,-5-1 148,-126 12-183,181-23-16,0-2 1,-1 0-1,-26-2 1,3 0-68,44 1 64,1 0 1,0 0 0,0 1-1,0-1 1,0 1-1,0 0 1,-1-1 0,1 1-1,0 0 1,1 0-1,-1 1 1,0-1 0,0 0-1,0 0 1,1 1-1,-1-1 1,1 1 0,-3 3-1,1-1 5,1-1-1,-1 1 1,1 0-1,0 0 1,0 0-1,1 0 1,-1 0-1,0 5 1,2-9 17,1 32-7,11-10-5,-9-16-4,0 0 1,1 0-1,-1 0 0,1-1 1,1 1-1,-1-1 1,1 0-1,0 0 0,9 7 1,2-2 41,0-1 1,1 0 0,-1-1 0,2-1 0,-1 0 0,32 6 0,113 13 132,-55-12-262,-57-8 92,0-3 0,60-3 0,-48-1-16,-52 1 128,1-2 0,-1 0 0,0 0 0,0-1 0,0 0 0,0 0 1,-1-1-1,1-1 0,-1 1 0,0-2 0,0 1 0,-1-1 0,0-1 0,0 1 1,11-13-1,-15 16-100,0 0 1,0-1-1,-1 0 1,0 0-1,1 1 1,-1-2-1,-1 1 1,1 0-1,0-1 1,-1 1-1,0-1 1,0 0-1,-1 1 1,1-1-1,-1 0 1,0 0-1,0 0 1,-1 0-1,1 0 1,-1-1-1,0 1 1,-1 0-1,1 0 1,-1 0-1,0 0 1,0 0-1,-1 0 1,1 1-1,-1-1 1,0 0-1,-3-4 1,3 5-25,0 0 0,0 0 0,0 1 0,0-1 0,-1 1 0,1 0 0,-1-1 0,0 1 0,0 0 0,0 1 0,0-1 0,0 0 1,-1 1-1,1 0 0,-1 0 0,1 0 0,-1 0 0,-5-1 0,39-5-95,20 0 18,3 2 166,192-32 9,-201 28-117,1 3 0,0 1 0,46 1 0,-87 6 7,-1-1 1,0 1-1,0 0 0,0 0 1,0 0-1,0 1 0,-1-1 0,1 1 1,0-1-1,-1 1 0,1 0 1,-1 0-1,1 0 0,-1 1 0,0-1 1,3 4-1,0 0 50,0 0 0,-1 1 1,0-1-1,0 1 0,5 12 0,-9-17-114,-2-4-636,-4-2-3528,3 3 1770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17T16:48:42.115"/>
    </inkml:context>
    <inkml:brush xml:id="br0">
      <inkml:brushProperty name="width" value="0.05" units="cm"/>
      <inkml:brushProperty name="height" value="0.05" units="cm"/>
      <inkml:brushProperty name="color" value="#5B2D90"/>
    </inkml:brush>
  </inkml:definitions>
  <inkml:trace contextRef="#ctx0" brushRef="#br0">188 164 100,'-2'0'409,"-9"-4"7870,10 3-8508,1 0 389,0 1-16,0-2-87,-1 1 1,1 0 0,-1-1-1,1 1 1,-1 0-1,1 0 1,-1-1 0,0 1-1,1 0 1,-1 0 0,0 0-1,0 0 1,0 0-1,0 0 1,0 0 0,-2-1-1,-3 1-30,0 0-1,0 1 0,0-1 1,0 1-1,0 1 0,0-1 1,0 1-1,0 0 1,1 0-1,-1 1 0,-11 4 1,9-3-7,-1 1 1,1 0 0,0 0-1,0 1 1,1 0 0,-1 1 0,-7 7-1,14-13-20,1 1 1,-1-1-1,1 1 0,-1-1 0,1 1 0,-1-1 0,1 1 0,0 0 0,-1-1 1,1 1-1,0 0 0,-1-1 0,1 1 0,0 0 0,0 0 0,-1-1 1,1 1-1,0 0 0,0 0 0,0-1 0,0 1 0,0 0 0,0 0 0,0-1 1,1 1-1,-1 1 0,1-1 0,0 1 0,0-1 0,0 1 0,0-1 1,0 0-1,0 0 0,0 1 0,0-1 0,1 0 0,-1 0 0,3 1 1,6 4 3,0-1 1,1-1 0,10 4 0,-11-5 9,-7-2-3,14 6-27,33 17 1,-47-22 1,1 0 1,0 0-1,-1 1 0,0-1 1,1 1-1,-1 0 1,0 0-1,0 0 0,-1 0 1,1 1-1,-1-1 1,1 1-1,-1 0 1,3 7-1,-5-9 12,0-1-1,0 1 1,0 0 0,-1-1 0,1 1 0,0 0-1,-1-1 1,0 1 0,1-1 0,-1 1 0,0-1-1,1 1 1,-1-1 0,0 1 0,0-1-1,0 0 1,0 1 0,-1-1 0,1 0 0,0 0-1,0 0 1,-1 0 0,1 0 0,-1 0-1,1 0 1,-1-1 0,1 1 0,-1 0 0,1-1-1,-1 1 1,1-1 0,-4 1 0,3-1 2,1 1 0,0 0 1,-1-1-1,1 1 0,-1-1 1,1 0-1,-1 1 1,1-1-1,-1 0 0,1 0 1,-1 0-1,1 0 0,-1 0 1,1 0-1,-1-1 0,1 1 1,-1 0-1,1-1 0,-1 1 1,1-1-1,0 0 1,-1 1-1,1-1 0,0 0 1,-1 0-1,1 0 0,0 0 1,0 0-1,0 0 0,0 0 1,0 0-1,0 0 0,0-1 1,0 1-1,1 0 1,-2-2-1,2 0-7,0 1 0,0 0 0,1-1 0,-1 1 0,1-1 0,-1 1 0,1 0 1,0-1-1,0 1 0,0 0 0,0 0 0,0 0 0,1-1 0,-1 1 0,1 1 0,-1-1 0,1 0 0,0 0 0,1-1 1,42-34-102,-39 33 77,79-50-273,-83 60 330,0 1 1,-1 0 0,0 0-1,0 10 1,-1-13-19,0 0 0,0-1 0,1 1-1,-1-1 1,1 1 0,0-1 0,0 1 0,0-1 0,1 0 0,-1 1 0,1-1 0,-1 0 0,1 0 0,0 0-1,0 0 1,1 0 0,-1-1 0,4 4 0,-4-5-8,0 0 1,1 1-1,-1-1 0,0 0 1,1-1-1,-1 1 0,1 0 1,-1-1-1,1 1 0,-1-1 1,1 0-1,-1 0 0,1 0 1,-1 0-1,1 0 0,-1 0 1,1-1-1,-1 1 1,1-1-1,-1 0 0,1 0 1,-1 0-1,0 0 0,1 0 1,-1 0-1,2-3 0,0 2 24,-1 0 0,0 0 0,0-1 0,0 0 0,0 0-1,0 0 1,0 0 0,-1 0 0,0 0 0,1-1 0,-1 1 0,0-1 0,-1 1-1,1-1 1,-1 0 0,1 0 0,-1 0 0,-1 1 0,1-1 0,0 0 0,-1-1-1,0 1 1,0 0 0,0 0 0,-1-5 0,1 36 150,1 13-151,-1-39-46,1 1 1,-1-1-1,1 1 1,-1 0-1,1-1 0,0 1 1,-1-1-1,1 0 1,0 1-1,0-1 0,0 0 1,0 1-1,1-1 1,-1 0-1,0 0 0,0 0 1,1 0-1,-1 0 1,1 0-1,-1 0 0,1-1 1,1 2-1,-1-2-152,-1 0-1,1 0 1,0 0 0,0 0-1,-1 0 1,1-1-1,0 1 1,-1-1 0,1 1-1,0-1 1,-1 1-1,1-1 1,-1 0 0,1 0-1,-1 0 1,1 0-1,-1 0 1,1 0-1,-1 0 1,0 0 0,0 0-1,0-1 1,0 1-1,0 0 1,0-1 0,0 1-1,0-1 1,0 1-1,-1-1 1,1 0 0,0 1-1,-1-1 1,1-2-1,0-5-1200</inkml:trace>
  <inkml:trace contextRef="#ctx0" brushRef="#br0" timeOffset="499.67">499 208 2448,'1'25'3082,"6"42"-1547,-7-67-1534,0 0 1,0 0-1,0 0 1,0 0 0,0 0-1,0 0 1,0 1-1,0-1 1,0 0 0,1 0-1,-1 0 1,0 0 0,0 0-1,0 0 1,0 0-1,0 0 1,0 0 0,0 1-1,0-1 1,0 0-1,1 0 1,-1 0 0,0 0-1,0 0 1,0 0-1,0 0 1,0 0 0,0 0-1,1 0 1,-1 0-1,0 0 1,0 0 0,0 0-1,0 0 1,0 0-1,0 0 1,1 0 0,-1 0-1,0 0 1,0 0-1,0 0 1,0 0 0,0-1-1,0 1 1,0 0-1,1 0 1,-1 0 0,0 0-1,0 0 1,0 0-1,0 0 1,0 0 0,0-1-1,10-8-66,4-10-151,-4 2 125,13-17 55,-21 38 134,0 0-1,-1 0 0,1 1 1,-1-1-1,0 0 1,0 6-1,-1-9-61,1 5-9,0 0 0,1 0 0,-1 0 0,1 0 0,0-1 0,1 1 0,2 4 0,-4-8-30,0-1 0,0 0 0,0 1 0,0-1 0,0 0 0,1 0 0,-1 0 0,0 0 0,1 0 0,-1 0-1,1 0 1,-1-1 0,1 1 0,-1 0 0,1-1 0,-1 1 0,1-1 0,-1 0 0,1 1 0,0-1 0,-1 0 0,1 0 0,0 0 0,-1 0 0,1 0 0,0-1 0,-1 1 0,1 0 0,-1-1-1,1 1 1,2-2 0,0 0-60,0 0-1,0 0 0,0 0 1,-1-1-1,1 1 1,-1-1-1,0 0 0,1 0 1,-1 0-1,-1-1 0,1 1 1,0-1-1,-1 1 1,0-1-1,0 0 0,0 0 1,0 0-1,1-6 0,9-15-183,-12 25 217,0 0 17,0 0-8,5 34-964,-3-30 809,-1 0-1,0 0 1,1-1 0,0 1 0,-1 0-1,2-1 1,-1 1 0,0-1-1,1 0 1,5 6 0,-1-3-731</inkml:trace>
  <inkml:trace contextRef="#ctx0" brushRef="#br0" timeOffset="1347.43">1186 256 16,'1'-1'125,"0"1"0,0-1 1,-1 0-1,1 0 0,-1 0 0,1 0 0,-1 0 1,1 1-1,-1-1 0,0 0 0,1 0 0,-1 0 1,0 0-1,0 0 0,1 0 0,-1 0 0,0 0 1,0 0-1,0 0 0,0 0 0,-1-1 0,1 1 1,0 0-1,0 0 0,-1 1 0,1-1 0,0 0 1,-1 0-1,1 0 0,-1 0 0,1 0 0,-1 0 1,0 0-1,1 1 0,-1-1 0,0 0 0,1 0 1,-1 1-1,0-1 0,0 1 0,0-1 0,-1 0 1,-1-1-40,1 1 0,-1-1 1,0 1-1,1 0 1,-1 0-1,0 1 1,0-1-1,0 0 1,1 1-1,-1 0 1,0 0-1,0-1 1,0 2-1,0-1 1,-5 1-1,2 1-33,1-1-1,0 1 0,-1 1 0,1-1 1,0 1-1,0 0 0,1 0 1,-1 0-1,1 0 0,-1 1 0,1 0 1,0 0-1,0 0 0,1 0 1,-1 1-1,1 0 0,0-1 0,0 1 1,1 0-1,0 1 0,-1-1 1,2 0-1,-1 0 0,0 1 0,0 11 1,2-16-46,0 1 0,0 0 1,0-1-1,1 1 0,-1 0 0,1-1 1,-1 1-1,1 0 0,-1-1 0,1 1 1,0-1-1,0 1 0,0-1 0,0 1 1,0-1-1,0 0 0,0 0 1,1 1-1,-1-1 0,0 0 0,1 0 1,-1 0-1,1 0 0,-1 0 0,1-1 1,-1 1-1,1 0 0,0-1 0,-1 1 1,1-1-1,0 0 0,-1 1 0,1-1 1,0 0-1,3 0 0,-3 0-9,1 0-1,-1 0 0,1 0 1,-1-1-1,1 1 0,-1-1 1,1 1-1,-1-1 0,0 0 1,1 0-1,-1 0 0,0 0 1,0-1-1,1 1 1,-1 0-1,0-1 0,0 1 1,-1-1-1,1 0 0,0 0 1,0 0-1,-1 0 0,1 0 1,-1 0-1,2-3 0,-2 0-18,1 1 0,-1-1 0,0 0-1,0 0 1,-1 0 0,1 0 0,-1 0-1,0-8 1,-1 11 10,1 0-1,0 0 1,0 1-1,-1-1 1,1 0-1,-1 0 1,1 0-1,-1 1 1,0-1-1,0 0 1,0 0-1,0 1 1,0-1 0,0 1-1,0-1 1,0 1-1,-1 0 1,1-1-1,0 1 1,-1 0-1,1 0 1,-1 0-1,0 0 1,1 0 0,-4-1-1,5 2-67,0 0-28,0 0 7,0 0 95,0 0 0,0 0 0,-1 0 0,1 0-1,0 0 1,0 0 0,0 0 0,0 0 0,0 0 0,-1 0 0,1 0 0,0 0-1,0 0 1,0 0 0,0 0 0,0 0 0,0 0 0,0 0 0,-1 1 0,1-1 0,0 0-1,0 0 1,0 0 0,0 0 0,0 0 0,0 0 0,0 0 0,0 1 0,0-1-1,0 0 1,0 0 0,-1 0 0,1 0 0,0 0 0,0 0 0,0 1 0,0-1 0,0 0-1,0 0 1,0 0 0,0 0 0,0 0 0,0 0 0,0 1 0,0-1 0,1 0-1,-1 0 1,0 0 0,0 0 0,0 0 0,0 0 0,0 1 0,0-1 0,0 0 0,0 0-1,0 0 1,0 0 0,0 0 0,1 0 0,-1 1 0,0-1-4,1 0 0,-1 1 1,1-1-1,-1 1 0,1-1 0,-1 0 1,1 1-1,-1-1 0,1 0 1,-1 0-1,1 0 0,0 1 0,-1-1 1,1 0-1,-1 0 0,1 0 1,0 0-1,-1 0 0,1 0 0,-1 0 1,2 0-1,4-1-4,-1 0-1,1 0 1,0-1-1,-1 0 1,1 0-1,-1 0 1,1-1-1,-1 0 1,0 0-1,0 0 1,0 0-1,-1-1 1,1 0-1,-1 0 1,0 0 0,0 0-1,0-1 1,-1 0-1,0 1 1,4-8-1,-2 2 105,0-1-1,-1 0 1,0 0-1,-1 0 1,0 0 0,-1 0-1,0-1 1,-1 1-1,0-17 1,-1 27-1,0 1-83,0 0 1,0 0 0,0 0-1,0-1 1,-1 1 0,1 0-1,0 0 1,0 0 0,0 0 0,0 0-1,0 0 1,0 0 0,-1 0-1,1 0 1,0-1 0,0 1-1,0 0 1,0 0 0,0 0-1,-1 0 1,1 0 0,0 0-1,0 0 1,0 0 0,0 0-1,0 0 1,-1 0 0,1 0-1,0 0 1,0 0 0,0 0 0,0 0-1,0 0 1,-1 1 0,1-1-1,0 0 1,0 0 0,0 0-1,0 0 1,0 0 0,0 0-1,-1 0 1,1 0 0,0 0-1,0 1 1,0-1 0,0 0-1,-12 40 412,1 1 0,3 0 0,-6 65-1,7 127 670,10-221-825,2-17-50,4-19-250,-4-18-613,-2-80 0,-3 82 281,42 62-5005,-34-20 3942</inkml:trace>
  <inkml:trace contextRef="#ctx0" brushRef="#br0" timeOffset="2546.04">1595 185 260,'-15'78'5213,"5"45"-2813,5-57-1536,-3 24 170,8-125-988,7-202-420,-6 228 351,0 0 0,1 1 0,0-1 0,0 1 0,6-13 0,-7 19 15,0 0 0,0 0 0,0 0 0,0 0 0,1 0 0,-1 0 0,0 0 0,1 1 0,-1-1 0,1 1 0,0-1-1,0 1 1,-1-1 0,1 1 0,0 0 0,0 0 0,0 0 0,0 0 0,0 0 0,0 0 0,0 1 0,1-1 0,-1 1 0,4-1 0,-4 1 6,-1 0 0,1 0 1,-1 0-1,1 0 1,-1 0-1,0 1 1,1-1-1,-1 0 1,1 1-1,-1-1 1,0 1-1,1-1 0,-1 1 1,0 0-1,1-1 1,-1 1-1,0 0 1,0 0-1,0 0 1,0 0-1,0 0 1,0 0-1,0 0 0,0 1 1,0-1-1,-1 0 1,1 0-1,0 1 1,-1-1-1,1 0 1,-1 1-1,1-1 1,-1 1-1,0-1 1,1 1-1,-1-1 0,0 0 1,0 1-1,0-1 1,-1 3-1,0 6 0,0 1 0,-1-1 0,0 1 0,-6 15-1,1-5-16,7-21 17,0 0 1,0 1-1,0-1 0,0 0 1,0 0-1,0 1 0,-1-1 1,1 0-1,0 1 0,0-1 0,0 0 1,0 1-1,0-1 0,0 0 1,0 1-1,0-1 0,0 0 1,0 0-1,1 1 0,-1-1 0,0 0 1,0 1-1,0-1 0,0 0 1,0 0-1,0 1 0,1-1 0,-1 0 1,0 0-1,0 1 0,0-1 1,1 0-1,-1 0 0,0 0 1,0 1-1,1-1 0,-1 0 0,0 0 1,0 0-1,1 0 0,13-4-15,12-15-17,-22 14 31,0 0-1,-1-1 1,0 1 0,0-1 0,0 0-1,-1 1 1,0-1 0,0 0 0,0-1 0,-1 1-1,0 0 1,0 0 0,0 0 0,-1-1-1,0 1 1,0 0 0,-1-1 0,1 1 0,-2 0-1,1 0 1,-1 0 0,1-1 0,-6-9-1,11 19 9,0-1 0,0 1-1,1-1 1,-1 0-1,1 0 1,8 3-1,13 5 18,-25-9-23,5 2-4,-1-1 1,0 1 0,0 1-1,0-1 1,-1 1-1,6 4 1,-8-5-2,-1-1 1,1 1-1,-1-1 0,0 1 1,0 0-1,0 0 0,0-1 1,0 1-1,0 0 0,-1 0 1,1 0-1,-1 0 0,0 0 1,0 4-1,0-3-23,0-1-1,0 0 1,1 0-1,-1 1 1,1-1 0,0 0-1,0 0 1,0 0-1,0 0 1,1 0-1,-1 0 1,1 0 0,0-1-1,0 1 1,0-1-1,0 1 1,0-1-1,1 0 1,-1 1 0,1-1-1,-1 0 1,1-1-1,4 4 1,-3-3 12,0-1 1,0 1-1,0-1 1,0 0-1,0 0 1,0 0 0,0 0-1,0-1 1,1 0-1,-1 1 1,0-2-1,0 1 1,0 0-1,0-1 1,1 0-1,-1 0 1,7-3-1,-9 4 24,0-1 0,-1 0-1,1 0 1,-1 1-1,1-1 1,-1 0-1,0 0 1,1-1-1,-1 1 1,0 0 0,0 0-1,0-1 1,0 1-1,0 0 1,0-1-1,0 1 1,0-1 0,0 1-1,-1-1 1,1 0-1,-1 1 1,1-1-1,-1 0 1,1 1-1,-1-1 1,0 0 0,0 1-1,0-1 1,0 0-1,0 0 1,-1 1-1,1-1 1,0 0 0,-1 1-1,1-1 1,-1 0-1,0 1 1,1-1-1,-1 1 1,0-1 0,0 1-1,0-1 1,0 1-1,0 0 1,0-1-1,0 1 1,-1 0-1,-1-1 1,2 0-1,0 1-1,0-1 1,-1 1-1,1 0 1,0 0 0,-1 0-1,1 0 1,-1 0-1,1 0 1,-1 0-1,1 0 1,-1 0 0,0 1-1,0-1 1,1 1-1,-1-1 1,0 1 0,0 0-1,1-1 1,-1 1-1,0 0 1,0 0-1,0 1 1,1-1 0,-1 0-1,0 0 1,0 1-1,1-1 1,-1 1 0,0 0-1,0-1 1,1 1-1,-1 0 1,1 0-1,-1 0 1,1 0 0,-1 0-1,1 1 1,0-1-1,0 0 1,-1 0 0,1 1-1,0-1 1,0 1-1,0-1 1,-1 4-1,1-3-4,0 0 0,1 0-1,-1 0 1,0 0 0,1 0-1,-1 0 1,1 1 0,0-1-1,0 0 1,0 0 0,0 0-1,0 1 1,0-1 0,1 0-1,-1 0 1,1 0 0,-1 1-1,1-1 1,0 0-1,0 0 1,0 0 0,0 0-1,0 0 1,1-1 0,-1 1-1,0 0 1,1 0 0,-1-1-1,1 1 1,0-1 0,0 1-1,-1-1 1,1 0 0,0 0-1,0 0 1,0 0 0,0 0-1,0 0 1,0 0-1,1-1 1,-1 1 0,0-1-1,4 1 1,-5-2 1,0 1 1,0-1-1,0 0 0,0 1 1,0-1-1,0 0 1,0 1-1,0-1 0,0 0 1,-1 0-1,1 0 0,0 0 1,-1 0-1,1 0 0,0 0 1,-1 0-1,1 0 0,-1 0 1,0 0-1,1 0 0,-1 0 1,0 0-1,0-1 0,1 1 1,-1 0-1,0 0 0,0 0 1,0-1-1,-1 0 0,-1-40 59,-6 4-283,8 37 160,0 1-53,57 3-4163,-42-1 3006</inkml:trace>
  <inkml:trace contextRef="#ctx0" brushRef="#br0" timeOffset="3297.03">2138 190 440,'0'-3'242,"-1"1"1,0-1-1,0 1 1,0 0-1,-1 0 1,1 0-1,0 0 0,-1-1 1,0 2-1,1-1 1,-1 0-1,0 0 1,0 1-1,0-1 0,0 1 1,0-1-1,0 1 1,0 0-1,-1 0 1,-3-2-1,3 3-162,0 0 0,0 0 1,1 0-1,-1 1 0,0-1 0,1 1 0,-1 0 0,0-1 1,1 1-1,-1 0 0,1 0 0,-1 1 0,1-1 1,0 1-1,-1-1 0,1 1 0,0-1 0,0 1 0,-2 3 1,0 0-30,0 0 1,0 0-1,1 0 0,-1 0 1,1 1-1,1-1 1,-1 1-1,1 0 1,0 0-1,0 0 1,1 0-1,-2 10 1,3-14-36,0-1 0,-1 1 0,1 0 0,0 0 0,0 0 0,0 0 0,0 0 0,0 0 0,0 0 0,1 0 0,-1 0 0,1 0 0,-1 0 0,1 0 0,0 0 0,0 0 0,0-1 0,0 1 0,0 0 0,0-1 0,0 1 0,0-1 0,1 1 0,-1-1 0,1 1 0,-1-1 0,1 0 0,-1 0 0,1 0 0,0 0 0,0 0 0,-1 0 0,1 0 0,0-1 0,0 1 0,0-1 0,0 1 0,0-1 0,0 0 0,0 1 0,4-1 0,-3-1 8,0 1-1,-1-1 1,1 0-1,0 0 1,0 0-1,-1 0 1,1 0 0,0 0-1,-1-1 1,1 0-1,-1 1 1,0-1-1,1 0 1,-1 0 0,0 0-1,0 0 1,0 0-1,-1-1 1,1 1-1,0 0 1,-1-1-1,2-4 1,2-2 25,-2 1 0,1-1 0,-1 0 0,0 0 0,2-16 0,-1-14 187,-1-42-1,-6 70-180,-1 14 42,-5 17-16,8-6-50,0-1 0,0 1-1,2 0 1,0 0-1,0-1 1,6 21 0,-6-28 0,1 0 1,0 0-1,1 1 1,0-2-1,0 1 1,0 0-1,4 5 1,-5-8-8,0-1-1,0 0 1,0 1-1,1-1 1,-1 0-1,0 0 1,1-1-1,-1 1 1,1-1-1,0 1 1,0-1 0,-1 0-1,1 0 1,0 0-1,5 1 1,-5-2-15,-1 1 0,1-1 0,-1 0 0,1-1 0,-1 1 0,1 0 0,-1-1 0,0 1 0,1-1 1,-1 0-1,1 0 0,-1 0 0,0 0 0,0 0 0,0 0 0,1-1 0,-1 1 0,0-1 0,-1 1 0,1-1 0,0 0 1,2-3-1,1-2 174,0 0 0,0-1 1,0 1-1,6-17 0,-12 27-149,0 0-1,1 0 1,0 0-1,-1 1 1,1-1-1,0 0 0,1 0 1,-1 1-1,0-1 1,1 0-1,0 0 1,0 0-1,0 0 1,0 0-1,0 0 1,4 6-1,-4-7-24,0 0 0,0 1 0,1-1 0,-1 0 0,1 0 0,0 0 0,0 0 0,0 0-1,-1 0 1,2 0 0,-1-1 0,0 1 0,0-1 0,1 1 0,-1-1 0,0 0 0,1 0 0,-1 0 0,1 0-1,0 0 1,-1-1 0,4 1 0,-4-1-1,0-1 0,0 1 0,0-1-1,0 0 1,0 0 0,0 1 0,0-1 0,0 0 0,0-1-1,0 1 1,0 0 0,0 0 0,-1-1 0,1 1 0,0-1-1,-1 0 1,0 1 0,1-1 0,-1 0 0,0 0 0,0 0-1,0 0 1,1-3 0,1 0 0,-1-1-1,0 0 1,0 1 0,-1-1-1,1 0 1,-1 0 0,0-9 0,-1 14 20,-1-4 10,3 14-20,0-5-98,0 1 0,-1-1 0,2 1 0,-1-1 1,0 0-1,1 0 0,0 0 0,0 0 0,4 3 1,-5-5-338,0 0 1,0-1 0,0 1 0,1-1 0,-1 1 0,0-1-1,1 0 1,-1 0 0,1 0 0,0 0 0,3 1 0,1-2-2021</inkml:trace>
  <inkml:trace contextRef="#ctx0" brushRef="#br0" timeOffset="3755.33">2548 221 400,'-1'-1'149,"0"1"-1,0-1 1,0 1 0,0-1 0,0 1-1,0 0 1,0 0 0,0-1 0,0 1-1,0 0 1,-1 0 0,1 0 0,0 0-1,0 0 1,0 0 0,0 1-1,0-1 1,0 0 0,-1 0 0,1 1-1,0-1 1,0 1 0,0-1 0,0 1-1,0-1 1,0 1 0,1 0 0,-1-1-1,0 1 1,0 0 0,0 0-1,1 0 1,-1 0 0,0 0 0,0 0-1,-2 2-29,1 1-1,-1-1 0,1 0 0,-1 1 1,1-1-1,0 1 0,0-1 0,-2 8 1,4-8-89,-1-1 1,1 0 0,0 1-1,0-1 1,0 0-1,0 1 1,0-1 0,1 0-1,-1 0 1,1 1 0,-1-1-1,1 0 1,0 0 0,0 0-1,0 1 1,0-1 0,0 0-1,1 0 1,-1-1-1,0 1 1,1 0 0,0 0-1,-1-1 1,1 1 0,0-1-1,0 1 1,0-1 0,0 0-1,0 0 1,0 0 0,0 0-1,0 0 1,0 0-1,1 0 1,3 0 0,-1 0 40,1 0 0,-1 0 0,1 0-1,0-1 1,-1 1 0,1-2 0,0 1 0,-1 0 0,1-1 0,-1 0 0,1-1 0,-1 1 0,10-5 0,-9 2-1,0 0 0,0-1 0,0 1 0,-1-1 1,0-1-1,0 1 0,0-1 0,-1 1 0,0-2 0,0 1 0,0 0 1,-1-1-1,0 1 0,0-1 0,-1 0 0,0 0 0,0 0 1,1-12-1,2-14 32,-2-1 0,-1-57 0,-2 66-4,0 24-94,0 1 0,0-1 0,1 1 0,-1-1 0,0 0 0,0 1 0,0-1 0,0 1 0,0-1 0,0 1-1,0-1 1,0 1 0,0-1 0,-1 1 0,1-1 0,0 1 0,0-1 0,0 1 0,-1-1 0,1 1 0,0-1 0,0 1 0,-1-1 0,1 1-1,0-1 1,-1 1 0,1 0 0,-1-1 0,1 1 0,0 0 0,-1-1 0,1 1 0,-1 0 0,1 0 0,-1-1 0,1 1 0,-1 0-1,0 0 0,0 1 0,0-1-1,0 0 1,1 1-1,-1-1 1,0 1-1,1 0 1,-1-1-1,0 1 1,1 0 0,-1-1-1,1 1 1,-1 0-1,1 0 1,-1-1-1,1 1 1,0 0-1,-1 0 1,1 0 0,0-1-1,-1 3 1,-3 17-46,1 0 0,1 0 1,0 0-1,2 1 1,0-1-1,1 0 0,2 0 1,0 0-1,1 0 1,9 30-1,-10-46-852,-3-6-2426,-1 0 1260</inkml:trace>
  <inkml:trace contextRef="#ctx0" brushRef="#br0" timeOffset="4109.38">2636 135 208,'-1'-3'712,"0"2"-60,2 0-104,2 1 36,-1 0-76,2 0-56,7 3-16,1 1-48,3 1-80,-2-1-84,3 0-164,1 3-104,0-2-132,3 0-200,-3-1-336,0-1-360</inkml:trace>
  <inkml:trace contextRef="#ctx0" brushRef="#br0" timeOffset="4463.42">2891 167 136,'-4'0'453,"0"-1"0,0 1 1,0 0-1,0 1 0,0-1 0,0 0 0,0 1 1,0 0-1,-7 2 0,10-2-398,0-1-1,0 1 1,0-1-1,1 0 1,-1 1-1,0 0 1,0-1-1,1 1 1,-1-1-1,0 1 1,1 0-1,-1-1 1,0 1-1,1 0 0,-1 0 1,1 0-1,-1-1 1,1 1-1,0 0 1,-1 0-1,1 0 1,0 0-1,0 0 1,-1 0-1,1 0 1,0 0-1,0 0 1,0 0-1,0-1 1,0 1-1,1 0 1,-1 0-1,0 0 1,0 0-1,0 0 1,1 0-1,-1 0 1,1 0-1,-1-1 1,0 1-1,1 0 1,0 0-1,-1 0 1,1-1-1,0 2 1,5 5 123,0 0 1,0 0-1,1-1 1,-1 0 0,1 0-1,16 9 1,-16-11-106,-1 1 0,1 0 0,-1 0 0,1 0 0,-2 1 0,1 0 0,-1 0 0,7 8 0,-12-14-54,0 1 1,0-1 0,0 0 0,0 0 0,0 1 0,0-1 0,0 0 0,1 1 0,-1-1 0,0 0-1,0 0 1,0 1 0,0-1 0,0 0 0,0 1 0,0-1 0,0 0 0,0 0 0,-1 1 0,1-1-1,0 0 1,0 1 0,0-1 0,0 0 0,0 0 0,0 1 0,0-1 0,-1 0 0,1 0 0,0 0-1,0 1 1,0-1 0,-1 0 0,1 0 0,0 0 0,0 1 0,-1-1 0,1 0 0,0 0 0,-18 5 571,-19-3-410,36-2-230,0 0-111,0 0 1,1 0-1,-1 0 1,0 0-1,1 0 1,-1 0-1,0 0 1,1 0-1,-1-1 1,0 1-1,1 0 1,-1 0-1,0-1 0,1 1 1,-1 0-1,1-1 1,-1 1-1,1-1 1,-1 1-1,1-1 1,-1 1-1,1-1 1,-1 1-1,1-2 1,-1 1-2046</inkml:trace>
  <inkml:trace contextRef="#ctx0" brushRef="#br0" timeOffset="5124.29">3180 247 580,'1'0'308,"0"0"1,0-1-1,0 1 1,0 0-1,0 0 0,0 0 1,0-1-1,0 1 1,0 0-1,0-1 0,0 1 1,0-1-1,0 0 1,0 1-1,0-1 0,0 0 1,0 1-1,0-1 1,-1 0-1,1 0 0,1-1 1,-2 1-189,0 1 1,0-1 0,0 0-1,0 0 1,0 0-1,0 1 1,0-1 0,0 0-1,-1 0 1,1 0-1,0 1 1,0-1 0,-1 0-1,1 0 1,0 1-1,-1-1 1,1 0 0,-1 1-1,1-1 1,-1 0-1,1 1 1,-1-1 0,-2-2-23,1 1 0,-1-1 0,1 1 0,-1 0 0,0 0 0,0 1 0,0-1 0,0 0 0,0 1 0,-1 0 1,1 0-1,-6-2 0,6 3-71,0-1-1,1 1 1,-1 0 0,0 0 0,0 0 0,0 0 0,1 1-1,-1-1 1,0 1 0,1 0 0,-1 0 0,0-1 0,1 2 0,-1-1-1,1 0 1,0 0 0,-1 1 0,1 0 0,0-1 0,0 1 0,0 0-1,0 0 1,0 0 0,0 0 0,0 0 0,1 0 0,-1 1-1,1-1 1,0 1 0,0-1 0,0 1 0,0-1 0,0 1 0,0 0-1,1-1 1,-1 1 0,1 0 0,-1 0 0,2 5 0,-1-4-14,0-1 0,0 1 1,0 0-1,1 0 1,0 0-1,0-1 0,0 1 1,0-1-1,1 1 0,-1-1 1,1 1-1,0-1 1,0 0-1,0 0 0,1 1 1,-1-2-1,1 1 1,-1 0-1,1 0 0,0-1 1,0 0-1,0 1 0,1-1 1,-1 0-1,0-1 1,1 1-1,-1-1 0,1 1 1,3 0-1,-5-2-4,-1 0 0,1 0-1,0 0 1,-1 0 0,1 0 0,-1 0-1,1-1 1,0 1 0,-1 0-1,1-1 1,-1 1 0,1-1 0,-1 0-1,1 1 1,-1-1 0,0 0 0,1 0-1,-1 0 1,0 0 0,0 0-1,0 0 1,1-1 0,-1 1 0,0 0-1,-1 0 1,1-1 0,0 1 0,0-1-1,0 1 1,-1-1 0,1 1-1,-1-1 1,1 1 0,-1-1 0,0 1-1,1-4 1,1-6-125,-1 0 0,1 0-1,-2-20 1,0 29 61,-1-18-322,1 19 305,0 1-1,0-1 1,-1 0 0,1 0-1,0 0 1,0 1 0,0-1-1,0 0 1,0 0 0,0 0-1,0 1 1,0-1 0,0 0 0,0 0-1,0 0 1,0 1 0,1-1-1,-1 0 1,0 0 0,1 1-1,-1-1 1,1-1 0,4 3 65,-1 0 0,0 0 0,1-1 0,-1 0 0,1 0 0,-1 0 0,1 0 0,-1-1 0,0 1 0,1-1 1,-1 0-1,0 0 0,0-1 0,1 0 0,-1 1 0,0-1 0,0-1 0,-1 1 0,1 0 0,0-1 0,-1 0 0,0 0 1,0 0-1,1 0 0,3-6 0,0-3 169,0 1 0,-1-1 1,0 0-1,-1 0 0,0-1 0,-1 1 1,4-19-1,6-21 1055,-25 93-644,-10 32-187,4 1-1,-11 101 1,26-137-307,2-18-6,-2-1 1,-5 32 0,10-69-334,-1 1 0,-1-1-1,-1 1 1,-2-31 0,0 31 212,1-1 1,1 0-1,1 1 1,0-1 0,7-28-1,-8 46 49,0-1 0,0 1 0,0 0-1,0-1 1,0 1 0,0-1 0,0 1 0,1-1 0,-1 1-1,0-1 1,0 1 0,1 0 0,-1-1 0,0 1-1,1 0 1,-1-1 0,0 1 0,1 0 0,-1-1 0,0 1-1,1 0 1,-1-1 0,1 1 0,-1 0 0,1 0-1,-1 0 1,0 0 0,1-1 0,-1 1 0,2 0 0,13 8 70,12 23-61,-25-28-51,35 40-1104,-6-23-5727,-22-17 4132</inkml:trace>
  <inkml:trace contextRef="#ctx0" brushRef="#br0" timeOffset="5481.04">3630 148 76,'1'2'392,"0"1"1,0 0-1,0 0 1,0-1-1,-1 1 1,1 0-1,-1 0 1,0 0-1,0 0 1,0 0-1,0 0 1,-2 5-1,2 3 334,0 195 3335,6-187-3871,-3-14-1241,-2-8-3161,-2 0 2580</inkml:trace>
  <inkml:trace contextRef="#ctx0" brushRef="#br0" timeOffset="5482.04">3556 163 208,'0'-1'137,"-1"0"0,1 0 0,-1 0 0,1-1 0,0 1 0,-1 0 0,1 0 0,0 0 0,0 0 0,0-1 0,-1 1 0,1 0 0,1 0 0,-1 0 0,0-1 0,0 1 0,0 0 0,1 0 0,-1 0 0,0 0 0,1 0 0,-1-1 0,1 1 0,-1 0 0,1 0 0,0 0 0,-1 0 0,1 1 0,0-1 0,0 0 0,0 0 0,0 0 0,0 1 0,0-1 0,1-1 0,3 1 155,0 0-1,1 0 0,-1 0 0,0 0 0,0 1 0,11 0 0,-9 0-166,69 3 1003,3 1-3243,-74-5 635,0-4-132</inkml:trace>
  <inkml:trace contextRef="#ctx0" brushRef="#br0" timeOffset="5843.59">3577 176 388,'0'0'158,"-1"1"0,1-1 0,-1 1 0,1 0 0,-1-1 0,1 1 0,0-1 0,-1 1 0,1 0 0,0-1 0,0 1 0,0 0 0,-1 0 0,1-1 0,0 1 0,0 0 0,0-1 0,0 1 0,0 0-1,0 0 1,0-1 0,0 1 0,1 0 0,-1-1 0,0 1 0,0 0 0,0-1 0,1 1 0,-1 0 0,0-1 0,1 1 0,0 1 0,1-1 72,0 1-1,0-1 1,0 1-1,0-1 1,0 1-1,0-1 1,1 0-1,-1 0 1,5 1 0,8 2 177,-1-1 1,21 2 0,-33-5-306,8 2-235,-3-1-358,-1-1 1,0 1 0,1-1-1,-1 0 1,0-1 0,7 0 0,6-5-1399</inkml:trace>
  <inkml:trace contextRef="#ctx0" brushRef="#br0" timeOffset="6213.6">3839 223 164,'5'11'5593,"-8"4"-3383,-9 19-1921,6-22 657,3-4-788,-3 10 256,0-1 0,0 1 0,2 1 0,-3 18 0,7-33-545,-1-1-1,1 1 1,0-1-1,0 1 1,0-1-1,0 1 1,0-1 0,1 1-1,0-1 1,0 0-1,0 1 1,0-1-1,0 0 1,0 0 0,1 1-1,0-1 1,0 0-1,-1 0 1,2-1 0,-1 1-1,0 0 1,1-1-1,-1 1 1,1-1-1,-1 0 1,1 0 0,0 0-1,0 0 1,4 1-1,2 0-1654,1-1-115</inkml:trace>
  <inkml:trace contextRef="#ctx0" brushRef="#br0" timeOffset="6214.6">3961 332 496,'-1'5'3653,"9"13"-2033,-8-17-1605,32 44 2507,-30-41-2651,1-1 0,0 1 1,0-1-1,1 0 0,-1 0 0,1 0 0,-1-1 0,1 1 0,0-1 1,4 2-1,-1-2-2524,-6-2 1241</inkml:trace>
  <inkml:trace contextRef="#ctx0" brushRef="#br0" timeOffset="6669.8">4032 337 572,'-4'2'468,"0"0"0,1 0 0,-1 0 0,0 1 0,1-1 0,0 1 0,0-1 0,0 1 0,0 1 0,0-1 0,0 0 0,1 0 0,-1 1 0,-1 4 0,-28 54 12,26-44-3619,5-15 1494</inkml:trace>
  <inkml:trace contextRef="#ctx0" brushRef="#br0" timeOffset="6670.8">4078 431 448,'3'15'6446,"-5"19"-4604,2-33-1934,-1 0 0,1 0 0,0 0 0,-1-1 0,1 1 0,0 0 0,0 0 0,0 0 0,0 0 0,0 0 0,0 0 0,0 0 0,0 0 0,0 0 0,0-1 0,0 1 1,0 0-1,1 0 0,-1 0 0,0 0 0,1 0 0,-1 0 0,0-1 0,1 1 0,-1 0 0,1 0 0,-1-1 0,1 1 0,0 0 0,-1-1 0,1 1 0,0 0 0,0-1 0,-1 1 0,1-1 0,0 1 0,0-1 0,0 0 0,-1 1 0,1-1 0,0 0 0,0 0 0,0 1 0,2-1 0,1 0-1441</inkml:trace>
  <inkml:trace contextRef="#ctx0" brushRef="#br0" timeOffset="7065.42">4204 359 412,'1'-6'4909,"2"10"-2269,-3-3-2589,0 0 0,0 0 0,1-1 0,-1 1 0,0 0 0,1 0 0,-1 0 0,1-1 0,-1 1 0,1 0 0,-1-1 0,1 1 0,-1 0 0,1-1 0,0 1 0,-1-1 0,1 1 0,0-1 0,0 1 0,-1-1 0,1 1 0,0-1 0,0 0 0,0 1 0,0-1 0,-1 0 0,1 0 0,0 0 0,0 0 0,0 1 0,0-1 0,0 0 1,0-1-1,-1 1 0,3 0 0,-3 0-44,0 0 39,2 3 260,-1-3-287,-1 0 0,1 1 0,-1-1 1,1 0-1,-1 1 0,0-1 1,1 1-1,-1-1 0,0 0 0,1 1 1,-1-1-1,0 1 0,0-1 1,1 1-1,-1-1 0,0 1 1,0 0-1,0-1 0,0 1 0,0-1 1,0 2-1,-3 21 474,2-21-441,1 1-1,-1 0 1,0 0-1,1-1 0,0 1 1,0 0-1,0 0 1,0 0-1,0-1 0,0 1 1,1 0-1,-1 0 1,1 0-1,0-1 0,-1 1 1,1 0-1,1-1 1,-1 1-1,0-1 1,1 1-1,-1-1 0,1 0 1,0 0-1,0 1 1,0-1-1,0-1 0,2 3 1,-3-3-38,1 1 0,-1-1 0,0 0 1,1 1-1,-1-1 0,0 1 0,0-1 1,0 1-1,-1 0 0,1-1 0,0 1 0,0 0 1,-1 0-1,1-1 0,-1 1 0,0 0 1,0 0-1,1 0 0,-1 0 0,0-1 0,0 1 1,-1 0-1,1 0 0,0 0 0,-1 3 1,0-3-7,0 1 0,0 0 1,-1-1-1,1 1 1,-1-1-1,1 1 1,-1-1-1,0 1 1,0-1-1,0 0 1,0 0-1,0 0 0,0 0 1,-1 0-1,1-1 1,-4 3-1,6-4-4,-1 1 1,0-1-1,1 0 0,-1 1 0,1-1 0,-1 0 1,0 1-1,1-1 0,-1 0 0,0 0 1,1 0-1,-1 0 0,0 0 0,1 0 0,-1 0 1,0 0-1,1 0 0,-1 0 0,0 0 1,1 0-1,-1 0 0,0 0 0,1 0 0,-1-1 1,0 1-1,1 0 0,-1-1 0,1 1 0,-1 0 1,0-1-1,1 1 0,-1-1 0,1 1 1,-1-1-1,1 1 0,0-1 0,-1 1 0,1-1 1,-1 1-1,1-1 0,0 0 0,0 1 1,-1-1-1,1 1 0,0-1 0,0 0 0,0 1 1,-1-1-1,1-1 0,0 1-5,0-1 1,0 0-1,0 1 1,0-1-1,0 0 0,0 1 1,0-1-1,1 1 1,-1-1-1,0 0 0,1 1 1,0-1-1,-1 1 0,1-1 1,0 1-1,0-1 1,0 1-1,0 0 0,0-1 1,1-1-1,35-18-1084,-10 10-5767,-18 8 4208</inkml:trace>
  <inkml:trace contextRef="#ctx0" brushRef="#br0" timeOffset="7426.46">4376 476 512,'-2'26'7469,"1"4"-3675,9 0-3760,-7-27-400,-1-3 188,0 1 0,1-1 0,-1 1 0,0-1 1,0 1-1,0-1 0,1 1 0,-1-1 0,0 0 1,0 1-1,1-1 0,-1 1 0,0-1 0,1 0 0,-1 1 1,1-1-1,-1 0 0,0 0 0,1 1 0,-1-1 1,1 0-1,-1 0 0,1 1 0,0-1 0,1 0-2155</inkml:trace>
  <inkml:trace contextRef="#ctx0" brushRef="#br0" timeOffset="7797.46">4448 355 64,'1'-5'521,"0"0"0,1 0 0,-1 0 0,1 0 0,0 1 0,0-1 0,4-5 0,-5 9-409,0 0 0,0 0 0,0 0 0,0 0 0,0 1 0,0-1 0,0 0 0,0 1 0,1-1-1,-1 1 1,0-1 0,0 1 0,0-1 0,1 1 0,-1 0 0,0 0 0,1 0 0,-1 0 0,0 0 0,0 0 0,1 0 0,-1 0 0,0 0 0,1 0 0,-1 1 0,0-1 0,0 1 0,1-1 0,-1 1 0,0-1 0,0 1 0,1 0 0,1 0-40,-1 0 1,1 1 0,-1-1 0,1 0-1,-1 1 1,1-1 0,-1 1 0,0 0-1,0 0 1,0 0 0,0 0 0,0 0-1,-1 0 1,1 1 0,-1-1 0,1 0-1,-1 1 1,0-1 0,0 1-1,0 0 1,0-1 0,0 1 0,-1 0-1,1 0 1,-1-1 0,0 1 0,1 0-1,-2 5 1,-1 4 63,-1-1 1,0 1-1,-1-1 0,0 0 0,-9 19 1,7-20-96,2 0 1,0 0-1,0 1 1,0-1-1,-1 15 1,4-10-735,1-11-3240,0-4 1772</inkml:trace>
  <inkml:trace contextRef="#ctx0" brushRef="#br0" timeOffset="7798.46">4450 416 552,'1'-1'684,"-1"0"28,2 0 44,0 0-72,1 2-64,0-1-40,8 1-12,-6-1-127,15 3 23,-5-1-80,0-1-88,-2 0-144,0-1-184,-7 0-312,3 0-192,10-6-481,-13-1-227,1 1 4</inkml:trace>
  <inkml:trace contextRef="#ctx0" brushRef="#br0" timeOffset="8264.12">4613 188 252,'10'22'1689,"37"81"3520,-42-89-4672,0 1 0,-1 0 0,-1-1 0,0 1 0,1 18 0,-4-27-421,0 1-1,-1-1 1,0 0-1,0 0 1,0 0-1,0 0 1,-1 0-1,0 0 1,-1 0-1,1 0 1,-1-1-1,0 1 1,0-1-1,-5 6 1,-1-1-949,1-1 0,-1 0 1,0 0-1,-1-1 0,-20 13 1,11-9-1541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17T16:49:50.950"/>
    </inkml:context>
    <inkml:brush xml:id="br0">
      <inkml:brushProperty name="width" value="0.05" units="cm"/>
      <inkml:brushProperty name="height" value="0.05" units="cm"/>
      <inkml:brushProperty name="color" value="#5B2D90"/>
    </inkml:brush>
  </inkml:definitions>
  <inkml:trace contextRef="#ctx0" brushRef="#br0">5 51 172,'0'0'440,"0"0"-69,5-3 5276,-1 3-6032,-4 4 508,1-1 1,0 0 0,-1 0-1,0 1 1,0-1 0,0 0 0,0 1-1,-1 3 1,0 1 69,-12 218 1898,13-253-5048,2-78-1706,-2-3 7135,0 106-2417,1 0 1,-1 0-1,0 0 1,1 0-1,0 0 1,-1 0-1,1 1 0,0-1 1,0 0-1,0 0 1,0 1-1,0-1 1,0 1-1,0-1 1,0 1-1,1-1 1,-1 1-1,1 0 1,-1-1-1,1 1 0,-1 0 1,1 0-1,0 0 1,0 0-1,-1 1 1,1-1-1,0 0 1,0 1-1,0-1 1,0 1-1,0 0 1,2 0-1,1-1 11,0 0 0,0 1-1,1 0 1,-1 0 0,0 0 0,0 0 0,0 1 0,1 0-1,-1 0 1,7 3 0,-10-3-1,0 0 0,0 0 0,0 1 0,-1-1 0,1 0 0,0 1 0,-1-1 0,1 1 0,-1-1 0,1 1 0,-1 0 0,0 0 0,0-1 0,1 1 0,-2 0 0,1 0 0,0 0 0,1 4 0,-2-6 62,0 2-65,0 0 1,-1 0-1,1 1 0,0-1 0,-1 0 0,0 0 1,1 0-1,-1 0 0,-1 2 0,1-3-12,-2 5 78,0 0 0,-1-1 0,0 1 0,0-1-1,0 0 1,-1 0 0,0-1 0,0 1 0,0-1 0,0 0-1,-1 0 1,-8 4 0,11-7-720,0 1 0,-1-1 0,0 0 0,1 0 0,-1 0 0,0 0 0,1-1 0,-6 1 0,9-1-1216</inkml:trace>
  <inkml:trace contextRef="#ctx0" brushRef="#br0" timeOffset="985.49">328 39 348,'9'4'6042,"-1"6"-3586,6 16-2607,-8-13 826,-1-4-532,1 0-1,-1-1 1,2 0 0,-1 0-1,1 0 1,0 0 0,1-1-1,0-1 1,0 1-1,12 7 1,-19-14-105,0 0-1,0 0 1,-1 0 0,1 1 0,0-1-1,0 0 1,0 0 0,0 0-1,-1 0 1,1 0 0,0 0-1,0-1 1,0 1 0,0 0 0,-1 0-1,1-1 1,0 1 0,0 0-1,-1-1 1,1 1 0,0-1 0,0 1-1,-1-1 1,1 1 0,0-1-1,-1 1 1,1-1 0,-1 0 0,1 1-1,-1-1 1,1 0 0,-1 1-1,0-1 1,1-1 0,16-37 225,-6 14-70,0 9-226,-5 7-22,0 0 0,0 1 0,12-11 0,-16 17-720,3 0-4651,-5 2 3337</inkml:trace>
  <inkml:trace contextRef="#ctx0" brushRef="#br0" timeOffset="2145.14">847 47 36,'9'12'3866,"-7"-12"-1650,-3-8-710,0 6-1454,1 1 1,0-1-1,-1 1 1,1-1-1,-1 1 0,0-1 1,1 1-1,-1 0 1,0 0-1,0-1 0,0 1 1,0 0-1,0 0 1,0 0-1,0 0 0,0 0 1,0 0-1,0 0 1,-1 0-1,1 0 0,0 1 1,-1-1-1,1 1 1,-2-1-1,1 0-17,-1 1 1,1 0 0,0 1-1,0-1 1,-1 0-1,1 1 1,0-1-1,0 1 1,0-1 0,0 1-1,0 0 1,0 0-1,0 0 1,-3 2-1,-1 1-11,0 0 0,1 0 0,0 1 0,0 0 0,0 0 0,1 0 0,-1 0-1,1 1 1,-6 10 0,9-14-14,0 0 0,0 0-1,0 0 1,0 0 0,1 1-1,-1-1 1,0 0 0,1 0 0,0 0-1,-1 1 1,1-1 0,0 0-1,0 1 1,0-1 0,1 0-1,-1 0 1,0 1 0,1-1 0,0 0-1,-1 0 1,1 0 0,0 0-1,0 1 1,0-1 0,0 0-1,3 2 1,-2-2-9,0-1-1,0 0 0,0 0 1,1 0-1,-1 0 1,0 0-1,1 0 1,-1-1-1,1 1 1,-1-1-1,1 0 1,-1 1-1,0-1 1,1 0-1,-1-1 0,1 1 1,-1 0-1,1-1 1,-1 1-1,1-1 1,-1 0-1,0 0 1,1 0-1,1-1 1,67-38-27,-71 40 13,0 0 15,12 37 41,-10-25-10,-1 0 0,-1-1 0,0 1 0,0 0 0,-1 0 0,-1 0 0,-6 23 0,6-27 5,0 0 0,-1-1 1,-1 1-1,1 0 0,-1-1 1,0 0-1,-1 0 1,1 0-1,-2-1 0,1 1 1,-1-1-1,-7 7 0,-8-7 95,21-6-127,-1 0 0,1 0 1,0 0-1,-1 0 0,1 0 1,-1 0-1,1 0 0,0 0 1,-1 0-1,1 0 0,-1 0 1,1-1-1,0 1 0,-1 0 1,1 0-1,0 0 0,-1 0 1,1-1-1,0 1 0,-1 0 1,1 0-1,0-1 0,0 1 1,-1 0-1,1-1 0,0 1 1,0 0-1,0-1 0,-1 1 1,1 0-1,0-1 1,0 1-1,0 0 0,0-1 1,0 1-1,0-1 0,0 1 1,0 0-1,0-1 0,0 1 1,0-1-1,0 1 0,0 0 1,0-1-1,0 1 0,0 0 1,0-1-1,0 1 0,0-1 1,1 1-1,-1-1 0,1 0-5,0 0 0,0 0 0,-1 0 0,1 0 0,0 1 0,0-1 0,0 0 0,1 1 0,-1-1 1,0 0-1,0 1 0,0-1 0,0 1 0,0 0 0,1-1 0,-1 1 0,0 0 0,0 0 0,1 0 0,0 0 0,30-2-9,-29 2 1,11 1 6,0 0 1,0 1-1,15 4 0,-3-1 259,-26-5-600,4 1 1083,-2-2-5471,2-4 2349</inkml:trace>
  <inkml:trace contextRef="#ctx0" brushRef="#br0" timeOffset="4679.26">1215 60 392,'5'-5'7933,"-2"3"-8073,40-12 886,-26 7-548,-6 3-233,2-1-122,-1 1-1,1 0 1,-1 1-1,1 0 1,14-1-1,-26 4 53,-1 0 0,0 0 0,0 1 0,0-1 0,1 0 0,-1 0 0,0 0 0,0 0-1,0 1 1,0-1 0,0 0 0,1 0 0,-1 0 0,0 1 0,0-1 0,0 0 0,0 0-1,0 1 1,0-1 0,0 0 0,0 0 0,0 0 0,0 1 0,0-1 0,0 0 0,0 0-1,0 1 1,0-1 0,0 0 0,0 0 0,0 1 0,0-1 0,0 0 0,0 0 0,0 1 0,-1-1-1,0 1-1314</inkml:trace>
  <inkml:trace contextRef="#ctx0" brushRef="#br0" timeOffset="5046.29">1255 151 556,'12'4'4866,"20"-5"-3967,-3-4-514,2 0-743,34-10 0,-62 15-2084,-4 1 1550</inkml:trace>
  <inkml:trace contextRef="#ctx0" brushRef="#br0" timeOffset="5430.26">1279 276 188,'1'2'204,"0"-1"-1,-1 1 1,1-1 0,0 1-1,0-1 1,0 0 0,0 1-1,0-1 1,0 0 0,1 0-1,-1 0 1,0 0 0,1 0-1,-1 0 1,0 0 0,1 0-1,-1-1 1,1 1 0,-1 0-1,1-1 1,0 1 0,-1-1-1,1 0 1,0 0 0,-1 1-1,1-1 1,0 0 0,-1 0-1,1-1 1,0 1 0,2-1-1,8 0-43,0-1 0,0-1 0,14-4-1,-17 4-33,15-2-3356,-21 5 1814</inkml:trace>
  <inkml:trace contextRef="#ctx0" brushRef="#br0" timeOffset="7836.92">1752 145 276,'0'0'174,"-1"1"0,1-1 0,0 1 0,-1-1 0,1 0 0,-1 1 0,1-1 0,-1 0 0,1 1 0,-1-1 0,1 0 0,-1 0 0,1 0 0,-1 1 0,1-1 0,-1 0 0,1 0 0,-1 0 0,1 0 0,-1 0 0,1 0 0,-1 0 0,1 0 0,-1 0 0,1 0 0,-1 0 0,1 0 0,-1 0-1,0-1 1,1 1 0,-1 0 0,1 0 0,0-1 0,-1 1 0,1 0 0,-2-1 0,2 0-15,-1 0 0,0 0 0,1-1-1,-1 1 1,0 0 0,1 0-1,0-1 1,-1 1 0,1 0 0,0 0-1,-1-1 1,1 1 0,0 0-1,0-2 1,0 2-134,0-1-1,0 1 1,0 0 0,0 0-1,0 0 1,1 0 0,-1 0-1,0 0 1,1 0 0,-1-1-1,1 1 1,-1 0-1,1 0 1,-1 0 0,1 1-1,1-3 1,-2 3-10,1 0 0,-1 0 0,1-1 0,-1 1 0,1 0 0,0 0 0,-1 0 0,1 0 0,-1-1 1,1 1-1,0 0 0,-1 0 0,1 0 0,0 1 0,-1-1 0,1 0 0,-1 0 0,1 0 0,0 0 0,-1 0 0,1 1 0,-1-1 0,1 0 0,-1 1 0,1-1 0,0 0 1,-1 1-1,0-1 0,1 1 0,-1-1 0,1 0 0,-1 1 0,1 0 0,17 19-19,7 4 12,-24-23-10,1-1 0,-1 1 0,1-1 0,-1 1 0,0-1 0,1 0 0,-1 1 0,1-1 0,-1 0-1,1 0 1,-1 0 0,1 0 0,-1 0 0,0 0 0,1-1 0,-1 1 0,1 0 0,-1-1 0,0 1 0,1-1 0,-1 1 0,2-2 0,5-2-160,21-12 498,-28 16-439,1-1 0,-1 1 0,0-1-1,0 0 1,0 0 0,0 1 0,0-1 0,0 0-1,-1 0 1,1 0 0,0 0 0,0 0 0,-1 0-1,1 0 1,0 0 0,-1-1 0,1 1 0,-1-2-1,0 3-974,0 0-599,0 0-139</inkml:trace>
  <inkml:trace contextRef="#ctx0" brushRef="#br0" timeOffset="8516.63">1940 67 80,'1'2'353,"-1"0"1,1 0-1,0 0 1,-1 0-1,0 0 0,1 0 1,-1 0-1,0 0 0,0 0 1,0 0-1,-1 3 0,2 8 364,23 200 3440,-24-369-3892,2 52-400,-2 104 135,0-1 0,0 1 0,0 0 0,0-1 0,0 1 0,0 0 1,0 0-1,0-1 0,0 1 0,0 0 0,0-1 0,0 1 0,0 0 0,0-1 0,0 1 0,0 0 0,1-1 0,-1 1 0,0 0 0,0 0 0,0-1 0,0 1 0,1 0 0,-1 0 0,0-1 0,0 1 0,0 0 1,1 0-1,-1-1 0,0 1 0,0 0 0,1 0 0,-1 0 0,0 0 0,1 0 0,-1-1 0,0 1 0,1 0 0,-1 0 0,14 7 60,8 16 28,-19-18-42,0 0-1,0 1 0,-1-1 1,1 0-1,-1 1 1,0 0-1,-1 0 0,1-1 1,-1 1-1,0 0 0,-1 0 1,1 9-1,-1-14 16,-1 0 0,1 0 0,0-1-1,-1 1 1,1 0 0,0 0 0,-1 0-1,1 0 1,-1-1 0,1 1 0,-1 0-1,1-1 1,-1 1 0,0 0 0,1-1-1,-1 1 1,0-1 0,0 1 0,1-1-1,-1 1 1,0-1 0,0 1 0,0-1-1,0 0 1,0 1 0,-29 7 1084,17-6-1728,0 4-4342,11-5 2496</inkml:trace>
  <inkml:trace contextRef="#ctx0" brushRef="#br0" timeOffset="10442.86">2223 140 40,'0'0'455,"0"0"7,0 0-17,2 20 713,-13 24 380,8-32-772,0 1 1,0-1-1,-11 24 1,13-69-3836,17-21-469,-13 47 3009</inkml:trace>
  <inkml:trace contextRef="#ctx0" brushRef="#br0" timeOffset="10857.14">2229 137 12,'4'-9'670,"2"1"2909,0 17-866,-4-4-2718,12 21 537,2 0 0,1-1 0,25 28 1,-36-47-482,-6-6-4416,0 0 2769</inkml:trace>
  <inkml:trace contextRef="#ctx0" brushRef="#br0" timeOffset="11781.18">2436 178 188,'0'0'548,"1"1"-451,1 2 6927,4-32-5777,-4 25-1191,-1 2-24,0 1-1,-1 0 0,1-1 1,-1 1-1,1 0 0,0 0 1,0 0-1,0 0 1,0-1-1,0 1 0,0 0 1,0 1-1,0-1 0,0 0 1,0 0-1,1 0 0,-1 1 1,0-1-1,1 0 1,-1 1-1,3-1 0,-4 1 1,16 7 68,7 8-178,-18-11 5,1 0-1,1 0 1,-1 0 0,0-1 0,14 5 0,-17-7 77,0-1 0,-1 0 0,1 0 0,0 1 1,0-1-1,0-1 0,0 1 0,0 0 0,-1-1 0,1 0 1,0 1-1,0-1 0,-1 0 0,1 0 0,-1-1 1,1 1-1,-1-1 0,5-2 0,-5 3-149,3-5 309,-4 1-4391,-1 3 2447</inkml:trace>
  <inkml:trace contextRef="#ctx0" brushRef="#br0" timeOffset="13329.77">2820 133 436,'0'0'621,"0"0"-37,0 0 5,5 0 303,-1-1 2578,-4 1-3424,-1 0 0,1 0 0,-1 0 0,1-1 0,0 1 0,-1 0 0,1 0 0,-1 0 0,1-1 0,0 1 0,-1 0 0,1-1 1,0 1-1,-1 0 0,1-1 0,0 1 0,-1 0 0,1-1 0,0 1 0,0 0 0,0-1 0,-1 1 0,1-1 0,0 1 0,0-1 0,0 1 0,0 0 0,0-1 0,0 1 0,0-1 0,0 1 0,0-1 0,0 1 0,0-1 0,0 1 1,0-1-1,0 1 0,0 0 0,0-1 0,0 1 0,1-1 0,-1 1 0,0-1 0,0 1 0,0 0 0,1-1 0,-1 1 0,0 0 0,1-1 0,-1 1 0,0 0 0,1-1 0,-1 1 0,0 0 0,1 0 0,-1-1 0,1 1 1,-1 0-1,1 0 0,-1 0 0,0 0 0,1 0 0,-1-1 0,1 1 0,-1 0 0,1 0 0,-1 0 0,1 0 0,-4-1 118,0-1 1,-1 0-1,1 1 0,-1 0 0,0-1 1,1 2-1,-1-1 0,-5 0 1,3 1-127,0 2 0,1-1 0,-1 0 1,1 1-1,0 0 0,-1 1 0,1-1 1,0 1-1,0 0 0,1 0 0,-1 0 0,0 1 1,1 0-1,0 0 0,0 0 0,0 0 1,1 0-1,-1 1 0,1 0 0,0 0 1,0 0-1,1 0 0,0 0 0,-1 0 1,2 1-1,-1-1 0,1 1 0,-2 6 0,3-10-33,0-1-1,0 1 0,0-1 0,0 0 0,1 1 0,-1-1 0,0 0 0,1 1 0,-1-1 0,0 0 0,1 0 0,-1 1 0,1-1 1,0 0-1,0 0 0,-1 0 0,1 0 0,0 0 0,0 0 0,0 0 0,0 0 0,0 0 0,2 1 0,-1-1 0,0 0-1,0 0 0,1-1 1,-1 1-1,0 0 1,1-1-1,-1 0 0,0 0 1,1 0-1,-1 0 0,0 0 1,5-1-1,-1 0-24,1-1 0,0 0 0,-1 0 0,1 0 0,-1-1 0,1 0 0,-1 0 0,8-6 0,2-8 85,9-5 861,-23 26-915,-1 0 0,0 0-1,0 1 1,0-1 0,0 0 0,-1 1 0,0 5 0,0 5 36,-1-1 1,0 1-1,-1 0 1,-1 0 0,-6 21-1,7-30-52,-1 1-1,1-1 0,-1 0 0,-1 0 0,1 0 1,-1 0-1,0 0 0,-1-1 0,1 1 0,-1-1 1,0 0-1,0-1 0,-11 8 0,17-13 5,-1 1-1,0 0 1,0-1-1,1 1 1,-1 0-1,0-1 1,0 1-1,0 0 1,1-1-1,-1 1 1,0-1-1,0 1 1,0 0-1,0-1 1,0 1-1,0-1 1,0 1 0,0 0-1,0-1 1,0 1-1,0-1 1,0 1-1,0-1 1,0 1-1,-1 0 1,1-1-1,0 1 1,0 0-1,0-1 1,-1 1-1,1-1 1,0 1-1,0 0 1,-1-1-1,1 1 1,0 0-1,0 0 1,-1-1-1,1 1 1,-1 0-1,1 0 1,0 0-1,-1-1 1,1 1-1,0 0 1,-1 0-1,1 0 1,-1 0-1,1 0 1,0 0-1,-1 0 1,1 0 0,-1 0-1,0 0 1,9-4-39,0 1 0,0 1 1,0-1-1,0 2 1,0-1-1,0 1 1,16-1-1,59 9-498,-79-6 525,16 0-127,-19-1-5,-1 0 1,0 0 0,1 0-1,-1 0 1,1 0 0,-1 0-1,1 0 1,-1 0 0,1 0-1,-1 0 1,1 0 0,-1 0-1,0 0 1,1 0 0,-1 0-1,1 0 1,-1-1 0,1 1-1,-1 0 1,0 0 0,1-1-1,-1 1 1,0 0 0,1 0-1,-1-1 1,0 1 0,1 0-1,-1-1 1,0 1 0,0 0 0,1-1-1,-1 1 1,0-1 0,0 1-1,1 0 1,-1-1 0,0 1-1,0-1 1,0 0 0,0 0-2056</inkml:trace>
  <inkml:trace contextRef="#ctx0" brushRef="#br0" timeOffset="18593.12">1730 3 4,'0'0'362,"0"0"21,0 0-7,0 0-12,0 0-47,0 0-35,0 0-8,0 0-8,0 0-38,0 0 15,0 0 2,0 0 1,0 0 15,0 0-42,0 0-37,0 0 20,0 0-42,0 0 8,0 0 22,0 0 26,2 12 866,-8 17-679,2 0-1,1 1 1,1-1-1,1 1 1,4 33 0,-2-54-441,0-1 0,1 0 0,0 1 0,0-1 0,1 0 0,0 0 0,1 0 0,0-1 0,0 1 0,0-1 0,1 0 0,0 0 0,0 0 0,1-1 0,0 0-1,0 0 1,0 0 0,1-1 0,0 0 0,0 0 0,0 0 0,13 4 0,-8-4-828,0 0-1,1-1 1,16 3-1,-4-3-582</inkml:trace>
  <inkml:trace contextRef="#ctx0" brushRef="#br0" timeOffset="19399.5">2881 0 636,'-3'27'4899,"11"-16"-3759,1 0 0,0 0 1,1 0-1,19 15 1,-18-16-614,0 0-1,-1 0 1,0 1 0,16 22 0,-21-23-333,0 0 0,0 1 0,-1-1 0,0 1 0,0 0 0,-2 1 0,1-1 0,-1 0 0,-1 1 0,0-1 0,-1 1 0,0-1 0,-2 13 1,0-10-484,0 0 1,-1 0 0,-1 0-1,-6 15 1,4-15-1804,0-1-1,-1 0 1,-16 23 0,12-21-1297</inkml:trace>
  <inkml:trace contextRef="#ctx0" brushRef="#br0" timeOffset="20994.9">1519 202 256,'-2'9'9201,"0"-19"-7380,1 8-1840,1-1 0,0 1 0,0-1 0,0 1 0,0 0 0,0-1 0,0 1 0,1 0 0,-1-1 0,1 1 0,1-4 0,-2 5 18,0 1 1,0-1-1,1 0 1,-1 1 0,0-1-1,1 0 1,-1 1-1,1-1 1,-1 1 0,1-1-1,-1 1 1,1-1-1,-1 1 1,1-1 0,0 1-1,-1-1 1,1 1-1,0 0 1,-1-1-1,1 1 1,0 0 0,-1 0-1,1-1 1,0 1-1,0 0 1,-1 0 0,1 0-1,0 0 1,-1 0-1,1 0 1,0 0 0,0 0-1,-1 0 1,1 1-1,0-1 1,0 0-1,-1 0 1,1 1 0,0-1-1,2 3 21,-1-1-1,1 1 0,-1 0 1,0-1-1,0 1 1,0 0-1,1 4 1,-1-4-11,3 7-32,-5-8 23,1 0 1,-1 0-1,1-1 1,0 1-1,-1 0 1,1-1-1,0 1 1,0 0-1,0-1 1,0 1-1,1-1 1,-1 0-1,0 1 1,1-1-1,-1 0 1,1 0-1,-1 0 1,1 1-1,-1-2 1,1 1-1,0 0 1,0 0-1,-1-1 1,4 2-1,-3-3 13,0 1 0,0-1 0,0 0-1,0 1 1,0-1 0,0 0 0,0 0 0,0 0-1,-1 0 1,1-1 0,0 1 0,-1 0 0,1-1 0,-1 1-1,3-3 1,21-29 358,-21 27-328,-2-1-4756,-2 7 2348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17T16:50:07.613"/>
    </inkml:context>
    <inkml:brush xml:id="br0">
      <inkml:brushProperty name="width" value="0.05" units="cm"/>
      <inkml:brushProperty name="height" value="0.05" units="cm"/>
      <inkml:brushProperty name="color" value="#5B2D90"/>
    </inkml:brush>
  </inkml:definitions>
  <inkml:trace contextRef="#ctx0" brushRef="#br0">6 10 612,'0'0'664,"0"0"-8,0 0 33,0 0 31,0 0 15,0 0-33,-1 0-1181,-3-5 8934,4 4-8508,0-1-5171,0 0 2731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17T16:50:57.670"/>
    </inkml:context>
    <inkml:brush xml:id="br0">
      <inkml:brushProperty name="width" value="0.05" units="cm"/>
      <inkml:brushProperty name="height" value="0.05" units="cm"/>
      <inkml:brushProperty name="color" value="#5B2D90"/>
    </inkml:brush>
  </inkml:definitions>
  <inkml:trace contextRef="#ctx0" brushRef="#br0">28 321 580,'3'-3'6521,"0"4"-6853,6 8 717,-1 0 0,0 0 0,0 1 0,-1 0 0,0 0 0,-1 1 0,0 0 0,5 12 0,18 31 391,-26-48-774,-2-4-91,0 0-1,0 0 0,1 1 0,-1-1 1,0-1-1,1 1 0,-1 0 1,1 0-1,0 0 0,-1-1 0,1 1 1,0-1-1,2 2 0,-3-3-330,-1 0-114,4-11-3203,-5 8 2048</inkml:trace>
  <inkml:trace contextRef="#ctx0" brushRef="#br0" timeOffset="1128.97">0 333 484,'0'0'581,"0"0"-1,0 0 41,0 0 26,0 0-67,7 19 1002,1 46 911,-1 127-1,-7-182-2375,0-5-13,1 0 0,0 0 0,0 1 0,0-1 0,0-1-1,4 9 1,6-51 199,-9 7-278,-2 0 0,-6-61 0,-1-9-233,8 100 208,-1 1-1,0-1 0,1 0 0,-1 0 0,1 1 1,-1-1-1,1 0 0,-1 1 0,1-1 1,-1 1-1,1-1 0,-1 1 0,1-1 0,0 1 1,-1-1-1,1 1 0,0-1 0,0 1 1,-1 0-1,1-1 0,0 1 0,0 0 0,0 0 1,-1 0-1,1 0 0,0 0 0,0 0 1,0 0-1,-1 0 0,1 0 0,0 0 0,0 0 1,0 0-1,-1 0 0,3 1 0,25 5-23,-26-6 36,0 1 1,0-1-1,0 1 0,0 0 0,0 0 0,0 0 0,0 0 0,0 0 0,-1 0 0,1 0 0,0 1 0,-1-1 1,1 1-1,-1-1 0,1 1 0,-1 0 0,0-1 0,0 1 0,1 0 0,-1 0 0,0 0 0,-1 0 0,1 0 1,0 0-1,-1 0 0,1 0 0,-1 0 0,1 0 0,-1 0 0,0 0 0,0 0 0,0 1 0,0-1 0,0 0 1,-1 0-1,1 0 0,-1 0 0,1 0 0,-1 0 0,0 0 0,0 0 0,0 0 0,0 0 0,-1 2 0,-1 0 103,0-1 0,-1 1 0,1 0 0,-1-1-1,1 0 1,-1 0 0,0 0 0,-1 0 0,1-1-1,0 1 1,-1-1 0,1 0 0,-1 0 0,0-1-1,-7 2 1,-23 10 724,32-12-1018,3 0-8075,0-1 5349</inkml:trace>
  <inkml:trace contextRef="#ctx0" brushRef="#br0" timeOffset="1931.88">362 343 492,'1'1'263,"0"1"1,-1-1-1,1 0 1,-1 0-1,0 1 1,1-1-1,-1 0 0,0 1 1,0-1-1,0 0 1,0 1-1,0-1 0,0 0 1,0 1-1,0-1 1,0 0-1,-1 3 1,-6 21 400,7-25-617,-10 29 827,6-13-100,-2 0 0,-10 22 1,20-47-476,-1 1 1,0-1 0,2-14-1,11-28-128,-13 44-102,-3 4-50,2 0-1,-1 0 1,0 0 0,0 1-1,1-1 1,0 0-1,0 0 1,-1 1 0,1-1-1,4-3 1,-6 6-8,0 0-56,13 23 70,-4 0-159,0 1 0,-2 0 0,7 38 0,-13-59-248,0 0-4200,-1-3 2822</inkml:trace>
  <inkml:trace contextRef="#ctx0" brushRef="#br0" timeOffset="3331.73">678 399 452,'0'0'579,"0"0"-8,0 0 41,23-12 4528,-23 11-5059,0 0 1,0 0-1,-1 0 0,1 0 1,0 0-1,-1 0 1,1 0-1,-1 0 0,1 0 1,-1 0-1,0 0 0,1 0 1,-1 1-1,0-1 1,1 0-1,-1 0 0,0 1 1,0-1-1,0 0 0,0 1 1,0-1-1,0 1 0,0-1 1,0 1-1,0-1 1,0 1-1,0 0 0,0-1 1,-2 1-1,-33-7 384,32 7-419,0 1 1,-1 0-1,1-1 0,0 2 0,0-1 0,0 0 1,-1 1-1,1 0 0,1 0 0,-1 0 0,0 0 0,-6 6 1,7-6-59,1 0 1,0 0-1,-1 0 1,1 0 0,0 1-1,0-1 1,0 1 0,0 0-1,1-1 1,-1 1-1,1 0 1,-1 0 0,1 0-1,0 0 1,0 0-1,1 1 1,-1-1 0,0 3-1,22 6-13,-17-11 37,-1-1-1,1-1 1,0 1 0,-1 0 0,1-1-1,-1 0 1,1 0 0,-1 0 0,1 0-1,6-3 1,-7 2-31,1 0-1,0 1 0,0-1 1,0 1-1,0 0 0,0 1 1,6-2-1,-8 3 19,-1 0 0,0-1 0,0 1 0,0 0-1,0-1 1,0 1 0,0 0 0,0 0 0,0 0 0,0 0 0,0 0 0,0 0 0,0 0 0,-1 0-1,1 0 1,-1 0 0,1 1 0,0-1 0,-1 0 0,1 2 0,9 26 12,-6-11 6,0 1 0,-2-1 0,0 1 0,0 36 0,-2-49-10,-1 0 0,1 0 1,-1 0-1,0 0 0,0 0 0,-1-1 0,1 1 1,-1-1-1,-1 1 0,1-1 0,-1 1 1,0-1-1,0 0 0,0-1 0,-1 1 0,0 0 1,1-1-1,-2 0 0,-7 7 0,11-10 1,1-1 1,-1 0-1,0 1 0,0-1 0,1 1 0,-1-1 0,0 0 0,0 1 0,0-1 0,1 0 0,-1 0 1,0 0-1,0 0 0,0 0 0,0 0 0,1 0 0,-1 0 0,0 0 0,0 0 0,0 0 0,0 0 1,1-1-1,-1 1 0,0 0 0,0-1 0,0 1 0,1 0 0,-1-1 0,0 1 0,1-1 1,-1 1-1,0-1 0,1 1 0,-1-1 0,1 0 0,-1 1 0,1-1 0,-1 0 0,1 0 0,-1 1 1,1-1-1,0 0 0,-1 0 0,1-1 0,-1 1-8,0-1-1,1 0 1,-1 0-1,1 1 1,0-1-1,-1 0 1,1 0 0,0 0-1,0 1 1,0-1-1,0 0 1,1 0-1,-1 0 1,0 1 0,1-1-1,-1 0 1,1 0-1,0 1 1,1-3-1,0 1-5,1 0-1,0 0 1,-1 1-1,1-1 1,0 1-1,0 0 1,1 0-1,-1 0 0,0 0 1,1 1-1,-1-1 1,1 1-1,0 0 1,-1 0-1,1 0 1,0 1-1,-1-1 0,1 1 1,5 0-1,6 1-37,-1 0 0,1 1 0,24 8 0,-5-2 27,-26-13-4726,-7 1 2710</inkml:trace>
  <inkml:trace contextRef="#ctx0" brushRef="#br0" timeOffset="4245.42">1088 269 80,'0'0'707,"0"0"-34,0 0-50,0 0-8,0 0-37,0 0-65,0 0-61,0 0-30,0 0-28,0 0-25,9-5 624,6 7-689,0-1 0,0-1 0,0 0 1,21-4-1,-26 3-859,0-1 0,-1-1 0,0 1 0,14-7-1,-17 6-1484,-4 2 996</inkml:trace>
  <inkml:trace contextRef="#ctx0" brushRef="#br0" timeOffset="4599.78">1130 340 532,'0'0'153,"1"1"0,0 0 0,-1 0 0,1-1 0,0 1 0,0-1 0,-1 1 0,1-1 0,0 1 0,0-1 0,0 1-1,0-1 1,0 0 0,0 1 0,0-1 0,0 0 0,-1 0 0,1 0 0,0 0 0,0 0 0,0 0 0,0 0 0,0 0 0,0 0 0,0 0 0,1-1 0,28-4 504,-28 5-536,72-19-170,-72 20-1760,-3 0 883</inkml:trace>
  <inkml:trace contextRef="#ctx0" brushRef="#br0" timeOffset="4988.74">1162 442 564,'16'6'6166,"16"-5"-4244,-18 0-1551,-3-1-1121,0 0 0,0 0 0,0-1 0,19-3-1,-12-1-1009</inkml:trace>
  <inkml:trace contextRef="#ctx0" brushRef="#br0" timeOffset="6334.96">1693 276 468,'-23'0'4538,"21"-3"-4248,1 0 0,0 0 0,0 0 0,1-1 1,-1 1-1,1 0 0,-1 0 0,1-1 0,0-5 0,0 5-142,0 4-101,7 8 182,-6-5-229,0-1-1,0 1 0,0 0 0,1 0 0,-1 0 0,1 0 0,-1-1 0,1 1 0,0-1 1,0 1-1,0-1 0,0 0 0,0 0 0,1 0 0,-1 0 0,1 0 0,-1-1 0,5 3 1,-4-3-5,0 0 0,0-1 0,0 0 1,-1 1-1,1-1 0,0 0 1,0 0-1,0-1 0,0 1 0,0 0 1,0-1-1,-1 0 0,1 0 0,0 0 1,0 0-1,-1 0 0,1 0 1,-1-1-1,1 1 0,2-3 0,1 1-304,11-8 1143,-12 4-5274,-5 7 3004</inkml:trace>
  <inkml:trace contextRef="#ctx0" brushRef="#br0" timeOffset="6985.22">1906 220 384,'0'57'5024,"-1"0"-3444,-1 60-547,7-109-401,-3-8-336,-1-8-238,-1 4-38,-3-24 65,2-1 0,1 1 0,1 0 0,1 0 0,2-1 0,8-30 0,-12 58-85,0-1-1,0 1 0,1 0 1,-1 0-1,1-1 0,-1 1 1,1 0-1,-1 0 1,1 0-1,0 0 0,-1 0 1,1 0-1,0 0 0,0 0 1,0 0-1,0 0 0,0 0 1,0 0-1,0 0 1,0 1-1,0-1 0,0 1 1,0-1-1,0 1 0,1-1 1,-1 1-1,0-1 1,0 1-1,1 0 0,-1 0 1,0 0-1,0-1 0,1 1 1,-1 1-1,0-1 0,1 0 1,-1 0-1,0 0 1,0 1-1,1-1 0,-1 0 1,0 1-1,0-1 0,0 1 1,0 0-1,0-1 1,2 2-1,-1 0-1,1 0 0,-1 0 0,1 0 1,-1 0-1,0 0 0,0 0 0,0 1 0,0-1 1,0 1-1,-1 0 0,1-1 0,-1 1 0,1 0 0,-1 0 1,0 0-1,0 0 0,0 0 0,-1 0 0,1 4 1,-1-5 36,0 0 0,0 1 0,-1-1 0,1 0 0,-1 0 0,1 0 0,-1 0 0,0 0 0,0 0 0,0 0 0,0 0 0,0-1 0,0 1 0,0 0 0,-1-1 0,1 1 0,-1 0 0,1-1 0,-3 2 0,-39 21 1069,16-11-2314,26-11-2571,1-2 1656</inkml:trace>
  <inkml:trace contextRef="#ctx0" brushRef="#br0" timeOffset="9080.16">2279 232 140,'0'0'275,"0"0"15,0 0 20,0 0-11,0 0-34,0 0-2,0 0-70,0 0 31,0 0-16,0 0-36,0 0 15,0 0-7,0 0-25,0 0 6,0 0 31,0 0-34,0 0-27,0 0 18,0 0 41,0 0-16,0 0-6,0 0-9,0 0-10,0 0 26,0 0-46,0 0-36,0 0-9,0 0 34,0 0 12,0 0-21,0 0 4,0 0-38,0 0-22,0 0-9,0 0-13,0 0-6,0 0 29,27 1 3027,-3 37-2426,-18-28-454,0 0 0,0 0 0,1-1 0,0 1 0,1-1 0,0-1 0,10 9-1,-18-17-160,1 0-1,-1-1 0,1 1 0,0 0 0,-1 0 0,1 0 0,-1 0 0,1-1 0,0 1 1,-1 0-1,1-1 0,-1 1 0,1 0 0,-1-1 0,1 1 0,-1 0 0,1-1 1,-1 1-1,0-1 0,1 1 0,-1-1 0,0 1 0,1-1 0,-1 0 0,0 1 1,1-1-1,-1 1 0,0-1 0,0 0 0,0 1 0,0-1 0,0 1 0,0-2 1,8-23 297,-1-20 106,-6 32-339,1 1 0,1-1 1,3-11-1,-6 23-107,0 1-25,0 0 0,0 0-19,0 0-34,0 0-53,0 0 38,0 0 2,2-3-410,-3 6-5220,0-3 3335</inkml:trace>
  <inkml:trace contextRef="#ctx0" brushRef="#br0" timeOffset="9819.69">2674 206 384,'29'1'7442,"59"2"-6969,-88-3-444,10 7 146,-9 57-256,-1-63-566,0-1-311,0 0-635,0 3-151</inkml:trace>
  <inkml:trace contextRef="#ctx0" brushRef="#br0" timeOffset="11287.37">1628 262 148,'0'0'492,"0"0"-19,0 0-18,0 0-28,0 0-44,33-9 2649,53 0-1687,-85 9-1343,0 1 7,0-1 1,1 0-1,-1 0 1,0 0-1,1 1 1,-1-1-1,0 1 1,0-1-1,0 1 1,0-1-1,1 1 1,-1 0-1,0-1 1,1 2 0,3 1 37,17 7 257,-17-2-3799,-5-8 2243</inkml:trace>
  <inkml:trace contextRef="#ctx0" brushRef="#br0" timeOffset="12610.72">3102 191 100,'0'0'408,"0"0"-5,0 19 6245,-3-21-6585,0 0 0,-1 0 0,1 0-1,0 1 1,-1 0 0,1 0 0,-1 0-1,1 0 1,-1 0 0,1 1 0,-1-1-1,1 1 1,-1 0 0,0 0 0,1 0-1,-1 1 1,0-1 0,1 1 0,-1 0-1,1 0 1,0 0 0,-4 2 0,3-2-57,1 1 1,-1-1-1,1 0 1,-1 1-1,1 0 0,0 0 1,-1 0-1,1 0 1,0 1-1,1-1 1,-1 1-1,0 0 1,1-1-1,-1 1 1,1 0-1,0 1 1,0-1-1,0 0 1,1 1-1,-3 6 1,3-9 21,2 0-29,-1 0 0,1 0 0,0 0 0,-1 0 0,1 0 0,0 0 0,0 0 0,-1 0 0,1 0 0,0 0 0,0 0 0,0-1 0,0 1 0,0 0 0,0-1 0,2 2 0,2-1-3,0-1-1,0 1 0,0-1 1,0 0-1,0 0 0,0 0 1,0-1-1,0 0 0,0 0 1,0 0-1,0 0 0,-1-1 1,1 0-1,0 0 1,7-5-1,29-9 73,-40 17-68,-1-1 1,1 0-1,0 1 0,-1-1 1,1 1-1,0-1 0,-1 0 1,1 1-1,-1 0 0,1-1 1,-1 1-1,1-1 0,-1 1 1,1 0-1,-1-1 0,0 1 0,1 0 1,-1 0-1,0-1 0,1 1 1,-1 0-1,0 0 0,0-1 1,0 3-1,5 19 5,-4-12 2,0 0 1,0 0-1,-1 0 1,-1 0-1,0 0 1,0 0-1,-1 0 1,0 0-1,-5 13 1,6-19 8,-1 0 0,0-1 1,0 1-1,0-1 0,0 1 1,0-1-1,-1 0 0,1 0 1,-1 0-1,0 0 1,0 0-1,0-1 0,0 1 1,0-1-1,-1 0 0,1 0 1,-1 0-1,0 0 0,1-1 1,-1 0-1,0 1 0,0-1 1,0-1-1,0 1 0,0 0 1,0-1-1,-5 0 1,9 0-22,0 0 3,0 0 1,0-1 1,0 1-1,0 0 1,0-1-1,0 1 0,0 0 1,0-1-1,1 1 1,-1 0-1,0-1 0,0 1 1,0 0-1,1 0 1,-1-1-1,0 1 0,0 0 1,1 0-1,-1-1 1,0 1-1,0 0 0,1 0 1,-1 0-1,0-1 1,1 1-1,-1 0 1,0 0-1,1 0 0,-1 0 1,0 0-1,1 0 1,-1 0-1,1 0 0,22-4 29,27 3-54,-45 1-12,36 6-36,-40-6-68,-1 0-54,0 0-137,2 0-290,-1 0-2888,-1 0 1927</inkml:trace>
  <inkml:trace contextRef="#ctx0" brushRef="#br0" timeOffset="13414.08">1760 41 272,'-13'-10'2724,"11"11"-2626,0 0 1,0 0 0,1 1 0,-1-1 0,1 1 0,-1-1 0,1 1 0,-1-1 0,1 1-1,0 0 1,0 0 0,0 0 0,0 0 0,0-1 0,0 1 0,0 4 0,0-3 15,-9 24 208,2 0 0,1 1 0,1-1-1,2 2 1,0-1 0,2 1 0,1-1 0,2 1-1,0-1 1,2 1 0,12 49 0,-12-67-755,0-1 0,1 0 0,1 0 0,-1-1 0,1 1 0,1-1 0,8 11-1,2-2-1298</inkml:trace>
  <inkml:trace contextRef="#ctx0" brushRef="#br0" timeOffset="14061.34">3170 1 452,'0'2'367,"-1"-1"1,1 1-1,0 0 0,-1 0 0,1 0 1,0 0-1,0 0 0,0 0 1,0-1-1,1 1 0,-1 0 0,0 0 1,1 0-1,0 0 0,-1-1 1,2 4-1,16 29 920,-15-29-734,9 15 228,-1 1 0,-1 1 0,-1-1 0,11 43 0,-17-49-706,0 0-1,-1 1 1,-1-1-1,-1 0 0,0 1 1,0-1-1,-2 1 1,-3 18-1,0-14-401,-1 1 0,-1-1 0,0-1 0,-13 24 0,11-26-1210,-1-2 0,-18 24 0,15-23-752</inkml:trace>
  <inkml:trace contextRef="#ctx0" brushRef="#br0" timeOffset="15094.58">1426 278 188,'0'0'491,"0"0"-53,0 0-10,-16-8 3204,16 6-3533,0 1 0,0 0 0,0-1 0,0 1-1,0 0 1,1 0 0,-1-1 0,0 1 0,1 0 0,-1-1-1,1 1 1,0 0 0,-1 0 0,2-2 0,-1 3-73,1 0 0,-1 0 1,0-1-1,0 1 0,0 1 1,1-1-1,-1 0 0,0 0 0,0 0 1,0 1-1,0-1 0,0 0 1,1 1-1,-1-1 0,0 1 0,1 1 1,3 0-18,-1 0 0,1-1 0,-1 1 0,1-1 0,-1 0 0,1 0 0,0-1-1,0 1 1,-1-1 0,1 0 0,0 0 0,0 0 0,-1-1 0,1 0 0,7-2 0,24-13-3427,-29 13 2138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17T16:54:59.923"/>
    </inkml:context>
    <inkml:brush xml:id="br0">
      <inkml:brushProperty name="width" value="0.05" units="cm"/>
      <inkml:brushProperty name="height" value="0.05" units="cm"/>
      <inkml:brushProperty name="color" value="#5B2D90"/>
    </inkml:brush>
  </inkml:definitions>
  <inkml:trace contextRef="#ctx0" brushRef="#br0">18 0 468,'0'2'275,"0"0"0,0-1-1,0 1 1,0-1 0,-1 1 0,1-1-1,0 1 1,-1-1 0,1 1 0,-1-1-1,0 0 1,0 1 0,1-1 0,-1 0-1,0 1 1,0-1 0,0 0 0,0 0-1,-2 2 1,0-3-2782,2 0 1599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17T16:57:15.059"/>
    </inkml:context>
    <inkml:brush xml:id="br0">
      <inkml:brushProperty name="width" value="0.05" units="cm"/>
      <inkml:brushProperty name="height" value="0.05" units="cm"/>
      <inkml:brushProperty name="color" value="#5B2D90"/>
    </inkml:brush>
  </inkml:definitions>
  <inkml:trace contextRef="#ctx0" brushRef="#br0">7 7 336,'0'0'307,"0"0"8,0 0-12,0 0 10,0 0-49,0 0 35,0 0 16,0 0-5,-5-6 833,3 6 1995,5 3-3066,0 0-1,0 0 1,0 0-1,0 0 1,0-1-1,1 1 1,-1-1-1,1 0 0,0 0 1,6 3-1,-3-2 15,9 6-24,1 1 1,-1 0 0,-1 1-1,0 1 1,26 26 0,-41-37-52,1 0 0,-1 0 0,0 0 0,1 0 0,-1 0 1,0 0-1,0 0 0,0 0 0,0 0 0,0 0 0,0 1 0,0-1 0,0 0 1,0 0-1,-1 0 0,1 0 0,0 0 0,-1 0 0,1 0 0,-1 0 1,1 0-1,-1 0 0,0 0 0,1 0 0,-1 0 0,0 0 0,1-1 0,-1 1 1,0 0-1,0 0 0,0-1 0,-1 2 0,-40 29 455,32-24-254,-21 12 221,-8 7 827,38-26-6600,2-1 3443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17T16:56:28.551"/>
    </inkml:context>
    <inkml:brush xml:id="br0">
      <inkml:brushProperty name="width" value="0.05" units="cm"/>
      <inkml:brushProperty name="height" value="0.05" units="cm"/>
      <inkml:brushProperty name="color" value="#5B2D90"/>
    </inkml:brush>
  </inkml:definitions>
  <inkml:trace contextRef="#ctx0" brushRef="#br0">53 307 448,'-10'-2'1708,"7"0"-1377,1 0 0,-1 1 0,1-1 0,-1 1 0,0 0 0,1 0 0,-1 0 1,0 0-1,0 1 0,0-1 0,0 1 0,1-1 0,-6 1 0,8 0-292,0 0 10,0 0-10,0 0 35,0 0 12,0 0-31,0 1-25,0 0 0,1-1 0,-1 1 1,0 0-1,0 0 0,1-1 1,-1 1-1,0 0 0,1 0 0,-1-1 1,0 1-1,1 0 0,-1-1 1,1 1-1,0-1 0,-1 1 0,1-1 1,-1 1-1,1-1 0,0 1 1,-1-1-1,1 1 0,1-1 0,26 9 180,37-3-262,-55-5 124,117 5 24,128-11 1,-137 2-112,214 21-1,-52 0 86,-165-17 326,-109-8-712,-6 5-3757,-1 1 2629</inkml:trace>
  <inkml:trace contextRef="#ctx0" brushRef="#br0" timeOffset="1320.65">265 31 248,'0'-1'165,"-14"-15"4869,9 15-2394,8 14-2082,4 0-243,0-1-1,0 0 1,1 0-1,0-1 1,1 0-1,0-1 0,1 0 1,11 10-1,0-4-257,0 0-1,0 0 1,33 15-1,-50-31-2364,-7-8 764,-6-6-1013,4 6 793</inkml:trace>
  <inkml:trace contextRef="#ctx0" brushRef="#br0" timeOffset="1701.63">360 21 492,'-6'20'6663,"-10"10"-4394,-21 29-990,36-57-1096,-7 10 269,-1 0 0,0-1 0,-11 12 0,20-23-532,0 0-62,0 0-106,0 0-75,0 0-90,0 0 195,0 0 0,0 0 0,0 0 0,0 0 0,0 0 0,-1 0 0,1 0 0,0 0 0,0 0 1,0 0-1,0 0 0,0 0 0,0 0 0,0 0 0,0 0 0,0 0 0,0 0 0,0 0 0,0-1 0,1 0-2159</inkml:trace>
  <inkml:trace contextRef="#ctx0" brushRef="#br0" timeOffset="2394.77">550 29 240,'2'10'5028,"13"37"-3873,-11-36-1035,-2-2 17,1-1 1,0 1-1,1-1 0,0 0 0,0 0 0,1 0 0,5 8 0,-9-16-104,-1 0-1,0 0 1,0 0-1,0 0 1,0 1 0,0-1-1,0 0 1,1 0-1,-1 0 1,0 0 0,0 0-1,0 1 1,0-1-1,1 0 1,-1 0 0,0 0-1,0 0 1,0 0-1,0 0 1,1 0 0,-1 0-1,0 0 1,0 0-1,0 0 1,1 0 0,-1 0-1,0 0 1,0 0-1,1 0 1,-1 0 0,0 0-1,0 0 1,0 0-1,0 0 1,1 0 0,-1 0-1,0 0 1,0 0-1,0 0 1,1-1 0,-1 1-1,0 0 1,0 0-1,0 0 1,0 0 0,0 0-1,1-1 1,4-13 544,0-20-277,-4 33-230,8-87 806,-8 96-6371,-1-7 3650</inkml:trace>
  <inkml:trace contextRef="#ctx0" brushRef="#br0" timeOffset="3750.02">804 90 300,'2'5'5887,"2"7"-4246,7 20-1659,-4-21 867,-5-8-716,0 0-1,0 1 0,0-1 0,0-1 0,1 1 1,-1 0-1,6 4 0,-7-6-119,1-1-1,-1 1 1,1 0-1,-1-1 1,1 1 0,-1-1-1,1 0 1,-1 1-1,1-1 1,-1 0 0,1 0-1,-1 0 1,1 0 0,0 0-1,-1-1 1,1 1-1,-1 0 1,1-1 0,-1 1-1,1-1 1,-1 0-1,0 1 1,1-1 0,-1 0-1,2-1 1,1 0 114,0-1 0,0 0 0,0 0 0,0-1 0,0 1 0,-1-1 0,1 1 0,-1-1 0,0 0 0,0 0 0,-1-1 0,1 1 0,-1-1 0,0 1 0,0-1 0,-1 0 0,1 0 0,-1 1 0,0-1 0,0-7 0,18 80 352,-4-19-365,-13-39-44,2 4-33,-1-1 0,0 1 0,1 20 0,-5-33-45,1 0 1,0 1-1,-1-1 0,1 0 1,-1 1-1,1-1 1,-1 0-1,0 0 1,0 0-1,0 0 1,1 0-1,-1 0 1,0 0-1,0 0 1,0 0-1,0 0 1,-1 0-1,1 0 1,0-1-1,0 1 0,0 0 1,-1-1-1,1 1 1,0-1-1,0 0 1,-1 1-1,1-1 1,-1 0-1,1 0 1,0 0-1,-1 0 1,1 0-1,-3 0 1,-1 0 18,0 0 0,0 0 1,0 0-1,0-1 1,0 0-1,0 0 0,-9-3 1,13 3-34,1 1 0,-1-1 0,0 0 0,0 1 0,1-1 0,-1 0-1,1 0 1,-1 0 0,0 0 0,1 0 0,0 0 0,-1 1 0,1-1 0,-1 0 0,1 0 0,0 0 0,0 0 0,0 0 0,0 0 0,0-1 0,0 1-1,0 0 1,0 0 0,0 0 0,0 0 0,0 0 0,0 0 0,1 0 0,-1 0 0,1 0 0,-1 1 0,0-1 0,1 0 0,-1 0 0,2-1 0,24-37-1506,-22 34 1138,11-23-4035,-13 23 2348</inkml:trace>
  <inkml:trace contextRef="#ctx0" brushRef="#br0" timeOffset="4460.56">567 154 272,'-3'-15'7568,"-5"5"-3536,-2-3-2767,46 8-295,-12 4-860,105-8 338,-127 9-581,8-3-458,-10 0-1894,-6-2-3322,1 1 2982</inkml:trace>
  <inkml:trace contextRef="#ctx0" brushRef="#br0" timeOffset="4874.45">635 1 48,'-1'0'257,"0"1"1,1-1-1,-1 1 0,0-1 1,0 1-1,1-1 0,-1 1 1,1 0-1,-1-1 0,0 1 1,1 0-1,-1 0 0,1-1 1,0 1-1,-1 0 0,1 0 1,-1 0-1,1 0 0,0-1 1,0 1-1,0 0 0,-1 0 1,1 0-1,0 0 1,0 0-1,0 0 0,0 0 1,1 1-1,-4 37 551,3-35-190,0 18 614,6 40-1,-1 7 932,-5-69-2219,0 2-542,-2 3-560,-2-6-2804,2 0 1365</inkml:trace>
  <inkml:trace contextRef="#ctx0" brushRef="#br0" timeOffset="5271.39">542 135 436,'0'-1'188,"0"1"0,-1 0 0,1 0 1,-1-1-1,1 1 0,0 0 0,-1-1 0,1 1 0,0-1 0,-1 1 0,1 0 0,0-1 1,-1 1-1,1-1 0,0 1 0,0-1 0,0 1 0,0-1 0,-1 1 0,1-1 1,0 1-1,0-1 0,0 1 0,0-1 0,0 1 0,0-1 0,0 1 0,0-1 1,0 1-1,0-1 0,1 1 0,-1-1 0,0 1 0,0-1 0,0 1 0,1 0 0,-1-1 1,0 0-1,2 0-10,0 0 0,-1 0 1,1 0-1,0 0 0,-1 0 0,1 0 1,0 0-1,0 0 0,0 1 1,2-1-1,49-6 303,-27 5-66,1 0 1,40-10-1,-67 12-516,0-1-1,0 1 1,1 0-1,-1 0 1,0 0 0,0 0-1,0 0 1,1 0-1,-1 0 1,0-1-1,0 1 1,0 0 0,0 0-1,1 0 1,-1 0-1,0-1 1,0 1 0,0 0-1,0 0 1,0 0-1,0-1 1,0 1-1,1 0 1,-1 0 0,0 0-1,0-1 1,0 1-1,0 0 1,0 0 0,0-1-1,0 1 1,0 0-1,0 0 1,0 0-1,0-1 1,0 1 0,-1 0-1,1 0 1,0-1-1,0 1 1,0 0 0,0 0-1,0 0 1,0-1-1,0 1 1,-1 0-1,1 0 1,0 0 0,0 0-1,0-1 1,0 1-1,-1 0 1,1 0 0,-1-1-1896</inkml:trace>
  <inkml:trace contextRef="#ctx0" brushRef="#br0" timeOffset="5666.87">637 4 556,'-1'0'134,"1"0"1,0 0-1,-1 0 0,1-1 1,0 1-1,-1 0 0,1 0 1,0 0-1,-1 0 0,1 0 1,-1-1-1,1 1 0,0 0 1,-1 0-1,1 0 0,-1 0 1,1 0-1,0 0 0,-1 0 1,1 1-1,-1-1 0,1 0 1,0 0-1,-1 0 0,1 0 1,-1 0-1,1 1 0,0-1 1,-1 0-1,1 0 0,0 1 1,-1-1-1,1 0 0,0 0 1,0 1-1,-1-1 1,1 1-1,-8 20 1699,5 22-572,11 19 634,0-1-5314,-10-56 904,1-4 943</inkml:trace>
  <inkml:trace contextRef="#ctx0" brushRef="#br0" timeOffset="6034.41">580 116 312,'14'-1'1276,"0"-1"0,0 0 0,15-4-1,-15 2-774,1 2 0,-1-1 0,16 1 0,-30 2-607,0 0-55,3 0-217,-1 0-2684,2 0 1822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17T16:56:16.570"/>
    </inkml:context>
    <inkml:brush xml:id="br0">
      <inkml:brushProperty name="width" value="0.05" units="cm"/>
      <inkml:brushProperty name="height" value="0.05" units="cm"/>
      <inkml:brushProperty name="color" value="#5B2D90"/>
    </inkml:brush>
  </inkml:definitions>
  <inkml:trace contextRef="#ctx0" brushRef="#br0">0 55 516,'0'0'673,"0"0"-24,0 0 19,0 0-7,12 23 1557,-1 1-1590,2 0-1,0-1 1,2-1-1,0 0 1,1-1 0,37 36-1,-53-57-709,0 0-1,1 1 1,-1-1 0,0 0-1,0 0 1,0 0-1,0 0 1,0 1-1,1-1 1,-1 0 0,0 0-1,0 0 1,0 0-1,0 0 1,1 0 0,-1 0-1,0 0 1,0 0-1,0 1 1,1-1-1,-1 0 1,0 0 0,0 0-1,0 0 1,1 0-1,-1 0 1,0 0 0,0 0-1,0 0 1,1-1-1,-1 1 1,0 0-1,0 0 1,0 0 0,1 0-1,-1 0 1,0 0-1,0 0 1,0 0 0,0 0-1,1-1 1,-1 1-1,0 0 1,0 0 0,0 0-1,0 0 1,0 0-1,0-1 1,1 1-1,-1 0 1,0 0 0,0 0-1,0-1 1,0 1-1,0 0 1,0 0 0,0 0-1,0-1 1,0 1-1,0 0 1,0-1-1,1-2-1473</inkml:trace>
  <inkml:trace contextRef="#ctx0" brushRef="#br0" timeOffset="366.08">113 67 76,'-4'4'442,"1"0"1,-1 1-1,1-1 0,0 1 0,0 0 1,0 0-1,1 0 0,0 0 0,0 0 1,-2 9-1,1-7-14,-41 117 3798,35-108-3671,4-11-5797,5-5 3606</inkml:trace>
  <inkml:trace contextRef="#ctx0" brushRef="#br0" timeOffset="1053.75">402 151 116,'0'0'49,"0"0"-1,0 0 1,0 0-1,0 0 1,0 1 0,0-1-1,-1 0 1,1 0-1,0 0 1,0 0 0,0 0-1,0 0 1,0 1-1,0-1 1,0 0-1,0 0 1,0 0 0,0 0-1,0 0 1,0 1-1,-1-1 1,1 0 0,0 0-1,0 0 1,0 0-1,0 1 1,0-1 0,0 0-1,1 0 1,-1 0-1,0 0 1,0 0 0,0 1-1,0-1 1,0 0-1,0 0 1,0 0 0,0 0-1,0 0 1,0 1-1,0-1 1,0 0-1,1 0 1,-1 0 0,0 0-1,0 0 1,0 0-1,0 0 1,0 0 0,1 1-1,-1-1 1,0 0-1,0 0 1,15 3 683,11-1-478,-25-2-244,49-3 460,0-2 1,63-15-1,-18 3-259,-20 8-332,62-12-271,-137 21 413,0 0-29,11-3-3816,-10 2 3162</inkml:trace>
  <inkml:trace contextRef="#ctx0" brushRef="#br0" timeOffset="1419.46">1031 1 316,'0'0'88,"0"0"-1,0 0 1,0 0-1,0 0 0,-1 0 1,1 0-1,0 0 1,0 1-1,0-1 1,0 0-1,0 0 1,0 0-1,-1 0 1,1 0-1,0 1 1,0-1-1,0 0 1,0 0-1,0 0 1,0 0-1,0 1 1,0-1-1,0 0 1,0 0-1,0 0 1,0 1-1,0-1 1,0 0-1,0 0 1,0 0-1,0 0 1,0 1-1,0-1 1,0 0-1,0 0 1,0 0-1,0 1 1,0-1-1,1 0 1,-1 0-1,0 0 1,9 10 1117,15 9-1064,-22-17 253,23 13 168,-20-13-474,-1 0 1,0 0-1,0 0 0,0 1 1,0 0-1,0-1 0,-1 2 1,1-1-1,-1 0 0,0 1 1,0-1-1,4 6 0,-7-7-35,0-1 0,1 0-1,-1 1 1,0-1 0,0 1-1,0-1 1,0 1 0,0-1-1,0 1 1,0-1-1,-1 0 1,1 1 0,0-1-1,-1 1 1,1-1 0,-1 0-1,0 1 1,1-1 0,-1 0-1,-2 2 1,-24 28 728,23-28-1124,0 1-1,1 0 1,0-1 0,-1 1-1,1 0 1,1 1 0,-4 5-1,4-6-1208,2 0-125</inkml:trace>
  <inkml:trace contextRef="#ctx0" brushRef="#br0" timeOffset="2400.86">47 641 116,'0'11'4400,"2"16"-3371,-1-21-772,11 40 847,-11-44-1057,-1 0 0,1-1 0,0 1 0,0 0 0,0 0 0,0 0-1,0-1 1,0 1 0,0 0 0,0-1 0,1 1 0,-1-1 0,0 1 0,1-1 0,0 0-1,-1 0 1,1 0 0,0 0 0,1 1 0,-1-2-40,-1 0 0,1 0 0,-1 0 0,1 0 0,-1-1 0,0 1-1,1 0 1,-1-1 0,1 1 0,-1-1 0,0 0 0,0 1 0,1-1 0,-1 0 0,0 0 0,0 0 0,0 0 0,0 0 0,0 0-1,0 0 1,0 0 0,0 0 0,0 0 0,0-1 0,-1 1 0,1 0 0,0 0 0,0-2 0,1-3 2,1 0 0,-1 1 1,0-1-1,0 0 0,1-7 1,13 36 35,23 44 0,-34-55-75,3 5-110,0 1 1,7 29 0,-14-43 122,0-1 0,0 1 0,0-1-1,-1 1 1,0-1 0,1 1 0,-1-1 0,-1 1-1,1 0 1,0-1 0,-1 1 0,0-1 0,0 1-1,0-1 1,0 1 0,0-1 0,-1 0 0,1 0-1,-1 0 1,-3 5 0,3-7 16,1 0 1,-1 0-1,1 0 0,-1 0 0,1 0 0,-1 0 1,1 0-1,-1 0 0,0-1 0,0 1 1,1-1-1,-1 0 0,0 1 0,0-1 1,1 0-1,-1 0 0,0 0 0,0 0 1,0 0-1,1 0 0,-1-1 0,0 1 1,0-1-1,1 1 0,-1-1 0,0 1 1,1-1-1,-1 0 0,-2-2 0,2 3-5,0-1 0,1 0 0,-1 0 0,1-1 0,-1 1 0,1 0 0,0 0 0,-1-1 0,1 1 0,0-1 0,0 1-1,0-1 1,0 1 0,0-1 0,0 0 0,0 1 0,1-1 0,-1 0 0,0 0 0,1 1 0,0-1 0,-1 0 0,1 0 0,0 0-1,0 0 1,0-3 0,3-3-373,1 1 0,0-1 1,0 1-1,0 0 0,1 1 0,0-1 0,0 1 0,12-11 0,-7 7-590</inkml:trace>
  <inkml:trace contextRef="#ctx0" brushRef="#br0" timeOffset="2762.89">479 684 508,'0'0'89,"0"0"1,0 0-1,0 0 0,0 0 1,0 0-1,0 0 0,0 0 1,0 1-1,1-1 0,-1 0 0,0 0 1,0 0-1,0 0 0,-1 0 1,1 0-1,0 0 0,0 0 1,0 0-1,0 0 0,0 1 1,0-1-1,0 0 0,0 0 1,0 0-1,0 0 0,0 0 0,0 0 1,0 0-1,0 0 0,0 0 1,0 0-1,0 0 0,0 0 1,0 0-1,0 0 0,0 0 1,-1 0-1,1 1 0,0-1 1,0 0-1,0 0 0,0 0 1,0 0-1,0 0 0,0 0 0,0 0 1,0 0-1,0 0 0,0 0 1,-1 0-1,1 0 0,0 0 1,0 0-1,0 0 0,0 0 1,0 0-1,0-1 0,11 7 1219,15 3-931,7-7-60,1-2 0,-1-1-1,53-8 1,13-1-1840,-31 2-1795,-58 6 2363</inkml:trace>
  <inkml:trace contextRef="#ctx0" brushRef="#br0" timeOffset="3113.29">795 558 236,'0'0'61,"0"0"0,0 0 0,0 0-1,0 0 1,0 0 0,0-1 0,0 1 0,0 0 0,-1 0 0,1 0-1,0 0 1,0 0 0,0 0 0,0 0 0,0 0 0,0 0 0,0 0 0,-1 0-1,1 0 1,0 0 0,0 0 0,0 0 0,0 0 0,0 0 0,-1 0-1,1 0 1,0 0 0,0 0 0,0 0 0,0 0 0,0 0 0,0 0-1,0 0 1,-1 1 0,1-1 0,0 0 0,0 0 0,0 0 0,0 0-1,0 0 1,0 0 0,0 0 0,0 0 0,0 0 0,0 1 0,-1-1-1,1 0 1,0 0 0,0 0 0,0 0 0,0 0 0,0 0 0,0 1-1,0-1 1,0 0 0,0 0 0,0 0 0,0 0 0,0 0 0,0 0-1,0 1 1,0-1 0,0 0 0,0 0 0,0 0 0,1 0 0,-1 0 0,11 8 1122,18 6-731,23 5 414,-39-16-789,0 1 0,0 1 0,0 0 0,0 1 0,-1 0 0,0 1 0,-1 1 0,0-1-1,15 14 1,-24-19 35,-1 0-1,0 0 0,1 1 0,-1-1 1,0 0-1,0 0 0,0 1 1,0-1-1,-1 1 0,1-1 0,-1 1 1,1-1-1,-1 1 0,0-1 1,0 1-1,0-1 0,0 1 0,-1-1 1,1 1-1,0-1 0,-1 1 1,-1 3-1,-13 16-3935,14-21 1695</inkml:trace>
  <inkml:trace contextRef="#ctx0" brushRef="#br0" timeOffset="4201.95">1345 93 292,'0'0'156,"0"0"0,0 0-1,0 0 1,0 0 0,0 0 0,-1 0-1,1 0 1,0 0 0,0 0 0,0 0-1,0 0 1,-1 0 0,1 0 0,0 0 0,0 1-1,0-1 1,0 0 0,0 0 0,0 0-1,0 0 1,-1 0 0,1 0 0,0 0-1,0 0 1,0 1 0,0-1 0,0 0 0,0 0-1,0 0 1,0 0 0,0 0 0,0 1-1,0-1 1,0 0 0,0 0 0,0 0 0,0 0-1,0 1 1,0-1 0,0 0 0,0 0-1,0 0 1,0 0 0,0 0 0,0 1-1,4 9 1568,9 8-1663,29 13 455,-29-22-429,-1-1 0,0 2 0,0-1-1,-1 2 1,-1-1 0,1 1 0,-2 1-1,1 0 1,6 13 0,-8-9 39,-1 0 1,-1-1-1,0 2 0,-1-1 1,-1 1-1,3 22 0,-3 8 255,-2 49-1,-4-79-295,0 0 0,-1 0 1,-1-1-1,0 1 0,-1-1 0,-1 0 0,-1 0 0,0-1 0,-11 18 1,3-15 687,7-10-2083,5-9-5957,3 1 5504</inkml:trace>
  <inkml:trace contextRef="#ctx0" brushRef="#br0" timeOffset="5134.6">1542 745 200,'0'0'91,"0"0"0,0 0 0,-1 0 0,1 0 0,0 0 1,0 0-1,0 0 0,0 0 0,-1 0 0,1 0 0,0 1 0,0-1 0,0 0 0,0 0 0,0 0 0,-1 0 1,1 0-1,0 0 0,0 0 0,0 0 0,0 0 0,0 1 0,0-1 0,0 0 0,0 0 0,-1 0 0,1 0 1,0 0-1,0 1 0,0-1 0,0 0 0,0 0 0,0 0 0,0 0 0,0 1 0,0-1 0,0 0 1,0 0-1,0 0 0,0 0 0,0 0 0,0 1 0,0-1 0,0 0 0,0 0 0,0 0 0,0 0 0,0 1 1,0-1-1,1 0 0,-1 0 0,0 0 0,0 0 0,0 0 0,0 0 0,0 1 0,0-1 0,0 0 0,1 0 1,-1 0-1,0 0 0,0 0 0,0 0 0,0 0 0,0 0 0,1 0 0,-1 0 0,0 0 0,24-4 456,44-16-470,0-4 1,-1-2-1,-2-3 1,0-3-1,74-51 1,-118 69 131,0-1 0,34-33 0,-49 42-367,0 0 1,-1-1-1,0 1 1,-1-1 0,0-1-1,7-13 1,-9 16-389,0-1 1,-1 1 0,0-1-1,0 0 1,0 1 0,0-10-1,-1 11-522</inkml:trace>
  <inkml:trace contextRef="#ctx0" brushRef="#br0" timeOffset="6048.37">1319 84 76,'28'-3'7018,"45"-3"-6583,128 14 338,-172-4-722,-1 1 0,0 2 0,0 0 0,53 23 0,-54-18-73,-2 2-1,0 1 1,0 0-1,32 28 1,-43-31 36,-1 1-1,0 0 1,0 1 0,-1 1-1,-1 0 1,-1 0-1,18 34 1,-24-33 126,0-1-1058,0-8-2862,-2-6 2448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17T16:57:37.161"/>
    </inkml:context>
    <inkml:brush xml:id="br0">
      <inkml:brushProperty name="width" value="0.05" units="cm"/>
      <inkml:brushProperty name="height" value="0.05" units="cm"/>
      <inkml:brushProperty name="color" value="#5B2D90"/>
    </inkml:brush>
  </inkml:definitions>
  <inkml:trace contextRef="#ctx0" brushRef="#br0">0 443 84,'0'0'387,"0"0"-75,0 0 19,0 0-17,0 0-27,0 0-18,0 0 29,18 14 1220,52-5-694,0-4 1,119-4-1,-80-3-627,1094 2 1206,-1202 0-1404,5-7-4379,-8 6 3216</inkml:trace>
  <inkml:trace contextRef="#ctx0" brushRef="#br0" timeOffset="380.51">1620 391 104,'3'0'258,"0"0"0,0 1-1,0-1 1,0 1 0,0 0 0,-1 0-1,1 0 1,0 0 0,0 0 0,-1 1 0,1-1-1,-1 1 1,1 0 0,-1 0 0,0 0 0,0 0-1,1 0 1,-2 0 0,4 5 0,-2-3-87,0 0 1,-1 0 0,0 0 0,0 0-1,0 0 1,-1 1 0,1-1 0,-1 0-1,0 1 1,0-1 0,0 10 0,-1-10-141,-1 0 0,0 0 0,0 0 0,0 0 0,0 0 0,0 0 0,-1 0 1,0 0-1,0-1 0,-3 5 0,-9 7-3505,12-14 2077</inkml:trace>
  <inkml:trace contextRef="#ctx0" brushRef="#br0" timeOffset="2363.96">286 46 388,'-1'12'4843,"-15"28"-3897,6-14-486,1-1-443,2 1 0,1 1 0,1-1 0,2 1 0,-2 43 0,5-67-235,0 0 0,1 0 0,-1 1 0,1-1 0,-1 0 0,1 0 0,0 0 0,0 0 0,0 0 0,1 0 0,-1-1 0,1 1 0,-1 0-1,1-1 1,0 1 0,4 3 0,-3-4-794</inkml:trace>
  <inkml:trace contextRef="#ctx0" brushRef="#br0" timeOffset="2725.99">364 153 368,'68'77'4112,"-48"-53"-3766,3 3-1888,-21-25 602</inkml:trace>
  <inkml:trace contextRef="#ctx0" brushRef="#br0" timeOffset="3118.34">478 170 508,'-1'0'153,"0"0"1,0 0-1,0 0 0,-1 0 0,1 0 0,0 0 1,0 0-1,0 1 0,0-1 0,-1 0 1,1 1-1,0-1 0,0 1 0,0-1 0,0 1 1,0 0-1,0-1 0,-1 3 0,-22 15 699,21-15-581,-9 6-124,1 1-1,0 0 0,1 1 0,0 1 0,1-1 0,0 1 0,1 1 0,-9 18 0,15-22-2400,2-8 1327</inkml:trace>
  <inkml:trace contextRef="#ctx0" brushRef="#br0" timeOffset="3476.38">563 227 148,'55'-5'5939,"26"-10"-6628,-75 12-1030,-4 2 776</inkml:trace>
  <inkml:trace contextRef="#ctx0" brushRef="#br0" timeOffset="3908.23">668 158 316,'-3'5'471,"0"0"1,1 0-1,-1 0 0,1 0 1,0 1-1,1-1 0,-1 0 1,1 1-1,1 0 0,-2 8 1,2 34-1025,0-30-1187,0-12 668</inkml:trace>
  <inkml:trace contextRef="#ctx0" brushRef="#br0" timeOffset="4263.28">767 135 596,'-1'3'505,"0"1"-1,1-1 1,-1 0 0,1 1-1,-1-1 1,1 1-1,0-1 1,1 6 0,-1-8-460,0 0 0,0 0 0,0 1 0,0-1 0,0 0 0,0 1 0,0-1 0,1 0 0,-1 0 1,0 0-1,1 1 0,-1-1 0,1 0 0,0 0 0,-1 0 0,1 0 0,0 0 0,0 0 0,-1 0 0,1 0 0,0 0 1,0 0-1,0-1 0,0 1 0,1 0 0,0-1-27,-1 0-1,0 0 1,0-1-1,0 1 1,0-1 0,0 1-1,0-1 1,0 1-1,0-1 1,0 0-1,0 1 1,0-1 0,0 0-1,0 0 1,-1 0-1,1 0 1,0 0 0,-1 0-1,1 0 1,0 0-1,-1 0 1,1 0 0,0-2-1,5-4 330,-3 24-138,1 17 29,13 58 1,-10-61-53,-7-30-181,0-1-1,0 1 0,0-1 0,0 1 1,0-1-1,0 1 0,0-1 0,0 1 1,0-1-1,0 1 0,0-1 0,0 1 1,-1-1-1,1 1 0,0-1 0,0 1 1,0-1-1,-1 1 0,1-1 0,0 0 1,-1 1-1,1-1 0,0 1 0,-1-1 1,1 0-1,-1 0 0,1 1 0,0-1 1,-1 0-1,1 1 0,-1-1 0,1 0 1,-1 0-1,0 0 0,-25 3-14,-23-11 77,48 8-73,1-1-1,0 1 1,0-1-1,-1 1 1,1-1-1,0 1 1,0-1-1,0 1 1,-1-1-1,1 1 1,0-1-1,0 0 1,0 1-1,0-1 1,0 1-1,0-1 1,0 1-1,0-1 1,0 1 0,0-1-1,1 0 1,-1 1-1,0-1 1,0 1-1,0-1 1,1 1-1,-1-1 1,0 1-1,1 0 1,-1-1-1,0 1 1,1-1-1,-1 1 1,0 0-1,2-1 1,15-22-576,-14 19 320,27-37-3098,-22 29 2120</inkml:trace>
  <inkml:trace contextRef="#ctx0" brushRef="#br0" timeOffset="4676.68">836 0 88,'46'60'2985,"-36"-49"-2631,0 1 0,-1 0-1,0 0 1,-1 1 0,0 1-1,-1-1 1,0 1 0,-1 0-1,7 28 1,-11-32-226,-1 0 1,0 0 0,-1 0-1,0 0 1,-1 0-1,0 0 1,0 0-1,-1 0 1,-5 15-1,1-9 56,-1-1-1,0 1 1,-1-2-1,-18 27 1,24-38-354,-1 3 424,1-8-4783,3 1 3073</inkml:trace>
  <inkml:trace contextRef="#ctx0" brushRef="#br0" timeOffset="5191.82">1181 196 332,'9'8'751,"1"0"-1,-2 1 1,1 0-1,-1 1 1,-1-1-1,0 1 1,8 15 0,7 8 185,-5-8-511,-10-14-629,1 0 1,0 0-1,11 10 0,-19-21 64,0 1-2807,0-1 1679</inkml:trace>
  <inkml:trace contextRef="#ctx0" brushRef="#br0" timeOffset="5548.87">1329 247 320,'-1'0'155,"1"0"-1,-1-1 1,0 1 0,0 0 0,0 0-1,1 0 1,-1 0 0,0 0-1,0 0 1,0 0 0,1 0 0,-1 0-1,0 0 1,0 0 0,0 1 0,1-1-1,-1 0 1,0 1 0,0-1-1,1 0 1,-1 1 0,0-1 0,1 1-1,-1-1 1,1 1 0,-1-1-1,0 1 1,1 0 0,-1-1 0,0 2-1,-21 22 808,19-21-493,-89 121 819,88-121-4407,4-3 1547</inkml:trace>
  <inkml:trace contextRef="#ctx0" brushRef="#br0" timeOffset="5959.76">1179 71 680,'0'0'242,"0"-1"0,0 1 1,0-1-1,0 1 0,0-1 0,0 1 0,0-1 1,0 0-1,0 1 0,0-1 0,0 1 1,0-1-1,1 1 0,-1-1 0,0 1 0,0-1 1,1 1-1,-1-1 0,0 1 0,1 0 0,-1-1 1,0 1-1,1-1 0,0 0 0,15 0 961,-9 1-1122,185-5 2761,-192 5-2828,8 0-5080,-7 0 3129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17T16:57:22.561"/>
    </inkml:context>
    <inkml:brush xml:id="br0">
      <inkml:brushProperty name="width" value="0.05" units="cm"/>
      <inkml:brushProperty name="height" value="0.05" units="cm"/>
      <inkml:brushProperty name="color" value="#5B2D90"/>
    </inkml:brush>
  </inkml:definitions>
  <inkml:trace contextRef="#ctx0" brushRef="#br0">10 13 8,'0'0'310,"1"-1"1,-1 0-1,0 1 1,0-1-1,0 0 1,0 1-1,1-1 1,-1 0-1,0 1 1,0-1-1,1 1 1,-1-1-1,1 1 1,-1-1-1,0 0 1,1 1-1,-1 0 1,1-1-1,0 0 1,0 2-220,0 0 1,0 0-1,0-1 1,-1 1-1,1 0 1,0 0-1,-1 1 1,1-1-1,-1 0 1,1 0-1,-1 0 1,0 0-1,1 0 1,-1 0-1,0 1 1,0-1-1,0 0 1,0 0-1,0 0 1,0 3-1,-1 35 1054,1-28-1066,0 506 402,-10-446-293,1 145 586,25-74-502,-16 59-246,-12-95-14,9 32 213,3-138-188,-1 13-999,1-13 832,0 0 1,0 0-1,0 1 1,0-1-1,1 0 1,-1 0 0,0 1-1,0-1 1,0 0-1,-1 0 1,1 1-1,0-1 1,0 0-1,0 0 1,0 0-1,0 1 1,0-1-1,0 0 1,0 0 0,0 1-1,0-1 1,-1 0-1,1 0 1,0 0-1,0 0 1,0 1-1,0-1 1,-1 0-1,1 0 1,0 0-1,0 0 1,0 0-1,-1 1 1,1-1 0,0 0-1,0 0 1,-1 0-1,1 0 1,0 0-1,0 0 1,0 0-1,-1 0 1,1 0-1,0 0 1,-1 0-1,1-1-1358</inkml:trace>
  <inkml:trace contextRef="#ctx0" brushRef="#br0" timeOffset="1943.09">59 26 284,'0'0'310,"0"0"-7,0 0-70,0 0-42,0 0 23,0 0-42,0 0 30,27 10 877,500 114 49,-467-107-1053,-1 2 0,0 3-1,71 37 1,-96-37-30,-1 2 0,-1 0 0,-1 2 0,-1 2 0,-2 0 0,-1 2 0,44 62-1,-65-83-18,0 0-1,0 1 0,0 0 0,-2 0 1,1 0-1,-1 0 0,-1 1 0,1 0 0,-2 0 1,0 0-1,0 0 0,0 19 0,-3-11-33,-1-1 0,0 1 0,-2-1 0,0 0 0,-1 0 0,-14 32 0,-7 23-1777,21-60 848</inkml:trace>
  <inkml:trace contextRef="#ctx0" brushRef="#br0" timeOffset="3150.91">29 1497 48,'3'-11'5497,"0"8"-5853,17 4 601,0-1 1,0-1-1,0-1 0,33-6 0,81-28 224,-46 11-122,-15 5-178,-1-3 0,0-4 0,-2-2 0,-2-4 0,81-50 0,-129 70-201,0 0-1,-1-1 0,-1-1 0,0-1 0,-1-1 1,0 0-1,-2-1 0,0-1 0,-1 0 0,-1-1 0,-1 0 1,0-1-1,11-32 0,-12 20-1464,-2 0-1,4-39 1,-9 55 663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17T16:28:38.27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54 62 460,'0'0'437,"0"0"18,0 0-2,0 0-28,0 0-3,0 0-20,0 0-27,0 0 12,0 0-4,0 0-34,0 0-51,15-9 1347,-15 7-1588,0 0-1,0-1 0,-1 1 1,1 0-1,-1-1 0,0 1 1,0 0-1,0 0 1,0 0-1,0 0 0,0 0 1,0 0-1,-1 0 0,1 0 1,-1 0-1,1 0 0,-1 1 1,0-1-1,0 1 1,0-1-1,0 1 0,0 0 1,0 0-1,0 0 0,0 0 1,0 0-1,0 0 0,-1 0 1,1 1-1,0-1 1,0 1-1,-1 0 0,-4-1 1,-3 1-50,1-1 1,-1 1-1,0 0 1,0 1 0,0 1-1,-17 3 1,18-2 15,0 0 0,0 0 0,0 1 0,1 0 1,-1 0-1,1 1 0,0 0 0,-12 10 0,16-11-14,1 0 0,0 0-1,-1 0 1,1 0 0,1 0 0,-1 1-1,1-1 1,-1 1 0,1-1 0,0 1-1,1 0 1,-1 0 0,1 0 0,0 0 0,1 0-1,-1 0 1,1 8 0,0-9-9,1 0 0,0-1 1,0 1-1,0-1 0,0 1 0,0-1 0,1 0 1,0 1-1,-1-1 0,1 0 0,1 0 1,-1 0-1,0 0 0,1 0 0,-1-1 1,5 4-1,0 0 43,0 0 1,0-1-1,1 0 1,-1-1-1,15 7 1,-14-8-11,-1 0 1,1-1-1,-1 0 1,1 0-1,0 0 1,0-1 0,0-1-1,0 1 1,0-1-1,15-2 1,-17 1-7,0-1 0,0 0-1,-1 0 1,1 0 0,0-1 0,-1 1 0,0-2-1,1 1 1,-1 0 0,-1-1 0,1 0 0,0 0-1,-1 0 1,7-9 0,-6 7 15,1-1-1,-2 0 1,1-1 0,-1 1-1,0-1 1,0 1 0,-1-1-1,0 0 1,-1 0 0,3-13-1,-4 17-135,-1 1 0,0 0 0,0 0 0,0 0 0,-1 0 0,1 0 0,-1-1 0,0 1 0,1 0 0,-1 0 0,-1 0 0,1 0 0,0 1 0,-1-1 0,1 0 0,-1 0 0,0 1 0,0-1 0,0 1 0,0 0 0,-1-1 0,1 1 0,0 0 0,-1 1 0,0-1 0,1 0 0,-1 1 0,0-1 0,0 1 0,0 0 0,-3-1 0,-14-4-2467,10 4 977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17T16:57:05.881"/>
    </inkml:context>
    <inkml:brush xml:id="br0">
      <inkml:brushProperty name="width" value="0.05" units="cm"/>
      <inkml:brushProperty name="height" value="0.05" units="cm"/>
      <inkml:brushProperty name="color" value="#5B2D90"/>
    </inkml:brush>
  </inkml:definitions>
  <inkml:trace contextRef="#ctx0" brushRef="#br0">126 291 252,'0'0'501,"0"0"-15,7-6 4853,4-13-3428,-12 16-1782,1 0 0,-1 0-1,-1 0 1,1 0-1,0 0 1,-1 1 0,1-1-1,-1 1 1,0-1-1,0 1 1,0 0-1,0-1 1,0 1 0,0 0-1,-1 0 1,1 1-1,-1-1 1,1 0 0,-4-1-1,4 2-98,0 0 1,0 0-1,0 0 0,0 1 1,0-1-1,0 1 0,0-1 1,-1 1-1,1-1 0,0 1 1,0 0-1,0 0 0,0 0 1,-1 0-1,1 1 0,0-1 1,0 1-1,0-1 0,0 1 1,0 0-1,0-1 0,0 1 0,0 0 1,0 0-1,0 1 0,-3 2 1,0 1-21,1 1 0,-1 0 1,1 0-1,0 1 0,0-1 0,1 1 1,0 0-1,0 0 0,1 0 0,0 0 1,0 0-1,1 0 0,-2 11 0,3-12-45,-1-1 0,1 0-1,0 0 1,0 1 0,1-1-1,0 0 1,0 0 0,0 0-1,0 0 1,1 0-1,0 0 1,0 0 0,0 0-1,0-1 1,1 1 0,0-1-1,0 1 1,0-1 0,7 7-1,-8-10 9,1 1 0,-1 0 0,0-1 0,1 0 0,-1 1 0,1-1 0,-1 0 1,1 0-1,0 0 0,-1-1 0,1 1 0,0-1 0,0 1 0,-1-1 0,1 0 0,0 0 0,0 0 0,0-1 0,-1 1 0,1-1 0,0 1 0,0-1 0,-1 0 0,1 0 0,-1 0 0,1 0 0,-1-1 0,1 1 0,-1-1 0,0 1 0,1-1 0,2-3 0,-1 2 34,-1 0 0,1-1 0,-1 0 0,1 0 1,-1 0-1,0 0 0,0-1 0,-1 1 0,0-1 0,1 1 0,-1-1 0,-1 0 1,1 0-1,-1 0 0,0 0 0,1-8 0,-3 7 40,0 0 1,0 0-1,0 0 1,-1 0-1,0 1 1,0-1-1,-1 0 1,-4-7-1,5 10-212,0 0 1,1 0-1,-1 0 0,0 0 0,0 0 1,-1 1-1,1-1 0,0 1 0,-1-1 1,0 1-1,1 0 0,-1 0 0,0 0 1,0 1-1,0-1 0,-6-1 0,6 3-2479,2 0 799</inkml:trace>
  <inkml:trace contextRef="#ctx0" brushRef="#br0" timeOffset="711.73">193 367 296,'1'1'593,"0"0"0,0-1 0,0 1 1,0 0-1,1-1 0,-1 0 0,0 1 0,0-1 0,1 0 1,-1 1-1,0-1 0,1 0 0,1 0 0,39-4 186,-21 2-318,313-42 286,-191 21-709,-88 18-32,104 3-1,-80 3-82,-14-9-58,-22 1-53,-31 5-191,-12 0-4426,-1 1 3121</inkml:trace>
  <inkml:trace contextRef="#ctx0" brushRef="#br0" timeOffset="1100.68">1113 229 408,'33'20'5562,"-28"-18"-5331,0 1-1,0 0 1,0 0 0,-1 0 0,1 0-1,-1 1 1,6 6 0,-9-9-168,0 1 1,0-1-1,0 1 0,0 0 1,-1-1-1,1 1 1,-1 0-1,1 0 0,-1 0 1,0-1-1,0 1 0,0 0 1,0 0-1,0 0 0,0 0 1,0-1-1,0 1 1,-1 0-1,1 0 0,-1 0 1,1-1-1,-1 1 0,0 0 1,0-1-1,0 1 0,0-1 1,0 1-1,-2 1 1,1 2-10,-1-1 1,-1 0-1,1 0 1,-1 0-1,1-1 1,-1 0 0,-8 6-1,10-7-639,-1-1 0,0 0 0,1 1 0,-1-1 0,0 0 0,0 0 0,0 0 0,-5 0-1,5 0-1022</inkml:trace>
  <inkml:trace contextRef="#ctx0" brushRef="#br0" timeOffset="1716.05">576 79 448,'5'11'6720,"30"34"-4967,30 42-809,-62-83-1315,0 1-550,-1-2-3408,-3-6 2913</inkml:trace>
  <inkml:trace contextRef="#ctx0" brushRef="#br0" timeOffset="2104.01">661 112 8,'-9'13'6734,"-19"26"-5549,17-23-317,-2 0-457,-25 42 285,34-55-1450,3-3-3502,0-4 2624</inkml:trace>
  <inkml:trace contextRef="#ctx0" brushRef="#br0" timeOffset="2464.05">520 22 456,'-1'-1'245,"1"1"0,0-1 0,0 0 0,0 1 0,0-1 0,0 0 0,0 1 1,0-1-1,1 0 0,-1 1 0,0-1 0,0 0 0,0 1 0,1-1 0,-1 0 0,0 1 0,1-1 0,-1 1 0,1-1 0,-1 1 0,0-1 0,1 0 1,-1 1-1,2-1 0,16 0 1419,-4 2-1472,96-1 392,-100-3-1074,-1 1-3374,-7 2 2307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17T16:56:56.931"/>
    </inkml:context>
    <inkml:brush xml:id="br0">
      <inkml:brushProperty name="width" value="0.05" units="cm"/>
      <inkml:brushProperty name="height" value="0.05" units="cm"/>
      <inkml:brushProperty name="color" value="#5B2D90"/>
    </inkml:brush>
  </inkml:definitions>
  <inkml:trace contextRef="#ctx0" brushRef="#br0">6 0 220,'0'0'457,"0"0"-39,0 0-35,0 0 30,0 0 54,0 0-25,0 0-12,0 0 4,14 3 2838,-13 1-3135,-1-1 0,1 1 0,-1-1 0,1 1 0,-1 0-1,0-1 1,-1 1 0,1-1 0,0 1 0,-1 0 0,0-1 0,-2 7 0,-1 9 154,-8 156 1487,11-58-7667,1-114 4257</inkml:trace>
  <inkml:trace contextRef="#ctx0" brushRef="#br0" timeOffset="548.53">32 326 260,'5'0'626,"-1"0"1,1-1-1,0 0 1,-1 0-1,1 0 0,3-2 1,50-26 737,-22 11-693,19-3-435,0 4 0,1 1 0,104-14 0,-71 14-703,-75 12 5,-9-2-2896,-5 6 2505</inkml:trace>
  <inkml:trace contextRef="#ctx0" brushRef="#br0" timeOffset="1283.49">45 12 236,'33'10'5214,"44"4"-4451,-23-4-102,323 82 888,-365-89-789,-7-2-1839,0 0-3361,-5-1 3216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17T16:56:43.978"/>
    </inkml:context>
    <inkml:brush xml:id="br0">
      <inkml:brushProperty name="width" value="0.05" units="cm"/>
      <inkml:brushProperty name="height" value="0.05" units="cm"/>
      <inkml:brushProperty name="color" value="#5B2D90"/>
    </inkml:brush>
  </inkml:definitions>
  <inkml:trace contextRef="#ctx0" brushRef="#br0">37 86 148,'0'0'305,"0"0"-3,0 0-16,0 0 11,0 0-22,0 0-12,0 0 19,0 0 15,0 0-42,0 0 14,0 0 14,0 0-13,0 0-210,1-1 0,-1 1-1,0 0 1,0 0-1,0 0 1,1-1 0,-1 1-1,0 0 1,0 0-1,1 0 1,-1 0 0,0 0-1,1-1 1,-1 1 0,0 0-1,0 0 1,1 0-1,-1 0 1,0 0 0,1 0-1,-1 0 1,0 0-1,1 0 1,-1 0 0,0 0-1,0 0 1,1 0-1,-1 0 1,0 1 0,1-1-1,-1 0 1,0 0 0,1 0-1,1 4 35,1-1 0,-1 1 1,0-1-1,0 1 0,-1 0 0,1 0 0,1 6 0,6 13 184,1-5-55,1 4 187,2 0 1,22 29-1,-26-44-1325,-9-7 853,0 0 0,0 0 0,0 0-1,0 0 1,1 0 0,-1 0 0,0 0 0,0 0 0,0 0 0,0 0-1,1 0 1,-1 0 0,0 0 0,0 0 0,0-1 0,0 1 0,0 0-1,1 0 1,-1 0 0,0 0 0,0 0 0,0 0 0,0 0 0,0 0-1,0-1 1,0 1 0,1 0 0,-1 0 0,0 0 0,0 0 0,0 0-1,0-1 1,0 1 0,0 0 0,0 0 0,0 0 0,0 0 0,0-1 0,0 1-1,0 0 1,0 0 0,0 0 0,0 0 0,0-1 0,0 1 0,0 0-1,0 0 1,0 0 0,0 0 0,0 0 0,0-1 0,0 1 0,-1 0-1,1 0 1,0 0 0,0 0 0,0 0 0,0 0 0,0-1 0,0 1-1,-1 0 1,1-3-778</inkml:trace>
  <inkml:trace contextRef="#ctx0" brushRef="#br0" timeOffset="357.04">139 120 412,'0'0'176,"-1"1"0,0-1 0,1 0 0,-1 0 0,0 1 0,1-1 0,-1 0 0,0 1 0,1-1-1,-1 1 1,1-1 0,-1 1 0,1-1 0,-1 1 0,1-1 0,-1 1 0,1-1 0,-1 1 0,1 0 0,0-1 0,-1 1 0,1 0 0,0-1 0,-1 2 0,-15 22 522,-47 106 2845,61-127-5094,2-8-1782,0 3 1941</inkml:trace>
  <inkml:trace contextRef="#ctx0" brushRef="#br0" timeOffset="1043.2">4 8 320,'-2'-4'4579,"0"0"-5489,2 4-131</inkml:trace>
  <inkml:trace contextRef="#ctx0" brushRef="#br0" timeOffset="2112.89">382 190 308,'0'0'325,"0"0"-30,0 0 34,0 22 2714,7-19-2854,1 0-1,0-1 0,0 0 1,0 0-1,0-1 0,0 0 1,1 0-1,-1-1 0,14-2 1,-5 2 41,422-7 419,-175 2-605,-263 5-134,-1 0-1,0 0 0,1-1 0,-1 1 0,0 0 1,1-1-1,-1 1 0,0 0 0,1-1 0,-1 1 1,0 0-1,0-1 0,0 1 0,1-1 0,-1 1 1,0-1-1,0 1 0,0 0 0,0-1 1,0 1-1,0-1 0,0 1 0,0-1 0,0 1 1,0-1-1,0 1 0,0-1 0,0 1 0,0-1 1,0 1-1,0 0 0,0-1 0,-1 1 1,1-1-1,0 1 0,0 0 0,-1-1 0,1 1 1,0-1-1,-1 1 0,0-2-1038</inkml:trace>
  <inkml:trace contextRef="#ctx0" brushRef="#br0" timeOffset="2522.41">1158 100 20,'8'3'312,"1"1"-1,-1 0 1,0 1-1,0 0 1,-1 0 0,1 0-1,-1 1 1,0 0-1,-1 0 1,0 1 0,9 11-1,-12-14-171,-1 0-1,1 0 1,-1 0 0,0 0-1,0 0 1,-1 0 0,1 1-1,-1-1 1,0 1 0,0-1-1,0 1 1,-1-1 0,0 1-1,0-1 1,0 1 0,0-1-1,0 1 1,-1-1 0,0 1-1,0-1 1,0 1 0,-1-1-1,0 0 1,-3 7 0,-3 7 404,7-14-606,0-1 1,0 1 0,-1-1 0,1 0-1,-1 0 1,0 0 0,-3 4 0,5-7-588,0 0-280,0 0-430,1 1-97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17T16:59:58.992"/>
    </inkml:context>
    <inkml:brush xml:id="br0">
      <inkml:brushProperty name="width" value="0.05" units="cm"/>
      <inkml:brushProperty name="height" value="0.05" units="cm"/>
      <inkml:brushProperty name="color" value="#5B2D90"/>
    </inkml:brush>
  </inkml:definitions>
  <inkml:trace contextRef="#ctx0" brushRef="#br0">884 288 4,'8'-10'1110,"-6"7"-958,-1 0 1,0 0-1,0 0 1,0 0-1,0 0 0,-1-1 1,1 1-1,-1 0 1,0-1-1,0 1 0,0 0 1,0-1-1,-1 1 0,1 0 1,-1 0-1,-2-6 1,1 3 18,-1 0 1,0 0 0,0 0 0,-1 1-1,0 0 1,0-1 0,0 1-1,-6-5 1,-3-2 13,-1 1-1,-1 0 0,1 1 1,-2 0-1,-24-10 1,0 2 20,0 3 1,-1 1-1,-1 2 1,-61-10 0,79 19-147,0 0 1,0 2-1,0 0 0,0 2 1,0 0-1,0 2 1,0 1-1,1 0 1,-35 13-1,45-12-41,0 1-1,1 0 1,-1 1-1,2 0 1,-1 1-1,1 1 1,0-1-1,1 2 1,0-1-1,1 2 1,0-1-1,0 1 1,1 0-1,0 1 1,1 0-1,1 0 1,0 1 0,0 0-1,1 0 1,1 0-1,0 0 1,1 1-1,1-1 1,0 1-1,0 0 1,2 0-1,-1 0 1,2 0-1,0 0 1,1-1-1,0 1 1,1 0-1,0-1 1,8 18-1,-2-8 23,2 0 1,0-1-1,2 0 0,0-1 1,2 0-1,0-2 0,35 36 1,-39-44-27,0-1 0,1-1 0,0 0 1,1-1-1,0 0 0,0-1 0,0 0 1,1-1-1,0-1 0,1 0 0,-1-1 0,1 0 1,0-1-1,21 1 0,-1-5 23,-1 0 0,0-3 0,0-1 0,0-1 0,0-2 0,-1-2 0,-1 0-1,0-3 1,0 0 0,-1-2 0,-1-1 0,0-2 0,-2-1 0,0-1 0,-1-1 0,44-45 0,-64 58-46,1 0 0,-1 0 0,-1-1 0,0 0 0,0 0 0,0-1 0,-1 0 0,-1 0 0,0 0 0,0 0 0,-1-1 0,0 0 0,-1 1 0,0-1 0,-1 0 0,0 0 0,-1 0 0,0 0 0,0 0 0,-1 0 0,-1 0 0,0 0 0,-1 1 0,1-1 0,-2 1 0,0-1 0,-9-17 0,8 20-200,-27-47-637,30 52 331,-1 0 0,1 0 0,-1 1 0,0-1 0,0 0 0,0 1-1,-7-4 1,6 3-929</inkml:trace>
  <inkml:trace contextRef="#ctx0" brushRef="#br0" timeOffset="1553.02">923 198 244,'2'3'240,"1"0"0,-1 0 1,1 0-1,0 0 0,0-1 0,0 1 1,0-1-1,0 0 0,1 0 0,-1 0 0,6 2 1,41 15 542,-47-18-685,461 123 2306,-333-90-1692,236 94 0,-320-109-375,20 7-98,0 4 1,93 55-1,-113-55-200,2 0 21,66 54 1,-102-72-30,0 0 1,0 0-1,-2 2 0,1-1 0,-2 2 0,0-1 0,0 1 1,-1 1-1,7 17 0,39 134 1145,-45-128-958,-1 1-1,-1-1 1,-3 2-1,-1-1 1,-2 0 0,-1 1-1,-9 65 1,-21 129 861,12-120-413,-2 150 0,22 216 1385,1-435-1944,1 0-1,3 0 0,1-1 1,26 73-1,-9-28-38,38 147 72,-61-228-135,-1 0 1,0-1 0,-1 1 0,2 17-1,-3-26 9,-1 11 509,1 0-3164,1-8-6068,-1-3 5360</inkml:trace>
  <inkml:trace contextRef="#ctx0" brushRef="#br0" timeOffset="2102.64">2717 3356 176,'26'24'2861,"-15"-15"-2028,0 1 1,0 0 0,-1 1-1,-1 0 1,0 0 0,0 1-1,-1 0 1,8 17 0,-13-23-627,-3-4-98,1 0 0,-1 0 1,1 0-1,0 0 1,0-1-1,0 1 0,0 0 1,0-1-1,0 1 0,0 0 1,1-1-1,-1 0 0,0 1 1,1-1-1,0 0 0,-1 0 1,1 1-1,2 0 1,-3-2 42,3-1-28,0-1 0,0 0-1,0 0 1,0 0 0,0 0 0,0-1 0,5-4-1,11-12 628,-2-1 0,0 0 0,30-46-1,5-5 794,-40 54-1688,-11 13-3276,-1 0-3433,-1 3 2804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17T16:59:44.500"/>
    </inkml:context>
    <inkml:brush xml:id="br0">
      <inkml:brushProperty name="width" value="0.05" units="cm"/>
      <inkml:brushProperty name="height" value="0.05" units="cm"/>
      <inkml:brushProperty name="color" value="#5B2D90"/>
    </inkml:brush>
  </inkml:definitions>
  <inkml:trace contextRef="#ctx0" brushRef="#br0">88 429 348,'0'0'377,"0"0"-11,0 0-49,2 13 1832,0-10-1951,-1 0 0,1-1-1,-1 1 1,0 0 0,1 0 0,-1 0 0,-1 0-1,1 0 1,0 0 0,-1 0 0,0 0 0,1 0 0,-1 0-1,-1 0 1,1 6 0,-13 58 190,5-26 11,-1 76 258,8-67-4637,0-49 2958,-5 3-34</inkml:trace>
  <inkml:trace contextRef="#ctx0" brushRef="#br0" timeOffset="446.12">16 739 4,'-5'-6'2910,"3"11"-1324,5 13-712,0-12-800,-3-4-15,1 1 1,0-1-1,0 0 0,0 0 1,0 0-1,0 0 0,1 0 1,-1 0-1,1 0 0,-1 0 1,1 0-1,0 0 0,-1-1 1,1 1-1,0-1 0,0 1 1,0-1-1,0 0 0,1 0 1,3 2-1,-5-3 14,22-8 226,-19 6-196,-1 0 0,1 0 0,-1-1 0,0 1 0,0-1 0,5-5 0,3-3 315,-11 11-474,0 0-102,0 0-113,0 0-162,0 0-254,0 0-314,0 0-346,0 0-73</inkml:trace>
  <inkml:trace contextRef="#ctx0" brushRef="#br0" timeOffset="1048.06">392 359 236,'-5'23'4106,"7"22"-2871,-1-20-847,-10 248 2314,9-212-3004,3-57-530,-5-7-3353,0 1 3069</inkml:trace>
  <inkml:trace contextRef="#ctx0" brushRef="#br0" timeOffset="1419.06">353 757 444,'0'0'442,"0"0"-41,-1 28 1902,6-20-2064,-3-4 31,0-1 1,-1 0 0,2 0-1,-1 0 1,0 0-1,1 0 1,-1 0-1,4 2 1,-4-4-219,-1 0-1,1-1 1,-1 1-1,1-1 1,-1 0 0,1 1-1,-1-1 1,1 0-1,-1 0 1,1 0 0,-1 0-1,1 0 1,-1 0-1,1 0 1,-1 0-1,1-1 1,-1 1 0,1-1-1,-1 1 1,0-1-1,1 0 1,-1 1 0,0-1-1,1 0 1,0-1-1,0 1-63,0 0 0,0 0 0,0 0-1,0 0 1,-1 0 0,1-1 0,0 1-1,-1-1 1,1 1 0,-1-1 0,0 1-1,1-1 1,-1 0 0,0 0 0,0 1-1,0-1 1,0 0 0,0-3 0,-1 5-568,-5-10-2509,3 7 1853</inkml:trace>
  <inkml:trace contextRef="#ctx0" brushRef="#br0" timeOffset="2433.35">68 195 200,'1'0'284,"-1"1"1,1-1-1,-1 1 0,0-1 0,1 1 1,-1-1-1,0 1 0,0-1 0,1 1 1,-1 0-1,0-1 0,0 1 0,0-1 1,0 1-1,1 0 0,-1-1 0,0 1 1,0-1-1,0 1 0,-1 1 0,-5 15 1895,-21 18-2864,13-18 1303,-11 21 1105,36-68-590,-5 20-1103,1 0 1,-1 0-1,2 1 1,-1 0-1,1 1 1,0-1-1,17-11 0,-24 19-32,-1 1-1,1 0 1,-1 1-1,1-1 1,-1 0-1,1 0 0,-1 0 1,1 0-1,-1 0 1,1 0-1,-1 1 1,1-1-1,-1 0 0,1 0 1,-1 1-1,1-1 1,-1 0-1,0 0 1,1 1-1,-1-1 0,0 1 1,1-1-1,-1 0 1,0 1-1,1-1 1,-1 1-1,0-1 1,0 1-1,0-1 0,1 1 1,-1-1-1,0 1 1,0-1-1,0 1 1,0-1-1,0 1 0,10 29-47,-7-20 153,-2-7-111,1 0 0,-1 0 0,0 0 1,1 0-1,0 0 0,0 0 0,0 0 0,0 0 0,0-1 0,0 1 0,1-1 0,-1 0 0,1 0 0,0 1 0,-1-2 0,5 3 0,-7-4-218,0 0-131,0 0-135,5-1-3179,-1-3 1518</inkml:trace>
  <inkml:trace contextRef="#ctx0" brushRef="#br0" timeOffset="3143.87">395 162 400,'-52'84'5767,"37"-60"-4533,25-38-164,-9 12-1043,2-5 16,1 0 0,0 1 0,0-1 0,1 1 0,0 0 0,0 0-1,0 1 1,8-7 0,-10 15-45,0 0-1,-1 0 1,1 0 0,-1 0-1,0 0 1,0 0-1,0 1 1,2 4 0,-3-6 1,50 82 138,-49-83-3987,-3-3 2133</inkml:trace>
  <inkml:trace contextRef="#ctx0" brushRef="#br0" timeOffset="3518.87">396 26 172,'0'-19'12446,"0"16"-13744,0-1-4397,0 4 2882</inkml:trace>
  <inkml:trace contextRef="#ctx0" brushRef="#br0" timeOffset="3912.33">62 15 352,'0'0'126,"1"0"1,-1 0-1,0 0 0,0 0 1,0 0-1,0 0 0,0 0 1,0 0-1,0 0 0,1 0 0,-1 0 1,0-1-1,0 1 0,0 0 1,0 0-1,0 0 0,0 0 1,0 0-1,0 0 0,0 0 1,0 0-1,0-1 0,0 1 1,0 0-1,0 0 0,0 0 0,1 0 1,-1 0-1,0 0 0,0 0 1,0-1-1,0 1 0,0 0 1,0 0-1,-1 0 0,1 0 1,0 0-1,0 0 0,0 0 1,0-1-1,0 1 0,0 0 0,0 0 1,0 0-1,0 0 0,0 0 1,0 0-1,0 0 0,0 0 1,0-1-1,0 1 0,-1 0 1,1 0-1,0 0 0,0 0 1,0 0-1,4 1 1041,-2 2-5474,-2-4 2835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17T16:59:06.751"/>
    </inkml:context>
    <inkml:brush xml:id="br0">
      <inkml:brushProperty name="width" value="0.05" units="cm"/>
      <inkml:brushProperty name="height" value="0.05" units="cm"/>
      <inkml:brushProperty name="color" value="#5B2D90"/>
    </inkml:brush>
  </inkml:definitions>
  <inkml:trace contextRef="#ctx0" brushRef="#br0">114 394 492,'0'0'469,"0"0"13,0 0-38,0 0-37,0 0-23,0 0 4,0 0-39,0 0-16,0 0-11,0 0-30,0 0-24,0 0-24,0 0 16,0 0-10,0 0-39,0 0-18,10-13 984,-9 12-1161,-1 1 0,1 0 0,-1 0 0,0 0 0,1 0 0,-1 0 0,1 0 0,-1 0 0,1 0 0,-1 0 0,1 0 0,-1 0 0,1 0 0,-1 0 0,0 1 0,1-1 0,-1 0 0,1 0 0,-1 0 0,1 1 0,-1-1 0,0 0 0,1 0 0,-1 1 0,0-1 0,1 0 0,-1 1 0,0-1 0,1 0 0,-1 1 0,0-1 0,0 1 0,1-1 0,-1 1 0,0 20 264,-2-16-180,1 1 0,-1-1 0,0 1 1,-1-1-1,-3 7 0,6-11-63,-1-1-1,1 1 1,0-1-1,0 1 1,-1-1 0,1 1-1,0-1 1,-1 1-1,1-1 1,0 1 0,-1-1-1,1 0 1,-1 1-1,1-1 1,-1 1 0,1-1-1,-1 0 1,1 0-1,-1 1 1,0-1-1,1 0 1,-1 0 0,1 1-1,-1-1 1,1 0-1,-1 0 1,0 0 0,1 0-1,-1 0 1,1 0-1,-2 0 1,2-1-15,-1 0 0,1 1 0,-1-1-1,1 0 1,0 0 0,-1 1 0,1-1 0,0 0 0,0 0 0,-1 0-1,1 1 1,0-1 0,0 0 0,0 0 0,0 0 0,0 0 0,0 1 0,0-2-1,7-18-14,-7 20-8,0 0 0,0 0 0,0-1 0,1 1-1,-1 0 1,0 0 0,0-1 0,0 1-1,1 0 1,-1 0 0,0-1 0,1 1 0,-1 0-1,0 0 1,1 0 0,-1 0 0,0 0 0,1-1-1,-1 1 1,0 0 0,1 0 0,-1 0 0,0 0-1,1 0 1,-1 0 0,0 0 0,1 0-1,-1 0 1,0 0 0,1 0 0,-1 1 0,0-1-1,1 0 1,-1 0 0,0 0 0,1 0 0,-1 0-1,0 1 1,0-1 0,1 0 0,-1 0 0,0 0-1,0 1 1,1-1 0,-1 2 8,1 0 0,-1 0 0,0 1 0,0-1 0,0 0 0,0 0 0,-1 0 0,1 0 0,0 0 0,-1 0 0,1 0 0,-1 0 0,0 0 0,0 0 0,0 0 0,0-1 0,0 1 0,0 0 0,0 0 0,-1-1 0,1 1 0,-1-1 0,1 1 0,-1-1 0,1 0 0,-4 2 0,21-37 199,-4 18-468,-22 25-2347,-3 2-588,11-9 1773</inkml:trace>
  <inkml:trace contextRef="#ctx0" brushRef="#br0" timeOffset="901.59">65 45 240,'-4'56'3984,"-2"-22"-2771,-18 55 1,21-84-550,1-8-250,2-20-115,3-27-274,29-91 416,-16 214 42,10 65-1249,-26-138 477,1 2 363,-2 0-3690,-1-1 2156</inkml:trace>
  <inkml:trace contextRef="#ctx0" brushRef="#br0" timeOffset="1267.32">1 156 136,'0'0'604,"0"-1"0,0 0 16,2 0 12,0 0-32,0 0-112,6-2 4,0-2-88,0 2-32,1-2-24,0 1-87,1 0-101,-2-1-112,0 0-132,0-1-205,-1 0-219,0 0-472,-2-1 0</inkml:trace>
  <inkml:trace contextRef="#ctx0" brushRef="#br0" timeOffset="1678">146 48 248,'15'64'4739,"-11"-40"-3821,-1-1-1,-1 28 1,-2-51-809,-1 4 231,-1 4-79,-3-19-156,0-10-58,1 0 1,1-1-1,0-43 1,3 56-46,0 9-1,0 0-1,0 0 0,0 0 0,0 0 0,0 0 0,0 0 0,0 0 0,0 0 0,0 0 0,0 0 0,0 0 0,0 0 1,0 0-1,1 0 0,-1 0 0,0 0 0,0 0 0,0 0 0,0 0 0,0 0 0,0 0 0,0 0 0,0 0 1,0 0-1,0 0 0,0 0 0,0 0 0,0 0 0,1 0 0,-1 0 0,0 0 0,0 0 0,0 0 0,0 0 0,0 0 1,0 0-1,0 0 0,0 0 0,0 0 0,0 0 0,0 0 0,0 0 0,0 0 0,0 0 0,0 0 0,0 0 1,0 0-1,1 0 0,-1-1 0,0 1 0,0 0 0,0 0 0,0 0 0,0 0 0,0 0 0,0 0 0,0 0 0,0 0 1,0 0-1,0 0 0,0 0 0,0 0 0,0-1 0,0 1 0,0 0 0,0 0 0,6 8 12,5 11 2,3 21-22,14 37 88,-28-77-80,0 1 1,0-1 0,0 0-1,0 0 1,0 1 0,0-1-1,0 0 1,1 1 0,-1-1-1,0 0 1,0 0-1,0 1 1,1-1 0,-1 0-1,0 0 1,0 0 0,1 1-1,-1-1 1,0 0 0,0 0-1,1 0 1,-1 0-1,0 0 1,1 1 0,-1-1-1,0 0 1,0 0 0,1 0-1,-1 0 1,0 0 0,1 0-1,-1 0 1,0 0-1,1 0 1,-1 0 0,0 0-1,1 0 1,-1 0 0,0-1-1,0 1 1,1 0 0,-1 0-1,13-15 84,4-21 88,7-72 121,-24 108-446,0 0-71,0 0-121,0 0-157,0 0-220,0 0-324,0 0-481,0 0-109</inkml:trace>
  <inkml:trace contextRef="#ctx0" brushRef="#br0" timeOffset="2068.47">298 56 576,'1'10'681,"7"85"4548,-6-30-8279,-2-62 1902</inkml:trace>
  <inkml:trace contextRef="#ctx0" brushRef="#br0" timeOffset="2516.27">293 1 136,'9'20'4339,"17"13"-3729,-20-27-147,20 23 211,24 32 261,-46-56-776,-1 1 0,1-1 0,-1 0 0,-1 1 0,1 0 0,-1 0 0,0 0 0,0 0 0,1 11 0,-3-14-35,0 0 0,-1 0 0,1-1 0,-1 1 0,0 0 0,0 0 0,0 0 0,0-1 0,0 1 0,-1 0 0,1-1 0,-1 1 0,0-1 0,1 0 0,-1 1 0,0-1 0,0 0 0,-1 0 0,1-1 0,0 1 0,-1 0 0,-2 1 0,-30 14-574,2-9-3906,27-8 2091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17T16:59:03.804"/>
    </inkml:context>
    <inkml:brush xml:id="br0">
      <inkml:brushProperty name="width" value="0.05" units="cm"/>
      <inkml:brushProperty name="height" value="0.05" units="cm"/>
      <inkml:brushProperty name="color" value="#5B2D90"/>
    </inkml:brush>
  </inkml:definitions>
  <inkml:trace contextRef="#ctx0" brushRef="#br0">34 29 240,'2'-10'1645,"2"-2"-817,-1 6 3705,-1 19-2235,12 353 2600,-14-366-4940,0 5-2616,0-13-2599,0 6 3092</inkml:trace>
  <inkml:trace contextRef="#ctx0" brushRef="#br0" timeOffset="500.69">13 320 92,'0'0'82,"0"0"0,0 0 0,0 0-1,0 0 1,0-1 0,0 1 0,0 0 0,0 0 0,0 0 0,0 0-1,0 0 1,0 0 0,-1-1 0,1 1 0,0 0 0,0 0 0,0 0-1,0 0 1,0 0 0,0 0 0,0 0 0,0 0 0,0-1 0,-1 1-1,1 0 1,0 0 0,0 0 0,0 0 0,0 0 0,0 0-1,0 0 1,-1 0 0,1 0 0,0 0 0,0 0 0,0 0 0,0 0-1,0 0 1,0 0 0,-1 0 0,1 0 0,0 0 0,0 0 0,0 0-1,0 0 1,0 0 0,0 0 0,-1 0 0,1 0 0,0 0 0,0 0-1,0 1 1,0-1 0,0 0 0,0 0 0,0 0 0,0 0 0,-1 0-1,1 0 1,0 0 0,0 0 0,0 1 0,0-1 0,0 0 0,0 0-1,0 0 1,0 0 0,0 0 0,0 1 0,-4 16 1678,1 20-771,4-30-881,0-1-1,0 1 0,0-1 1,0 1-1,1-1 0,0 0 1,1 1-1,0-1 0,0 0 0,0-1 1,0 1-1,1-1 0,0 1 1,7 7-1,-9-12-91,-1-1 0,1 0 0,-1 0 0,0 0 0,1 1-1,-1-2 1,1 1 0,-1 0 0,1 0 0,-1 0 0,0 0 0,1-1 0,-1 1 0,0-1 0,1 1 0,-1-1 0,0 0 0,1 1 0,-1-1-1,0 0 1,0 0 0,0 0 0,0 0 0,0 0 0,1-1 0,30-31 144,-28 28-77,8-7 103,-8 8-47,0 0 1,0 0-1,0-1 0,-1 1 0,7-11 0,-10 13-4188,0 1 3176,0 0-1440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17T17:03:34.224"/>
    </inkml:context>
    <inkml:brush xml:id="br0">
      <inkml:brushProperty name="width" value="0.05" units="cm"/>
      <inkml:brushProperty name="height" value="0.05" units="cm"/>
      <inkml:brushProperty name="color" value="#5B2D90"/>
    </inkml:brush>
  </inkml:definitions>
  <inkml:trace contextRef="#ctx0" brushRef="#br0">143 8 120,'0'0'445,"0"0"-5,0 0-24,0 0-6,12 20 2036,-12-18-2122,0 0 1,0-1-1,0 1 0,-1 0 0,1 0 0,0-1 1,-1 1-1,1 0 0,-1-1 0,1 1 0,-1 0 1,0-1-1,1 1 0,-1-1 0,0 1 1,-1 1-1,-24 27 71,6-6 111,6-2-287,1 0 0,1 1 0,1 1 1,1-1-1,2 2 0,0-1 0,1 1 0,2 0 0,0 1 0,-1 40 0,6-56-138,1 1 1,1-1 0,0 1-1,0-1 1,1 0 0,0 0-1,1 0 1,0-1-1,6 12 1,-2-7 54,1-1-1,0 0 1,1 0-1,0 0 1,16 14-1,-14-18 837,-4-5-2425,-1-7-7294,-3-1 5994</inkml:trace>
  <inkml:trace contextRef="#ctx0" brushRef="#br0" timeOffset="2389.99">192 280 56,'0'0'483,"0"0"-17,0 0-43,0 0-19,0 0-36,0 0-18,0 0-32,0 0 31,0 0-24,0 0-27,0 0 11,0 0 3,0 0-17,0 0-13,0 0 25,0 0-17,10 19 1379,-5-11-1443,0 0 0,1 0 0,0-1 1,0 0-1,1 0 0,0 0 0,15 10 0,16 18 163,-30-25-342,1 2 593,-9-12-731,0 0 0,0 0-1,0 0 1,0 0 0,0 0-1,0-1 1,0 1-1,0 0 1,0 0 0,0 0-1,0 0 1,0 0 0,0 0-1,0 0 1,0 0 0,0 0-1,0-1 1,0 1-1,0 0 1,1 0 0,-1 0-1,0 0 1,0 0 0,0 0-1,0 0 1,0 0-1,0 0 1,0 0 0,0 0-1,0 0 1,0 0 0,1 0-1,-1 0 1,0 0-1,0 0 1,0 0 0,0 0-1,0 0 1,0 0 0,0 0-1,0 0 1,1 0-1,-1 0 1,0 0 0,0 0-1,0 0 1,0 0 0,0 0-1,0 0 1,0 0 0,0 0-1,0 0 1,0 0-1,1 0 1,-1 0 0,0 0-1,0 0 1,0 0 0,0 1-1,0-1 1,0 0-1,0-3-1416</inkml:trace>
  <inkml:trace contextRef="#ctx0" brushRef="#br0" timeOffset="2742.47">327 340 600,'-4'-16'4234,"-7"15"-2024,-15 20-859,-3 5-561,2 1-1,-33 39 0,60-64-869,0 0-1,1 0 1,-1 0 0,0 0-1,0 0 1,0 0-1,0 0 1,0 0 0,0 0-1,0 0 1,0-1 0,0 1-1,0 0 1,0 0 0,0 0-1,0 0 1,0 0-1,0 0 1,0 0 0,0 0-1,0 0 1,0-1 0,0 1-1,0 0 1,0 0 0,0 0-1,0 0 1,0 0-1,0 0 1,0 0 0,0 0-1,0 0 1,0 0 0,0 0-1,-1-1 1,1 1 0,0 0-1,0 0 1,0 0 0,0 0-1,0 0 1,0 0-1,0 0 1,0 0 0,0 0-1,0 0 1,0 0 0,0 0-1,-1 0 1,1 0 0,0 0-1,0 0 1,0 0-1,0 0 1,0 0 0,0 0-1,0 0 1,0 0 0,0 0-1,-1 0 1,1 0 0,1-3-1849</inkml:trace>
  <inkml:trace contextRef="#ctx0" brushRef="#br0" timeOffset="3094.17">267 201 572,'1'-2'328,"0"1"0,0 0 0,0 0 0,1 0 0,-1 0 0,0 0 0,1 0 0,-1 1 0,1-1 0,-1 0 0,1 1 0,-1-1 0,1 1 0,0 0 0,-1-1 0,1 1 0,-1 0 0,1 0 0,2 0 0,41 1 129,-27 0 146,27-1-1219,-45 0-189,3 0-1670,-2 0 1043</inkml:trace>
  <inkml:trace contextRef="#ctx0" brushRef="#br0" timeOffset="3455.75">553 335 448,'1'1'286,"0"0"1,0 0-1,1 0 1,-1 0-1,0 0 1,1 0-1,-1 0 1,1 0-1,-1-1 0,1 1 1,-1-1-1,1 1 1,0-1-1,-1 1 1,1-1-1,0 0 0,2 0 1,34 1 963,-32-1-719,4 0-380,-8 1-382,0-1 0,1 0 0,-1 0 1,0 0-1,1 0 0,-1 0 0,0-1 0,0 1 1,0-1-1,1 1 0,-1-1 0,0 0 1,0 0-1,0 0 0,0 0 0,3-2 0,-4 2-973</inkml:trace>
  <inkml:trace contextRef="#ctx0" brushRef="#br0" timeOffset="3812.79">643 285 28,'-3'3'350,"1"0"0,-1 0-1,1 0 1,0 0 0,1 1 0,-1-1 0,0 1 0,1-1-1,0 1 1,0 0 0,-1 5 0,-5 48 1523,6-36-1339,0-16-623,-1 19 378,4-13-3300,5-8 2033</inkml:trace>
  <inkml:trace contextRef="#ctx0" brushRef="#br0" timeOffset="4181.8">792 317 540,'-5'15'6018,"5"-14"-5964,0 0-1,0 1 0,0-1 1,1 0-1,-1 1 0,0-1 1,1 0-1,-1 1 0,0-1 1,1 0-1,0 0 1,-1 1-1,1-1 0,0 0 1,0 0-1,-1 0 0,1 0 1,0 0-1,0 0 1,0 0-1,0 0 0,1 0 1,-1-1-1,0 1 0,0 0 1,0-1-1,1 1 1,-1 0-1,0-1 0,1 0 1,-1 1-1,0-1 0,1 0 1,1 0-1,-3 0 28,27-11 333,-27 11-397,0-1 1,0 1 0,0 0-1,1 0 1,-1 0 0,0 0-1,0 0 1,0 0 0,1 0-1,-1 0 1,0 0-1,0 0 1,1 0 0,-1 0-1,0 0 1,0 0 0,1 0-1,-1 0 1,0 0 0,0 0-1,1 0 1,-1 0-1,0 0 1,0 0 0,0 0-1,1 0 1,-1 1 0,0-1-1,0 0 1,0 0 0,1 0-1,-1 0 1,0 0 0,0 1-1,0-1 1,0 0-1,1 1 1,2 13 370,-2 31-109,-1-11-131,4-4-58,-2-1 0,-2 0 1,0 0-1,-2 1 0,-7 36 1,9-65-85,0-1 1,0 1 0,0-1-1,0 1 1,0 0-1,0-1 1,0 1 0,0-1-1,0 1 1,-1 0 0,1-1-1,0 1 1,0-1 0,-1 1-1,1-1 1,0 1 0,0-1-1,-1 1 1,1-1-1,-1 1 1,1-1 0,0 0-1,-1 1 1,1-1 0,-1 1-1,1-1 1,-1 0 0,1 0-1,-1 1 1,1-1-1,-1 0 1,0 1 0,0-2-2,0 1 1,0-1-1,0 0 1,0 1-1,0-1 1,0 0-1,0 0 1,1 1 0,-1-1-1,0 0 1,0 0-1,1 0 1,-1 0-1,1 0 1,-1-1-1,-2-4-21,0 0 0,0 0 0,1 0-1,0 0 1,-2-10 0,4 12-38,0 0 0,1 0 1,-1 0-1,1 0 0,0 0 1,0 0-1,0 1 0,1-1 1,-1 0-1,1 1 0,3-5 1,28-38-2067,-19 28-217,-6 7 316</inkml:trace>
  <inkml:trace contextRef="#ctx0" brushRef="#br0" timeOffset="4528.39">1072 354 52,'16'-4'6032,"21"5"-4742,-22 0-607,-6-1-619,18-1-378,-15-7-3425,-10 6 2383</inkml:trace>
  <inkml:trace contextRef="#ctx0" brushRef="#br0" timeOffset="4943.78">1177 298 368,'-14'23'4167,"3"22"-2302,7-24-1075,0-6-402,-1 2-415,1 0 0,1-1 1,-2 27-1,5-42-116,0 0-1,1-1 1,-1 1 0,0 0 0,0-1 0,0 1 0,1 0-1,-1-1 1,0 1 0,1 0 0,-1-1 0,1 1 0,-1-1-1,1 1 1,-1-1 0,1 1 0,-1-1 0,1 1 0,-1-1-1,1 0 1,-1 1 0,1-1 0,0 0 0,-1 1 0,2-1-1,2 1-1108</inkml:trace>
  <inkml:trace contextRef="#ctx0" brushRef="#br0" timeOffset="5311.8">1351 311 584,'0'-1'176,"0"1"-1,0-1 1,0 0 0,0 1 0,0-1-1,0 1 1,0-1 0,1 1-1,-1-1 1,0 0 0,1 1 0,-1-1-1,0 1 1,1-1 0,-1 1 0,0-1-1,1 1 1,-1 0 0,1-1-1,-1 1 1,1-1 0,-1 1 0,1 0-1,-1 0 1,1-1 0,-1 1-1,1 0 1,1-1 0,23 0 1275,-22 1-1388,-1 0 1,1 1-1,-1-1 1,1 1-1,0 0 1,-1-1-1,1 1 1,-1 0-1,1 1 1,-1-1-1,0 0 1,0 1-1,1-1 1,-1 1-1,3 3 1,-5-4-28,0 0-1,0 1 1,0-1 0,0 1 0,0-1 0,-1 0 0,1 1 0,0-1 0,-1 0-1,1 1 1,-1-1 0,1 0 0,-1 0 0,0 1 0,1-1 0,-1 0 0,0 0-1,-2 2 1,-21 25 164,16-20-94,2-1-5,0 0-1,0 0 1,1 1-1,0 0 1,0 0-1,1 0 1,0 0-1,0 1 1,1-1-1,0 1 1,1 0-1,0 0 0,-2 14 1,4-22-110,1 0 0,-1 0 0,0 0 0,0 1 1,1-1-1,-1 0 0,0 0 0,1 0 0,-1 0 0,1 0 0,-1-1 0,1 1 1,0 0-1,-1 0 0,1 0 0,0 0 0,0-1 0,0 1 0,-1 0 0,1-1 1,0 1-1,0 0 0,0-1 0,0 0 0,0 1 0,0-1 0,0 1 0,0-1 0,2 0 1,-1 1-246,0-1 1,0 1-1,-1-1 1,1 0-1,0 0 1,0 0-1,-1 0 1,1 0-1,0 0 1,0-1-1,0 1 1,-1-1-1,1 1 1,0-1-1,-1 1 1,3-2-1,3-4-1735</inkml:trace>
  <inkml:trace contextRef="#ctx0" brushRef="#br0" timeOffset="5312.8">1303 377 292,'6'0'3650,"21"1"-2103,-12 2-1253,-2-1 148,-1 0-1,1-1 1,13 0 0,-23-1-678,1 0 0,0-1 0,-1 1-1,1-1 1,-1 0 0,0 0 0,1 0 0,-1 0 0,0-1 0,1 1 0,-1-1 0,0 0 0,0 0 0,0 0 0,-1 0-1,4-3 1,-1-1-944</inkml:trace>
  <inkml:trace contextRef="#ctx0" brushRef="#br0" timeOffset="5655.88">1377 208 408,'18'5'4499,"23"-5"-3751,-33 0-219,19 3 26,-1-1-4206,-23-2 2619</inkml:trace>
  <inkml:trace contextRef="#ctx0" brushRef="#br0" timeOffset="6084.73">1549 1 216,'2'0'371,"0"1"0,0 0 0,1 0 0,-1 0 0,-1 0 0,1 0-1,0 0 1,0 1 0,0-1 0,-1 1 0,1-1 0,0 1 0,-1-1 0,3 5 0,18 26 1246,-8-2-955,-1 0 1,-2 1-1,-1 1 0,-2 0 1,0 0-1,-3 1 1,0 0-1,-1 55 1,-5-70-452,0-1 1,-1 1 0,-1-1 0,-1 0 0,-1 0 0,-8 22 0,-17 30-1493,-5-4-6111,28-52 4307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17T17:03:27.087"/>
    </inkml:context>
    <inkml:brush xml:id="br0">
      <inkml:brushProperty name="width" value="0.05" units="cm"/>
      <inkml:brushProperty name="height" value="0.05" units="cm"/>
      <inkml:brushProperty name="color" value="#5B2D90"/>
    </inkml:brush>
  </inkml:definitions>
  <inkml:trace contextRef="#ctx0" brushRef="#br0">49 258 276,'0'0'516,"0"0"-19,0 0-23,0 0-46,0 0-33,0 0-13,0 0-8,0 0-25,0 0-18,0 0-27,0 0-1,0 0-16,0 0-9,0 0 41,0 0-12,0 0 18,0 0-4,0 0 18,2 2-7,6 5 38,-1 1-1,0 1 1,0 0-1,-1 0 1,6 12-1,24 31 546,-30-45-938,-1-1-150,1 1 0,-1-1 0,1-1 0,0 1 0,1-1 0,11 7 0,-18-13-3554,1 0 1955</inkml:trace>
  <inkml:trace contextRef="#ctx0" brushRef="#br0" timeOffset="350.1">203 318 660,'0'-1'170,"-1"1"0,0-1 0,0 1 0,0-1 0,0 1 0,0-1 0,0 1 0,1 0 0,-1-1 0,0 1 0,0 0 0,0 0-1,0 0 1,0 0 0,0 0 0,0 0 0,0 0 0,0 0 0,0 0 0,0 0 0,0 0 0,0 1 0,0-1 0,0 0 0,0 1 0,0-1 0,0 1 0,0-1 0,0 1 0,1-1 0,-2 2 0,-34 24 681,28-20-280,-33 33 527,35-32-1126,-1 0-1,0 0 1,0-1 0,-1 1-1,0-2 1,0 1-1,-17 8 1,20-13-3176,5-1 1472</inkml:trace>
  <inkml:trace contextRef="#ctx0" brushRef="#br0" timeOffset="713.7">1 175 12,'0'0'113,"-1"0"-1,1 0 1,0-1-1,0 1 1,0 0 0,0-1-1,0 1 1,0 0-1,0 0 1,0-1 0,0 1-1,0 0 1,0 0-1,0-1 1,0 1 0,1 0-1,-1 0 1,0-1-1,0 1 1,0 0 0,0 0-1,0-1 1,0 1-1,1 0 1,-1 0-1,0 0 1,0-1 0,0 1-1,1 0 1,-1 0-1,0 0 1,0 0 0,1-1-1,-1 1 1,0 0-1,0 0 1,1 0 0,-1 0-1,1 0 1,16-2 1498,21 6-1370,-35-4-2,29 4 61,51-2 0,-72-2-1060,-10 0-202,-1 0-355,3 0-75</inkml:trace>
  <inkml:trace contextRef="#ctx0" brushRef="#br0" timeOffset="1281.17">332 273 20,'-1'25'4454,"1"29"-2426,0-50-1937,1-1 1,-1 0-1,1 1 1,0-1-1,0 0 1,0 1 0,0-1-1,0 0 1,1 0-1,0 0 1,0 0-1,2 4 1,-3-7-54,0 1 0,0 0-1,0-1 1,0 1 0,0-1 0,0 0-1,0 1 1,0-1 0,0 0 0,0 1 0,0-1-1,0 0 1,0 0 0,0 0 0,0 0 0,0 0-1,0 0 1,0 0 0,0-1 0,0 1-1,0 0 1,0 0 0,0-1 0,0 1 0,0-1-1,0 1 1,0-1 0,0 1 0,0-1-1,1-1 1,24-21 235,-11 1-77,-7 13 568,-6 33-444,-2 21-239,1-12 32,-1 1-1,-7 46 0,4-39-15,-2 10 8,5-48-84,-1-1-1,1 1 1,-1-1 0,0 1-1,0-1 1,0 0 0,0 1-1,0-1 1,0 0 0,-1 0 0,1 0-1,-1 0 1,0 0 0,0 0-1,-2 2 1,3-3-11,0-1-1,0 0 1,0 1 0,0-1-1,0 0 1,0 0 0,0 1-1,0-1 1,0 0 0,0 0-1,0 0 1,0 0 0,0 0 0,0-1-1,0 1 1,0 0 0,0 0-1,0-1 1,0 1 0,0 0-1,0-1 1,0 1 0,0-1-1,0 1 1,0-1 0,1 0-1,-1 1 1,0-1 0,0 0-1,1 0 1,-1 1 0,0-1-1,1 0 1,-1 0 0,1 0-1,-1 0 1,1 0 0,-1-2-1,-2-2-56,0 0-1,1-1 1,-1 1-1,1-1 1,-1-8-1,1 6-61,1 0 1,0 0-1,1-1 0,0 1 0,0-1 0,1 1 1,0 0-1,0 0 0,4-11 0,-3 12-507,1 0 0,0-1-1,1 1 1,-1 1-1,1-1 1,6-7 0,-2 3-1405</inkml:trace>
  <inkml:trace contextRef="#ctx0" brushRef="#br0" timeOffset="1695.08">580 274 276,'0'0'68,"0"1"0,0-1-1,0 0 1,0 0 0,0 0 0,0 0 0,1 0-1,-1 0 1,0 0 0,0-1 0,0 1 0,0 0-1,0 0 1,0 0 0,0 0 0,0 0 0,0 0-1,0 0 1,1 0 0,-1 0 0,0 0-1,0 0 1,0 0 0,0 0 0,0 0 0,0 0-1,0 0 1,0 0 0,0-1 0,0 1 0,0 0-1,0 0 1,0 0 0,0 0 0,0 0 0,0 0-1,0 0 1,0 0 0,0 0 0,1-1 0,-1 1-1,0 0 1,-1 0 0,1 0 0,0 0 0,0 0-1,0 0 1,0 0 0,0 0 0,0-1-1,0 1 1,0 0 0,0 0 0,0 0 0,0 0-1,0 0 1,0 0 0,0 0 0,0 0 0,0 0-1,0 0 1,0 0 0,0 0 0,-1-1 0,1 1-1,0 0 1,15 1 1478,15 8-659,-28-8-801,-1 0 0,1 0 0,-1 0 0,1 1 0,-1-1 1,0 0-1,0 1 0,0-1 0,0 1 0,0 0 0,0-1 1,0 1-1,0 0 0,-1-1 0,1 1 0,0 0 0,-1 0 0,0 0 1,1-1-1,-1 1 0,0 0 0,0 0 0,0 0 0,0 0 1,0 0-1,-1-1 0,0 5 0,-2 7 154,-1 0 0,0-1 0,-6 14 0,-1 2 121,9-19-242,0 0 1,0 0 0,1 1-1,0-1 1,0 14 0,1-20-89,0 0 0,1 0 0,-1-1 0,0 1 0,1 0 0,-1 0 0,1 0 0,0 0 0,0 0 0,0-1-1,1 1 1,-1 0 0,1-1 0,-1 1 0,1-1 0,0 0 0,0 1 0,0-1 0,0 0 0,0 0 0,3 2 0,-4-4-202,0 0-1,0 1 1,0-1 0,0 0-1,0 0 1,0 0 0,0 0 0,0 0-1,0 0 1,0 0 0,0 0-1,0-1 1,0 1 0,0 0-1,0-1 1,0 1 0,0 0-1,0-1 1,-1 1 0,1-1-1,0 0 1,0 1 0,0-1-1,0 1 1,-1-1 0,1 0-1,0 0 1,-1 0 0,1 1-1,-1-1 1,1-1 0,4-5-2130</inkml:trace>
  <inkml:trace contextRef="#ctx0" brushRef="#br0" timeOffset="2066.15">600 385 116,'-1'0'214,"1"0"0,0-1 0,-1 1 0,1 0 0,0 0 0,-1-1 1,1 1-1,0 0 0,0 0 0,0-1 0,-1 1 0,1 0 0,0-1 0,0 1 0,0 0 0,-1-1 0,1 1 0,0 0 0,0-1 1,0 1-1,0-1 0,0 1 0,0 0 0,0-1 0,0 1 0,0 0 0,0-1 0,0 0 0,11-3 2565,31 3-2497,-11 0 183,-12-1-623,21-4-516,-16-2-3459,-22 7 2504</inkml:trace>
  <inkml:trace contextRef="#ctx0" brushRef="#br0" timeOffset="2597.53">12 3 396,'7'-1'826,"0"0"1,0 1-1,1-1 0,-1 1 1,12 2-1,6 0-110,414-2 1705,-96 15 56,-342-15-2904,2 0-3333,-3 0 1499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6-17T17:03:20.251"/>
    </inkml:context>
    <inkml:brush xml:id="br0">
      <inkml:brushProperty name="width" value="0.05" units="cm"/>
      <inkml:brushProperty name="height" value="0.05" units="cm"/>
      <inkml:brushProperty name="color" value="#5B2D90"/>
    </inkml:brush>
  </inkml:definitions>
  <inkml:trace contextRef="#ctx0" brushRef="#br0">1 37 392,'0'0'379,"0"0"-9,0 0-29,0 0-54,2 0-106,0 0-1,1 0 1,-1 0 0,0 0 0,1 0 0,-1 1 0,0-1-1,4 2 1,115 168 3678,-121-170-3831,1 0 0,-1 0 0,0 0 1,0 0-1,0 1 0,0-1 0,1 0 0,-1 0 1,0 0-1,0 0 0,0 0 0,1 0 0,-1 1 1,0-1-1,0 0 0,1 0 0,-1 0 1,0 0-1,0 0 0,1 0 0,-1 0 0,0 0 1,0 0-1,0 0 0,1 0 0,-1 0 0,0 0 1,0 0-1,1-1 0,-1 1 0,0 0 1,0 0-1,1 0 0,-1 0 0,0 0 0,0 0 1,0 0-1,0-1 0,1 1 0,-1 0 0,0 0 1,0-1-1,10-13 380,2-18-227,-5 10-70,0 0-1,12-22 1,-15 37-98,-1 0 0,1 1 0,0 0-1,1 0 1,0 0 0,0 0 0,0 1-1,0-1 1,1 1 0,9-6 0,-15 11-82,0 0 1,0 0 0,0 0-1,0 0 1,0 0 0,0 0 0,0 0-1,0 0 1,0 0 0,-1 0-1,1 0 1,0 0 0,0 0 0,0 0-1,0 0 1,0 0 0,0 0 0,0-1-1,0 1 1,0 0 0,0 0-1,0 0 1,0 0 0,0 0 0,0 0-1,0 0 1,0 0 0,0 0-1,0 0 1,0 0 0,0 0 0,0 0-1,0-1 1,0 1 0,0 0-1,0 0 1,0 0 0,0 0 0,0 0-1,0 0 1,0 0 0,0 0 0,0 0-1,0 0 1,0 0 0,0 0-1,0 0 1,0 0 0,0-1 0,0 1-1,0 0 1,0 0 0,0 0-1,0 0 1,0 0 0,1 0 0,-1 0-1,0 0 1,0 0 0,0 0-1,-2 0-1719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F0E5DE1-284F-4AAA-9A16-29D239240DC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9</Pages>
  <Words>572</Words>
  <Characters>3263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a Teodorescu</dc:creator>
  <cp:keywords/>
  <dc:description/>
  <cp:lastModifiedBy>Michael A Chillemi</cp:lastModifiedBy>
  <cp:revision>3</cp:revision>
  <dcterms:created xsi:type="dcterms:W3CDTF">2020-06-17T17:16:00Z</dcterms:created>
  <dcterms:modified xsi:type="dcterms:W3CDTF">2020-08-04T20:39:00Z</dcterms:modified>
</cp:coreProperties>
</file>